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C1273" w:rsidRPr="008C7511" w:rsidRDefault="00FE0C15" w:rsidP="007C5092">
      <w:pPr>
        <w:pStyle w:val="Heading1"/>
      </w:pPr>
      <w:r>
        <w:t>Chapter 2: The Derivative</w:t>
      </w:r>
    </w:p>
    <w:p w:rsidR="000D6AB0" w:rsidRDefault="000D6AB0" w:rsidP="007C5092"/>
    <w:p w:rsidR="00AF2977" w:rsidRDefault="00AF2977" w:rsidP="007C5092">
      <w:pPr>
        <w:pStyle w:val="Heading2"/>
      </w:pPr>
      <w:proofErr w:type="spellStart"/>
      <w:r>
        <w:t>Precalculus</w:t>
      </w:r>
      <w:proofErr w:type="spellEnd"/>
      <w:r>
        <w:t xml:space="preserve"> Idea: Slope and Rate of Change</w:t>
      </w:r>
    </w:p>
    <w:p w:rsidR="00AF2977" w:rsidRPr="00AF2977" w:rsidRDefault="00AF2977" w:rsidP="007C5092"/>
    <w:p w:rsidR="000D6AB0" w:rsidRDefault="00607420" w:rsidP="007C5092">
      <w:r>
        <w:rPr>
          <w:noProof/>
        </w:rPr>
        <w:drawing>
          <wp:anchor distT="0" distB="0" distL="114300" distR="114300" simplePos="0" relativeHeight="251977728" behindDoc="0" locked="0" layoutInCell="1" allowOverlap="1">
            <wp:simplePos x="0" y="0"/>
            <wp:positionH relativeFrom="column">
              <wp:posOffset>3838575</wp:posOffset>
            </wp:positionH>
            <wp:positionV relativeFrom="paragraph">
              <wp:posOffset>45720</wp:posOffset>
            </wp:positionV>
            <wp:extent cx="2217420" cy="1664335"/>
            <wp:effectExtent l="19050" t="0" r="0" b="0"/>
            <wp:wrapTight wrapText="bothSides">
              <wp:wrapPolygon edited="0">
                <wp:start x="-186" y="0"/>
                <wp:lineTo x="-186" y="21262"/>
                <wp:lineTo x="21526" y="21262"/>
                <wp:lineTo x="21526" y="0"/>
                <wp:lineTo x="-186" y="0"/>
              </wp:wrapPolygon>
            </wp:wrapTight>
            <wp:docPr id="245" name="Picture 245" descr="CC0_2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CC0_2Fig8"/>
                    <pic:cNvPicPr>
                      <a:picLocks noChangeAspect="1" noChangeArrowheads="1"/>
                    </pic:cNvPicPr>
                  </pic:nvPicPr>
                  <pic:blipFill>
                    <a:blip r:embed="rId9" cstate="print"/>
                    <a:srcRect b="11057"/>
                    <a:stretch>
                      <a:fillRect/>
                    </a:stretch>
                  </pic:blipFill>
                  <pic:spPr bwMode="auto">
                    <a:xfrm>
                      <a:off x="0" y="0"/>
                      <a:ext cx="2217420" cy="1664335"/>
                    </a:xfrm>
                    <a:prstGeom prst="rect">
                      <a:avLst/>
                    </a:prstGeom>
                    <a:noFill/>
                    <a:ln w="9525">
                      <a:noFill/>
                      <a:miter lim="800000"/>
                      <a:headEnd/>
                      <a:tailEnd/>
                    </a:ln>
                  </pic:spPr>
                </pic:pic>
              </a:graphicData>
            </a:graphic>
          </wp:anchor>
        </w:drawing>
      </w:r>
      <w:r w:rsidR="000D6AB0">
        <w:t xml:space="preserve">The slope of a line measures how fast a line rises or falls as we move from left to right along the line.  It measures the rate of change of the y-coordinate with respect to changes in the x-coordinate. If the line represents the distance traveled over time, for example, then its slope represents the velocity.  In </w:t>
      </w:r>
      <w:r>
        <w:t>the figure</w:t>
      </w:r>
      <w:r w:rsidR="000D6AB0">
        <w:t>, you can remind yourself of how we calculate slope using two points on the line:</w:t>
      </w:r>
    </w:p>
    <w:p w:rsidR="00AD04C0" w:rsidRDefault="007C5092" w:rsidP="007C5092">
      <w:pPr>
        <w:rPr>
          <w:b/>
        </w:rPr>
      </w:pPr>
      <w:r w:rsidRPr="00C20F80">
        <w:rPr>
          <w:position w:val="-28"/>
        </w:rPr>
        <w:object w:dxaOrig="39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98pt;height:32.55pt" o:ole="">
            <v:imagedata r:id="rId10" o:title=""/>
          </v:shape>
          <o:OLEObject Type="Embed" ProgID="Equation.3" ShapeID="_x0000_i1037" DrawAspect="Content" ObjectID="_1441545869" r:id="rId11"/>
        </w:object>
      </w:r>
    </w:p>
    <w:p w:rsidR="00DB0C90" w:rsidRDefault="00DB0C90" w:rsidP="007C5092">
      <w:pPr>
        <w:keepNext/>
      </w:pPr>
    </w:p>
    <w:p w:rsidR="00607420" w:rsidRDefault="00607420" w:rsidP="007C5092">
      <w:pPr>
        <w:keepNext/>
      </w:pPr>
    </w:p>
    <w:p w:rsidR="000D6AB0" w:rsidRDefault="000D6AB0" w:rsidP="007C5092">
      <w:r>
        <w:t xml:space="preserve">We would like to be able to get that same sort of information (how fast the curve rises or falls, velocity from distance) even if the graph is not a straight line.  But what happens if we try to find the slope of a curve, as in </w:t>
      </w:r>
      <w:r w:rsidRPr="000E260C">
        <w:t xml:space="preserve">Figure </w:t>
      </w:r>
      <w:r w:rsidR="000E260C">
        <w:t>2</w:t>
      </w:r>
      <w:r>
        <w:t>?  We need two points in order to determine the slope of a line.  How can we find a slope</w:t>
      </w:r>
      <w:r w:rsidR="007A29E5">
        <w:t xml:space="preserve"> of a curve, at just one point?</w:t>
      </w:r>
      <w:r>
        <w:tab/>
      </w:r>
    </w:p>
    <w:p w:rsidR="00DB0C90" w:rsidRDefault="000D6AB0" w:rsidP="007C5092">
      <w:pPr>
        <w:keepNext/>
      </w:pPr>
      <w:r w:rsidRPr="006B4A72">
        <w:t xml:space="preserve"> </w:t>
      </w:r>
      <w:r>
        <w:rPr>
          <w:noProof/>
        </w:rPr>
        <w:drawing>
          <wp:inline distT="0" distB="0" distL="0" distR="0">
            <wp:extent cx="1722755" cy="1169670"/>
            <wp:effectExtent l="0" t="0" r="0" b="0"/>
            <wp:docPr id="1239" name="Picture 1239" descr="slope of a tangent line to a cur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9" descr="slope of a tangent line"/>
                    <pic:cNvPicPr>
                      <a:picLocks noChangeAspect="1" noChangeArrowheads="1"/>
                    </pic:cNvPicPr>
                  </pic:nvPicPr>
                  <pic:blipFill>
                    <a:blip r:embed="rId12" cstate="print"/>
                    <a:srcRect/>
                    <a:stretch>
                      <a:fillRect/>
                    </a:stretch>
                  </pic:blipFill>
                  <pic:spPr bwMode="auto">
                    <a:xfrm>
                      <a:off x="0" y="0"/>
                      <a:ext cx="1722755" cy="1169670"/>
                    </a:xfrm>
                    <a:prstGeom prst="rect">
                      <a:avLst/>
                    </a:prstGeom>
                    <a:noFill/>
                    <a:ln w="9525">
                      <a:noFill/>
                      <a:miter lim="800000"/>
                      <a:headEnd/>
                      <a:tailEnd/>
                    </a:ln>
                  </pic:spPr>
                </pic:pic>
              </a:graphicData>
            </a:graphic>
          </wp:inline>
        </w:drawing>
      </w:r>
    </w:p>
    <w:p w:rsidR="006C0AD8" w:rsidRDefault="00DB0C90" w:rsidP="007C5092">
      <w:pPr>
        <w:pStyle w:val="Caption"/>
        <w:ind w:firstLine="720"/>
      </w:pPr>
      <w:r>
        <w:t xml:space="preserve">Figure </w:t>
      </w:r>
      <w:r w:rsidR="00935CD2">
        <w:fldChar w:fldCharType="begin"/>
      </w:r>
      <w:r w:rsidR="0050555A">
        <w:instrText xml:space="preserve"> SEQ Figure \* ARABIC </w:instrText>
      </w:r>
      <w:r w:rsidR="00935CD2">
        <w:fldChar w:fldCharType="separate"/>
      </w:r>
      <w:r w:rsidR="005B5CB1">
        <w:rPr>
          <w:noProof/>
        </w:rPr>
        <w:t>2</w:t>
      </w:r>
      <w:r w:rsidR="00935CD2">
        <w:rPr>
          <w:noProof/>
        </w:rPr>
        <w:fldChar w:fldCharType="end"/>
      </w:r>
    </w:p>
    <w:p w:rsidR="000D6AB0" w:rsidRDefault="000D6AB0" w:rsidP="007C5092">
      <w:pPr>
        <w:keepNext/>
      </w:pPr>
      <w:r>
        <w:t xml:space="preserve">The answer, as suggested in </w:t>
      </w:r>
      <w:r w:rsidRPr="000E260C">
        <w:t xml:space="preserve">Figure </w:t>
      </w:r>
      <w:r w:rsidR="007A29E5">
        <w:t>2</w:t>
      </w:r>
      <w:r>
        <w:t xml:space="preserve"> is to find the slope of the tangent line to the curve at</w:t>
      </w:r>
      <w:r w:rsidR="006974ED">
        <w:t xml:space="preserve"> that point.  Most of us have an intuitive idea of what a tangent line is.  Unfortunately, </w:t>
      </w:r>
      <w:r>
        <w:t>“tangent line” is hard to define precisely.</w:t>
      </w:r>
    </w:p>
    <w:p w:rsidR="007C5092" w:rsidRDefault="007C5092" w:rsidP="007C5092">
      <w:pPr>
        <w:keepNext/>
      </w:pPr>
    </w:p>
    <w:p w:rsidR="000D6AB0" w:rsidRDefault="000D6AB0" w:rsidP="007C5092">
      <w:r w:rsidRPr="000D6AB0">
        <w:rPr>
          <w:b/>
        </w:rPr>
        <w:t>Definition:</w:t>
      </w:r>
      <w:r>
        <w:t xml:space="preserve">  A </w:t>
      </w:r>
      <w:r w:rsidRPr="000D6AB0">
        <w:rPr>
          <w:b/>
        </w:rPr>
        <w:t>secant line</w:t>
      </w:r>
      <w:r>
        <w:t xml:space="preserve"> is a line between two points on a curve.</w:t>
      </w:r>
    </w:p>
    <w:p w:rsidR="007C5092" w:rsidRDefault="007C5092" w:rsidP="007C5092"/>
    <w:p w:rsidR="00AE1131" w:rsidRDefault="000D6AB0" w:rsidP="007C5092">
      <w:r w:rsidRPr="000D6AB0">
        <w:rPr>
          <w:b/>
        </w:rPr>
        <w:t>Can’t-quite-do-it-yet Definition:</w:t>
      </w:r>
      <w:r>
        <w:t xml:space="preserve">  A </w:t>
      </w:r>
      <w:r w:rsidRPr="000D6AB0">
        <w:rPr>
          <w:b/>
        </w:rPr>
        <w:t>tangent line</w:t>
      </w:r>
      <w:r>
        <w:t xml:space="preserve"> is a line at one point on a curve …. </w:t>
      </w:r>
      <w:proofErr w:type="gramStart"/>
      <w:r>
        <w:t>that</w:t>
      </w:r>
      <w:proofErr w:type="gramEnd"/>
      <w:r>
        <w:t xml:space="preserve"> does its best to be the curve at that point?</w:t>
      </w:r>
    </w:p>
    <w:p w:rsidR="00BB1CDC" w:rsidRDefault="00BB1CDC" w:rsidP="007C5092"/>
    <w:p w:rsidR="006974ED" w:rsidRDefault="006974ED" w:rsidP="007C5092">
      <w:r>
        <w:t>It turns out that the easiest way to define the tangent line is to define its slope.</w:t>
      </w:r>
    </w:p>
    <w:p w:rsidR="00EF0629" w:rsidRDefault="00EF0629" w:rsidP="007C5092">
      <w:pPr>
        <w:pStyle w:val="Heading2"/>
        <w:sectPr w:rsidR="00EF0629" w:rsidSect="00836938">
          <w:headerReference w:type="default" r:id="rId13"/>
          <w:headerReference w:type="first" r:id="rId14"/>
          <w:footerReference w:type="first" r:id="rId15"/>
          <w:pgSz w:w="12240" w:h="15840"/>
          <w:pgMar w:top="1440" w:right="1440" w:bottom="1440" w:left="1440" w:header="720" w:footer="720" w:gutter="0"/>
          <w:pgNumType w:start="73"/>
          <w:cols w:space="720"/>
          <w:titlePg/>
          <w:docGrid w:linePitch="360"/>
        </w:sectPr>
      </w:pPr>
    </w:p>
    <w:p w:rsidR="00B33C6D" w:rsidRDefault="00FE0C15" w:rsidP="007C5092">
      <w:pPr>
        <w:pStyle w:val="Heading2"/>
      </w:pPr>
      <w:r>
        <w:lastRenderedPageBreak/>
        <w:t>Section 1:</w:t>
      </w:r>
      <w:r w:rsidR="00B33C6D">
        <w:t xml:space="preserve"> Instantaneous Rate of Change and Tangent Lines</w:t>
      </w:r>
    </w:p>
    <w:p w:rsidR="006974ED" w:rsidRDefault="006974ED" w:rsidP="007C5092">
      <w:pPr>
        <w:pStyle w:val="Heading3"/>
      </w:pPr>
      <w:r>
        <w:t>Instantaneous Velocity</w:t>
      </w:r>
    </w:p>
    <w:p w:rsidR="006974ED" w:rsidRDefault="006974ED" w:rsidP="007C5092">
      <w:pPr>
        <w:keepNext/>
        <w:rPr>
          <w:b/>
        </w:rPr>
      </w:pPr>
    </w:p>
    <w:p w:rsidR="00DB0C90" w:rsidRDefault="006974ED" w:rsidP="007C5092">
      <w:pPr>
        <w:keepNext/>
      </w:pPr>
      <w:r>
        <w:t>Suppose we drop a tomato from</w:t>
      </w:r>
      <w:r w:rsidR="006C0AD8">
        <w:t xml:space="preserve"> the top of a 100 foot building </w:t>
      </w:r>
      <w:r>
        <w:t xml:space="preserve">and time its fall. </w:t>
      </w:r>
      <w:r w:rsidR="006C0AD8">
        <w:rPr>
          <w:noProof/>
        </w:rPr>
        <w:drawing>
          <wp:inline distT="0" distB="0" distL="0" distR="0">
            <wp:extent cx="3950970" cy="2009775"/>
            <wp:effectExtent l="0" t="0" r="0" b="0"/>
            <wp:docPr id="1" name="Picture 1" descr="picture and table giving heights of a falling tomato at various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950970" cy="2009775"/>
                    </a:xfrm>
                    <a:prstGeom prst="rect">
                      <a:avLst/>
                    </a:prstGeom>
                    <a:noFill/>
                    <a:ln>
                      <a:noFill/>
                    </a:ln>
                  </pic:spPr>
                </pic:pic>
              </a:graphicData>
            </a:graphic>
          </wp:inline>
        </w:drawing>
      </w:r>
    </w:p>
    <w:p w:rsidR="006974ED" w:rsidRDefault="00DB0C90" w:rsidP="007C5092">
      <w:pPr>
        <w:pStyle w:val="Caption"/>
        <w:ind w:left="1440" w:firstLine="720"/>
      </w:pPr>
      <w:r>
        <w:t xml:space="preserve">Figure </w:t>
      </w:r>
      <w:r w:rsidR="00935CD2">
        <w:fldChar w:fldCharType="begin"/>
      </w:r>
      <w:r w:rsidR="0050555A">
        <w:instrText xml:space="preserve"> SEQ Figure \* ARABIC </w:instrText>
      </w:r>
      <w:r w:rsidR="00935CD2">
        <w:fldChar w:fldCharType="separate"/>
      </w:r>
      <w:r w:rsidR="005B5CB1">
        <w:rPr>
          <w:noProof/>
        </w:rPr>
        <w:t>3</w:t>
      </w:r>
      <w:r w:rsidR="00935CD2">
        <w:rPr>
          <w:noProof/>
        </w:rPr>
        <w:fldChar w:fldCharType="end"/>
      </w:r>
    </w:p>
    <w:p w:rsidR="006974ED" w:rsidRDefault="006974ED" w:rsidP="007C5092">
      <w:r>
        <w:t xml:space="preserve">Some questions are easy to answer directly from the table:  </w:t>
      </w:r>
    </w:p>
    <w:p w:rsidR="006974ED" w:rsidRDefault="006974ED" w:rsidP="007C5092">
      <w:pPr>
        <w:tabs>
          <w:tab w:val="left" w:pos="720"/>
          <w:tab w:val="left" w:pos="5580"/>
        </w:tabs>
        <w:ind w:left="360"/>
      </w:pPr>
      <w:r>
        <w:t>(a)</w:t>
      </w:r>
      <w:r>
        <w:tab/>
        <w:t xml:space="preserve">How long did it take for the tomato n to drop 100 feet?   </w:t>
      </w:r>
      <w:r>
        <w:tab/>
        <w:t>(2.5 seconds)</w:t>
      </w:r>
    </w:p>
    <w:p w:rsidR="006974ED" w:rsidRDefault="006974ED" w:rsidP="007C5092">
      <w:pPr>
        <w:tabs>
          <w:tab w:val="left" w:pos="720"/>
          <w:tab w:val="left" w:pos="5580"/>
        </w:tabs>
        <w:ind w:left="360"/>
      </w:pPr>
      <w:r>
        <w:t>(b)</w:t>
      </w:r>
      <w:r>
        <w:tab/>
        <w:t xml:space="preserve">How far did the tomato fall during the first second?  </w:t>
      </w:r>
      <w:r>
        <w:tab/>
        <w:t>(100 – 84 = 16 feet)</w:t>
      </w:r>
    </w:p>
    <w:p w:rsidR="006974ED" w:rsidRDefault="006974ED" w:rsidP="007C5092">
      <w:pPr>
        <w:tabs>
          <w:tab w:val="left" w:pos="720"/>
          <w:tab w:val="left" w:pos="5580"/>
        </w:tabs>
        <w:ind w:left="360"/>
      </w:pPr>
      <w:r>
        <w:t>(c)</w:t>
      </w:r>
      <w:r>
        <w:tab/>
        <w:t xml:space="preserve">How far did the tomato fall during the last second?   </w:t>
      </w:r>
      <w:r>
        <w:tab/>
        <w:t>(64 – 0 = 64 feet)</w:t>
      </w:r>
    </w:p>
    <w:p w:rsidR="006974ED" w:rsidRDefault="006974ED" w:rsidP="007C5092">
      <w:pPr>
        <w:tabs>
          <w:tab w:val="left" w:pos="720"/>
          <w:tab w:val="left" w:pos="5580"/>
        </w:tabs>
        <w:ind w:left="360"/>
      </w:pPr>
      <w:r>
        <w:t>(d)</w:t>
      </w:r>
      <w:r>
        <w:tab/>
        <w:t xml:space="preserve">How far did the tomato fall </w:t>
      </w:r>
      <w:proofErr w:type="gramStart"/>
      <w:r>
        <w:t>between  t</w:t>
      </w:r>
      <w:proofErr w:type="gramEnd"/>
      <w:r>
        <w:t xml:space="preserve"> =.5  and  t = 1?  </w:t>
      </w:r>
      <w:r>
        <w:tab/>
        <w:t>(96 – 84 = 12 feet)</w:t>
      </w:r>
    </w:p>
    <w:p w:rsidR="006974ED" w:rsidRDefault="006974ED" w:rsidP="007C5092">
      <w:pPr>
        <w:tabs>
          <w:tab w:val="left" w:pos="1080"/>
        </w:tabs>
        <w:ind w:left="360"/>
      </w:pPr>
    </w:p>
    <w:p w:rsidR="006974ED" w:rsidRDefault="006974ED" w:rsidP="007C5092">
      <w:r>
        <w:t>Some other questions require a little calculation:</w:t>
      </w:r>
    </w:p>
    <w:p w:rsidR="006974ED" w:rsidRDefault="006974ED" w:rsidP="007C5092">
      <w:pPr>
        <w:tabs>
          <w:tab w:val="left" w:pos="720"/>
        </w:tabs>
        <w:ind w:left="360"/>
      </w:pPr>
      <w:r>
        <w:t>(e)</w:t>
      </w:r>
      <w:r>
        <w:tab/>
        <w:t>What was the average velocity of the tomato during its fall?</w:t>
      </w:r>
    </w:p>
    <w:p w:rsidR="006974ED" w:rsidRDefault="006974ED" w:rsidP="007C5092">
      <w:pPr>
        <w:tabs>
          <w:tab w:val="left" w:pos="1080"/>
        </w:tabs>
        <w:ind w:left="360"/>
      </w:pPr>
    </w:p>
    <w:p w:rsidR="006974ED" w:rsidRDefault="006974ED" w:rsidP="007C5092">
      <w:pPr>
        <w:tabs>
          <w:tab w:val="left" w:pos="720"/>
          <w:tab w:val="left" w:pos="2520"/>
          <w:tab w:val="left" w:pos="2880"/>
          <w:tab w:val="left" w:pos="4680"/>
          <w:tab w:val="left" w:pos="5040"/>
        </w:tabs>
        <w:ind w:left="360"/>
      </w:pPr>
      <w:r>
        <w:rPr>
          <w:b/>
        </w:rPr>
        <w:tab/>
        <w:t>Average velocity</w:t>
      </w:r>
      <w:r>
        <w:rPr>
          <w:b/>
        </w:rPr>
        <w:tab/>
        <w:t>=</w:t>
      </w:r>
      <w:r>
        <w:rPr>
          <w:b/>
        </w:rPr>
        <w:tab/>
      </w:r>
      <w:r w:rsidR="00935CD2">
        <w:rPr>
          <w:b/>
        </w:rPr>
        <w:fldChar w:fldCharType="begin"/>
      </w:r>
      <w:r>
        <w:rPr>
          <w:b/>
        </w:rPr>
        <w:instrText xml:space="preserve"> EQ \f(distance fallen,total time)  </w:instrText>
      </w:r>
      <w:r w:rsidR="00935CD2">
        <w:rPr>
          <w:b/>
        </w:rPr>
        <w:fldChar w:fldCharType="end"/>
      </w:r>
      <w:r>
        <w:rPr>
          <w:b/>
        </w:rPr>
        <w:tab/>
        <w:t>=</w:t>
      </w:r>
      <w:r>
        <w:rPr>
          <w:b/>
        </w:rPr>
        <w:tab/>
      </w:r>
      <w:r w:rsidR="00935CD2">
        <w:rPr>
          <w:b/>
        </w:rPr>
        <w:fldChar w:fldCharType="begin"/>
      </w:r>
      <w:r>
        <w:rPr>
          <w:b/>
        </w:rPr>
        <w:instrText xml:space="preserve"> EQ \f(∆ position,∆ time)   </w:instrText>
      </w:r>
      <w:r w:rsidR="00935CD2">
        <w:rPr>
          <w:b/>
        </w:rPr>
        <w:fldChar w:fldCharType="end"/>
      </w:r>
      <w:proofErr w:type="gramStart"/>
      <w:r>
        <w:t xml:space="preserve">=  </w:t>
      </w:r>
      <w:proofErr w:type="gramEnd"/>
      <w:r w:rsidR="00935CD2">
        <w:fldChar w:fldCharType="begin"/>
      </w:r>
      <w:r>
        <w:instrText xml:space="preserve"> EQ \f(–100 ft,2.5 s)   </w:instrText>
      </w:r>
      <w:r w:rsidR="00935CD2">
        <w:fldChar w:fldCharType="end"/>
      </w:r>
      <w:r>
        <w:t>=  –40 ft/s .</w:t>
      </w:r>
    </w:p>
    <w:p w:rsidR="006974ED" w:rsidRDefault="006974ED" w:rsidP="007C5092">
      <w:pPr>
        <w:tabs>
          <w:tab w:val="left" w:pos="3420"/>
        </w:tabs>
        <w:ind w:left="360"/>
      </w:pPr>
    </w:p>
    <w:p w:rsidR="006974ED" w:rsidRDefault="006974ED" w:rsidP="007C5092">
      <w:pPr>
        <w:tabs>
          <w:tab w:val="left" w:pos="720"/>
        </w:tabs>
        <w:ind w:left="360"/>
      </w:pPr>
      <w:r>
        <w:t>(f)</w:t>
      </w:r>
      <w:r>
        <w:tab/>
        <w:t xml:space="preserve">What was the average velocity </w:t>
      </w:r>
      <w:proofErr w:type="gramStart"/>
      <w:r>
        <w:t>between  t</w:t>
      </w:r>
      <w:proofErr w:type="gramEnd"/>
      <w:r>
        <w:t>=1 and  t=2  seconds?</w:t>
      </w:r>
    </w:p>
    <w:p w:rsidR="006974ED" w:rsidRDefault="006974ED" w:rsidP="007C5092">
      <w:pPr>
        <w:tabs>
          <w:tab w:val="left" w:pos="1080"/>
        </w:tabs>
        <w:ind w:left="360"/>
      </w:pPr>
    </w:p>
    <w:p w:rsidR="006974ED" w:rsidRDefault="006974ED" w:rsidP="007C5092">
      <w:pPr>
        <w:tabs>
          <w:tab w:val="left" w:pos="720"/>
        </w:tabs>
        <w:ind w:left="360"/>
      </w:pPr>
      <w:r>
        <w:tab/>
        <w:t xml:space="preserve">Average </w:t>
      </w:r>
      <w:proofErr w:type="gramStart"/>
      <w:r>
        <w:t>velocity  =</w:t>
      </w:r>
      <w:proofErr w:type="gramEnd"/>
      <w:r>
        <w:t xml:space="preserve">  </w:t>
      </w:r>
      <w:r w:rsidR="00935CD2">
        <w:fldChar w:fldCharType="begin"/>
      </w:r>
      <w:r>
        <w:instrText xml:space="preserve"> EQ \f(∆ position, ∆ time)   </w:instrText>
      </w:r>
      <w:r w:rsidR="00935CD2">
        <w:fldChar w:fldCharType="end"/>
      </w:r>
      <w:r>
        <w:t xml:space="preserve">=  </w:t>
      </w:r>
      <w:r w:rsidR="00935CD2">
        <w:fldChar w:fldCharType="begin"/>
      </w:r>
      <w:r>
        <w:instrText xml:space="preserve"> EQ \f(36 ft – 84 ft,2 s – 1 s)    </w:instrText>
      </w:r>
      <w:r w:rsidR="00935CD2">
        <w:fldChar w:fldCharType="end"/>
      </w:r>
      <w:r>
        <w:t xml:space="preserve">=  </w:t>
      </w:r>
      <w:r w:rsidR="00935CD2">
        <w:fldChar w:fldCharType="begin"/>
      </w:r>
      <w:r>
        <w:instrText xml:space="preserve"> EQ \f(–48 ft,1 s)   </w:instrText>
      </w:r>
      <w:r w:rsidR="00935CD2">
        <w:fldChar w:fldCharType="end"/>
      </w:r>
      <w:r>
        <w:t>=  –48 ft/s .</w:t>
      </w:r>
    </w:p>
    <w:p w:rsidR="006974ED" w:rsidRDefault="006974ED" w:rsidP="007C5092">
      <w:pPr>
        <w:ind w:left="360"/>
      </w:pPr>
    </w:p>
    <w:p w:rsidR="006974ED" w:rsidRDefault="006974ED" w:rsidP="007C5092">
      <w:pPr>
        <w:keepNext/>
      </w:pPr>
      <w:r>
        <w:t>Some questions are more difficult.</w:t>
      </w:r>
    </w:p>
    <w:p w:rsidR="006974ED" w:rsidRDefault="006974ED" w:rsidP="007C5092">
      <w:pPr>
        <w:keepNext/>
        <w:tabs>
          <w:tab w:val="left" w:pos="720"/>
        </w:tabs>
        <w:ind w:left="360"/>
      </w:pPr>
      <w:r>
        <w:t>(g)</w:t>
      </w:r>
      <w:r>
        <w:tab/>
        <w:t>How fast was the tomato falling 1 second after it was dropped?</w:t>
      </w:r>
    </w:p>
    <w:p w:rsidR="006974ED" w:rsidRDefault="006974ED" w:rsidP="007C5092">
      <w:pPr>
        <w:keepNext/>
        <w:tabs>
          <w:tab w:val="left" w:pos="720"/>
        </w:tabs>
        <w:ind w:left="360"/>
      </w:pPr>
    </w:p>
    <w:p w:rsidR="006974ED" w:rsidRDefault="006974ED" w:rsidP="007C5092">
      <w:pPr>
        <w:ind w:left="360"/>
      </w:pPr>
      <w:r>
        <w:t xml:space="preserve">This question is significantly different from the previous two questions about average velocity.  Here we want the </w:t>
      </w:r>
      <w:r>
        <w:rPr>
          <w:b/>
        </w:rPr>
        <w:t>instantaneous velocity,</w:t>
      </w:r>
      <w:r>
        <w:t xml:space="preserve"> the velocity at an instant in time.  Unfortunately the tomato is not equipped with a speedometer so we will have to give an approximate answer.</w:t>
      </w:r>
    </w:p>
    <w:p w:rsidR="006974ED" w:rsidRDefault="006974ED" w:rsidP="007C5092">
      <w:pPr>
        <w:ind w:left="360"/>
      </w:pPr>
    </w:p>
    <w:p w:rsidR="006974ED" w:rsidRDefault="006974ED" w:rsidP="007C5092">
      <w:pPr>
        <w:ind w:left="360" w:right="0"/>
      </w:pPr>
      <w:r>
        <w:t>One crude approximation of the instantaneous velocity after 1 second is simply the average velocity during the entire fall, –40 ft/</w:t>
      </w:r>
      <w:proofErr w:type="gramStart"/>
      <w:r>
        <w:t>s .</w:t>
      </w:r>
      <w:proofErr w:type="gramEnd"/>
      <w:r>
        <w:t xml:space="preserve">  But the tomato fell slowly at the beginning and rapidly near the end so the "–40 ft/s" estimate may or may not be a good answer.</w:t>
      </w:r>
    </w:p>
    <w:p w:rsidR="006974ED" w:rsidRDefault="006974ED" w:rsidP="007C5092">
      <w:pPr>
        <w:ind w:left="360"/>
      </w:pPr>
    </w:p>
    <w:p w:rsidR="006974ED" w:rsidRDefault="006974ED" w:rsidP="007C5092">
      <w:pPr>
        <w:ind w:left="360"/>
      </w:pPr>
      <w:r>
        <w:lastRenderedPageBreak/>
        <w:t>We can get a better approximation of the instantaneous velocity at t=</w:t>
      </w:r>
      <w:proofErr w:type="gramStart"/>
      <w:r>
        <w:t>1  by</w:t>
      </w:r>
      <w:proofErr w:type="gramEnd"/>
      <w:r>
        <w:t xml:space="preserve"> calculating the average velocities over a short time interval near t = 1 .  The average velocity between t = 0.5  and t = 1 is </w:t>
      </w:r>
      <w:r w:rsidR="00935CD2">
        <w:fldChar w:fldCharType="begin"/>
      </w:r>
      <w:r>
        <w:instrText xml:space="preserve"> EQ \f(–12 feet,0.5 s) </w:instrText>
      </w:r>
      <w:r w:rsidR="00935CD2">
        <w:fldChar w:fldCharType="end"/>
      </w:r>
      <w:r>
        <w:t xml:space="preserve"> = –24 ft/s, and the average velocity between t = 1 and t = 1.5  is   </w:t>
      </w:r>
      <w:r w:rsidR="00935CD2">
        <w:fldChar w:fldCharType="begin"/>
      </w:r>
      <w:r>
        <w:instrText xml:space="preserve"> EQ \f(–20 feet,.5 s)   </w:instrText>
      </w:r>
      <w:r w:rsidR="00935CD2">
        <w:fldChar w:fldCharType="end"/>
      </w:r>
      <w:r>
        <w:t>=  –40 ft/s  so we can be reasonably sure that the instantaneous velocity is between  –24 ft/s  and  –40 ft/s.</w:t>
      </w:r>
    </w:p>
    <w:p w:rsidR="006974ED" w:rsidRDefault="006974ED" w:rsidP="007C5092"/>
    <w:p w:rsidR="006974ED" w:rsidRDefault="006974ED" w:rsidP="007C5092">
      <w:r>
        <w:t xml:space="preserve">In general, the shorter the time interval over which we calculate the average velocity, the better the average velocity will approximate the instantaneous velocity.  The average velocity over a time interval </w:t>
      </w:r>
      <w:proofErr w:type="gramStart"/>
      <w:r>
        <w:t xml:space="preserve">is   </w:t>
      </w:r>
      <w:r w:rsidR="00935CD2">
        <w:fldChar w:fldCharType="begin"/>
      </w:r>
      <w:r>
        <w:instrText xml:space="preserve"> EQ \f(∆ position,∆ time) </w:instrText>
      </w:r>
      <w:r w:rsidR="00935CD2">
        <w:fldChar w:fldCharType="end"/>
      </w:r>
      <w:r>
        <w:t>, which</w:t>
      </w:r>
      <w:proofErr w:type="gramEnd"/>
      <w:r>
        <w:t xml:space="preserve"> is the slope of the </w:t>
      </w:r>
      <w:r>
        <w:rPr>
          <w:b/>
        </w:rPr>
        <w:t>secant line</w:t>
      </w:r>
      <w:r>
        <w:t xml:space="preserve"> through two points on t</w:t>
      </w:r>
      <w:r w:rsidR="00090897">
        <w:t>he graph of height versus time</w:t>
      </w:r>
      <w:r>
        <w:t xml:space="preserve">.   The instantaneous velocity at a particular time and height is the slope of the </w:t>
      </w:r>
      <w:r>
        <w:rPr>
          <w:b/>
        </w:rPr>
        <w:t>tangent line</w:t>
      </w:r>
      <w:r>
        <w:t xml:space="preserve"> to the graph at the point given by that time and height.</w:t>
      </w:r>
    </w:p>
    <w:p w:rsidR="00BB1CDC" w:rsidRDefault="00BB1CDC" w:rsidP="007C5092"/>
    <w:p w:rsidR="00DB0C90" w:rsidRDefault="00BB1CDC" w:rsidP="00BB1CDC">
      <w:r>
        <w:rPr>
          <w:noProof/>
        </w:rPr>
        <w:drawing>
          <wp:inline distT="0" distB="0" distL="0" distR="0">
            <wp:extent cx="2316480" cy="2219960"/>
            <wp:effectExtent l="0" t="0" r="0" b="0"/>
            <wp:docPr id="20" name="Picture 20" descr="CC_1_0_fig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CC_1_0_figs6"/>
                    <pic:cNvPicPr>
                      <a:picLocks noChangeAspect="1" noChangeArrowheads="1"/>
                    </pic:cNvPicPr>
                  </pic:nvPicPr>
                  <pic:blipFill>
                    <a:blip r:embed="rId17" cstate="print">
                      <a:extLst>
                        <a:ext uri="{28A0092B-C50C-407E-A947-70E740481C1C}">
                          <a14:useLocalDpi xmlns:a14="http://schemas.microsoft.com/office/drawing/2010/main" val="0"/>
                        </a:ext>
                      </a:extLst>
                    </a:blip>
                    <a:srcRect b="11539"/>
                    <a:stretch>
                      <a:fillRect/>
                    </a:stretch>
                  </pic:blipFill>
                  <pic:spPr bwMode="auto">
                    <a:xfrm>
                      <a:off x="0" y="0"/>
                      <a:ext cx="2316480" cy="2219960"/>
                    </a:xfrm>
                    <a:prstGeom prst="rect">
                      <a:avLst/>
                    </a:prstGeom>
                    <a:noFill/>
                    <a:ln>
                      <a:noFill/>
                    </a:ln>
                  </pic:spPr>
                </pic:pic>
              </a:graphicData>
            </a:graphic>
          </wp:inline>
        </w:drawing>
      </w:r>
    </w:p>
    <w:p w:rsidR="006974ED" w:rsidRDefault="006974ED" w:rsidP="007C5092"/>
    <w:p w:rsidR="006974ED" w:rsidRDefault="006974ED" w:rsidP="007C5092">
      <w:pPr>
        <w:keepNext/>
        <w:pBdr>
          <w:top w:val="single" w:sz="6" w:space="1" w:color="auto"/>
          <w:left w:val="single" w:sz="6" w:space="4" w:color="auto"/>
          <w:bottom w:val="single" w:sz="6" w:space="1" w:color="auto"/>
          <w:right w:val="single" w:sz="6" w:space="4" w:color="auto"/>
        </w:pBdr>
        <w:shd w:val="solid" w:color="FFFF99" w:fill="auto"/>
        <w:tabs>
          <w:tab w:val="bar" w:pos="0"/>
        </w:tabs>
        <w:ind w:left="260"/>
        <w:rPr>
          <w:b/>
        </w:rPr>
      </w:pPr>
      <w:r>
        <w:rPr>
          <w:b/>
        </w:rPr>
        <w:tab/>
        <w:t xml:space="preserve">Average </w:t>
      </w:r>
      <w:proofErr w:type="gramStart"/>
      <w:r>
        <w:rPr>
          <w:b/>
        </w:rPr>
        <w:t>velocity  =</w:t>
      </w:r>
      <w:proofErr w:type="gramEnd"/>
      <w:r>
        <w:rPr>
          <w:b/>
        </w:rPr>
        <w:t xml:space="preserve">  </w:t>
      </w:r>
      <w:r w:rsidR="00935CD2">
        <w:rPr>
          <w:b/>
        </w:rPr>
        <w:fldChar w:fldCharType="begin"/>
      </w:r>
      <w:r>
        <w:rPr>
          <w:b/>
        </w:rPr>
        <w:instrText xml:space="preserve"> EQ \f(∆ position,∆ time)   </w:instrText>
      </w:r>
      <w:r w:rsidR="00935CD2">
        <w:rPr>
          <w:b/>
        </w:rPr>
        <w:fldChar w:fldCharType="end"/>
      </w:r>
      <w:r w:rsidR="00EF617A">
        <w:rPr>
          <w:b/>
        </w:rPr>
        <w:t xml:space="preserve"> </w:t>
      </w:r>
      <w:r>
        <w:rPr>
          <w:b/>
        </w:rPr>
        <w:t>=  slope of the secant line through 2 points.</w:t>
      </w:r>
    </w:p>
    <w:p w:rsidR="006974ED" w:rsidRDefault="006974ED" w:rsidP="007C5092">
      <w:pPr>
        <w:keepNext/>
        <w:pBdr>
          <w:top w:val="single" w:sz="6" w:space="1" w:color="auto"/>
          <w:left w:val="single" w:sz="6" w:space="4" w:color="auto"/>
          <w:bottom w:val="single" w:sz="6" w:space="1" w:color="auto"/>
          <w:right w:val="single" w:sz="6" w:space="4" w:color="auto"/>
        </w:pBdr>
        <w:shd w:val="solid" w:color="FFFF99" w:fill="auto"/>
        <w:tabs>
          <w:tab w:val="bar" w:pos="0"/>
        </w:tabs>
        <w:ind w:left="260"/>
        <w:rPr>
          <w:b/>
        </w:rPr>
      </w:pPr>
    </w:p>
    <w:p w:rsidR="006974ED" w:rsidRDefault="006974ED" w:rsidP="007C5092">
      <w:pPr>
        <w:pBdr>
          <w:top w:val="single" w:sz="6" w:space="1" w:color="auto"/>
          <w:left w:val="single" w:sz="6" w:space="4" w:color="auto"/>
          <w:bottom w:val="single" w:sz="6" w:space="1" w:color="auto"/>
          <w:right w:val="single" w:sz="6" w:space="4" w:color="auto"/>
        </w:pBdr>
        <w:shd w:val="solid" w:color="FFFF99" w:fill="auto"/>
        <w:tabs>
          <w:tab w:val="bar" w:pos="0"/>
        </w:tabs>
        <w:ind w:left="260"/>
        <w:rPr>
          <w:b/>
        </w:rPr>
      </w:pPr>
      <w:r>
        <w:rPr>
          <w:b/>
        </w:rPr>
        <w:t xml:space="preserve">       Instantaneous </w:t>
      </w:r>
      <w:proofErr w:type="gramStart"/>
      <w:r>
        <w:rPr>
          <w:b/>
        </w:rPr>
        <w:t>velocity  =</w:t>
      </w:r>
      <w:proofErr w:type="gramEnd"/>
      <w:r>
        <w:rPr>
          <w:b/>
        </w:rPr>
        <w:t xml:space="preserve">  slope of the line tangent to the graph.</w:t>
      </w:r>
    </w:p>
    <w:p w:rsidR="006974ED" w:rsidRDefault="006974ED" w:rsidP="007C5092">
      <w:pPr>
        <w:pBdr>
          <w:top w:val="single" w:sz="6" w:space="1" w:color="auto"/>
          <w:left w:val="single" w:sz="6" w:space="4" w:color="auto"/>
          <w:bottom w:val="single" w:sz="6" w:space="1" w:color="auto"/>
          <w:right w:val="single" w:sz="6" w:space="4" w:color="auto"/>
        </w:pBdr>
        <w:shd w:val="solid" w:color="FFFF99" w:fill="auto"/>
        <w:tabs>
          <w:tab w:val="bar" w:pos="0"/>
        </w:tabs>
        <w:ind w:left="260"/>
        <w:rPr>
          <w:b/>
        </w:rPr>
      </w:pPr>
      <w:r>
        <w:rPr>
          <w:b/>
        </w:rPr>
        <w:t xml:space="preserve">           </w:t>
      </w:r>
    </w:p>
    <w:p w:rsidR="006974ED" w:rsidRDefault="006974ED" w:rsidP="007C5092"/>
    <w:p w:rsidR="006974ED" w:rsidRPr="006974ED" w:rsidRDefault="006974ED" w:rsidP="007C5092"/>
    <w:p w:rsidR="007A29E5" w:rsidRDefault="007A29E5" w:rsidP="007C5092">
      <w:pPr>
        <w:spacing w:after="200"/>
        <w:ind w:right="0"/>
        <w:rPr>
          <w:rFonts w:asciiTheme="majorHAnsi" w:eastAsiaTheme="majorEastAsia" w:hAnsiTheme="majorHAnsi" w:cstheme="majorBidi"/>
          <w:b/>
          <w:bCs/>
          <w:color w:val="4F81BD" w:themeColor="accent1"/>
          <w:sz w:val="26"/>
          <w:szCs w:val="26"/>
        </w:rPr>
      </w:pPr>
      <w:r>
        <w:br w:type="page"/>
      </w:r>
    </w:p>
    <w:p w:rsidR="006974ED" w:rsidRDefault="006974ED" w:rsidP="007C5092">
      <w:pPr>
        <w:pStyle w:val="Heading3"/>
      </w:pPr>
      <w:r>
        <w:lastRenderedPageBreak/>
        <w:t xml:space="preserve">Tangent </w:t>
      </w:r>
      <w:r w:rsidR="00B66E16">
        <w:t>L</w:t>
      </w:r>
      <w:r>
        <w:t>ines</w:t>
      </w:r>
    </w:p>
    <w:p w:rsidR="00D81A51" w:rsidRDefault="00D81A51" w:rsidP="007C5092"/>
    <w:p w:rsidR="00D81A51" w:rsidRDefault="00D81A51" w:rsidP="007C5092">
      <w:r>
        <w:t>Do this!</w:t>
      </w:r>
    </w:p>
    <w:p w:rsidR="00D81A51" w:rsidRDefault="00D81A51" w:rsidP="007C5092">
      <w:r>
        <w:t xml:space="preserve">The graph below is the graph </w:t>
      </w:r>
      <w:proofErr w:type="gramStart"/>
      <w:r>
        <w:t xml:space="preserve">of </w:t>
      </w:r>
      <w:proofErr w:type="gramEnd"/>
      <w:r w:rsidRPr="00D81A51">
        <w:rPr>
          <w:position w:val="-10"/>
        </w:rPr>
        <w:object w:dxaOrig="880" w:dyaOrig="340">
          <v:shape id="_x0000_i1038" type="#_x0000_t75" style="width:44.3pt;height:17.3pt" o:ole="">
            <v:imagedata r:id="rId18" o:title=""/>
          </v:shape>
          <o:OLEObject Type="Embed" ProgID="Equation.3" ShapeID="_x0000_i1038" DrawAspect="Content" ObjectID="_1441545870" r:id="rId19"/>
        </w:object>
      </w:r>
      <w:r>
        <w:t xml:space="preserve">.  We want to find the slope of the tangent line at the point (1, 2).  </w:t>
      </w:r>
    </w:p>
    <w:p w:rsidR="00D81A51" w:rsidRDefault="00D81A51" w:rsidP="007C5092">
      <w:r>
        <w:t>First, draw the secant line between (1, 2) and (2, −1) and compute its slope.</w:t>
      </w:r>
    </w:p>
    <w:p w:rsidR="00D81A51" w:rsidRDefault="00D81A51" w:rsidP="007C5092">
      <w:r>
        <w:t>Now draw the secant line between (1, 2) and (1.5, 1) and compute its slope.</w:t>
      </w:r>
    </w:p>
    <w:p w:rsidR="00D81A51" w:rsidRDefault="00D81A51" w:rsidP="007C5092">
      <w:r>
        <w:t>Compare the two lines you have drawn.  Which would be a better approximation of the tangent line to the curve at (1, 2)?</w:t>
      </w:r>
    </w:p>
    <w:p w:rsidR="00D81A51" w:rsidRDefault="00D81A51" w:rsidP="007C5092">
      <w:r>
        <w:t>Now draw the secant line between (1, 2) and (</w:t>
      </w:r>
      <w:r w:rsidR="00542F3B">
        <w:t>1.3, 1.5</w:t>
      </w:r>
      <w:r>
        <w:t>) and compute its slope.</w:t>
      </w:r>
      <w:r w:rsidR="00542F3B">
        <w:t xml:space="preserve">  Is this line an even better approximation of the tangent line?</w:t>
      </w:r>
    </w:p>
    <w:p w:rsidR="00542F3B" w:rsidRDefault="00542F3B" w:rsidP="007C5092">
      <w:r>
        <w:t>Now draw your best guess for the tangent line and measure its slope.  Do you see a pattern in the slopes?</w:t>
      </w:r>
    </w:p>
    <w:p w:rsidR="00DB0C90" w:rsidRDefault="000E260C" w:rsidP="007C5092">
      <w:pPr>
        <w:keepNext/>
      </w:pPr>
      <w:r>
        <w:rPr>
          <w:noProof/>
        </w:rPr>
        <w:drawing>
          <wp:inline distT="0" distB="0" distL="0" distR="0">
            <wp:extent cx="4867275" cy="2209800"/>
            <wp:effectExtent l="0" t="0" r="0" b="0"/>
            <wp:docPr id="6" name="Picture 6" descr="curve with marked points for reader to draw secant lines and measure their slo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4867275" cy="2209800"/>
                    </a:xfrm>
                    <a:prstGeom prst="rect">
                      <a:avLst/>
                    </a:prstGeom>
                  </pic:spPr>
                </pic:pic>
              </a:graphicData>
            </a:graphic>
          </wp:inline>
        </w:drawing>
      </w:r>
    </w:p>
    <w:p w:rsidR="00542F3B" w:rsidRDefault="00542F3B" w:rsidP="007C5092">
      <w:r>
        <w:t>You should have noticed that as the interval got smaller and smaller, the secant line got closer to the tangent line and its slope got closer to the slope of the tangent line.  That’s good news – we know how to find the slope of a secant line.</w:t>
      </w:r>
    </w:p>
    <w:p w:rsidR="0007451A" w:rsidRDefault="0007451A" w:rsidP="007C5092"/>
    <w:p w:rsidR="0007451A" w:rsidRDefault="0007451A" w:rsidP="0007451A">
      <w:pPr>
        <w:tabs>
          <w:tab w:val="left" w:pos="1980"/>
        </w:tabs>
        <w:ind w:right="-720"/>
      </w:pPr>
      <w:r>
        <w:t xml:space="preserve">In some applications, we need to know where the graph of a </w:t>
      </w:r>
      <w:proofErr w:type="gramStart"/>
      <w:r>
        <w:t>function  f</w:t>
      </w:r>
      <w:proofErr w:type="gramEnd"/>
      <w:r>
        <w:t xml:space="preserve">(x)  has horizontal tangent lines (slopes = 0).  </w:t>
      </w:r>
    </w:p>
    <w:p w:rsidR="0007451A" w:rsidRDefault="0007451A" w:rsidP="0007451A">
      <w:pPr>
        <w:tabs>
          <w:tab w:val="left" w:pos="1980"/>
        </w:tabs>
      </w:pPr>
    </w:p>
    <w:p w:rsidR="0007451A" w:rsidRDefault="0007451A" w:rsidP="0007451A">
      <w:pPr>
        <w:pStyle w:val="Exampleheader"/>
      </w:pPr>
      <w:r>
        <w:t>Example</w:t>
      </w:r>
      <w:r w:rsidR="002D3058">
        <w:t xml:space="preserve"> 1</w:t>
      </w:r>
    </w:p>
    <w:p w:rsidR="0007451A" w:rsidRDefault="0007451A" w:rsidP="0007451A">
      <w:pPr>
        <w:pStyle w:val="Examplebody"/>
      </w:pPr>
      <w:r>
        <w:t xml:space="preserve">At right is the graph of y = g(x).  At what values </w:t>
      </w:r>
      <w:proofErr w:type="gramStart"/>
      <w:r>
        <w:t>of  x</w:t>
      </w:r>
      <w:proofErr w:type="gramEnd"/>
      <w:r>
        <w:t xml:space="preserve">  does the graph of  y = g(x) </w:t>
      </w:r>
      <w:r w:rsidR="00F137F7">
        <w:t>below</w:t>
      </w:r>
      <w:r>
        <w:t xml:space="preserve">  have horizontal tangent lines?</w:t>
      </w:r>
    </w:p>
    <w:p w:rsidR="0007451A" w:rsidRDefault="0007451A" w:rsidP="0007451A">
      <w:pPr>
        <w:pStyle w:val="Examplebody"/>
        <w:rPr>
          <w:b/>
        </w:rPr>
      </w:pPr>
    </w:p>
    <w:p w:rsidR="0007451A" w:rsidRDefault="0007451A" w:rsidP="0007451A">
      <w:pPr>
        <w:pStyle w:val="Examplebody"/>
      </w:pPr>
      <w:r>
        <w:rPr>
          <w:b/>
          <w:noProof/>
        </w:rPr>
        <w:drawing>
          <wp:inline distT="0" distB="0" distL="0" distR="0">
            <wp:extent cx="2501900" cy="991870"/>
            <wp:effectExtent l="0" t="0" r="0" b="0"/>
            <wp:docPr id="35" name="Picture 35" descr="curve for reader to find points with horizontal tang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501900" cy="991870"/>
                    </a:xfrm>
                    <a:prstGeom prst="rect">
                      <a:avLst/>
                    </a:prstGeom>
                    <a:noFill/>
                    <a:ln>
                      <a:noFill/>
                    </a:ln>
                  </pic:spPr>
                </pic:pic>
              </a:graphicData>
            </a:graphic>
          </wp:inline>
        </w:drawing>
      </w:r>
    </w:p>
    <w:p w:rsidR="0007451A" w:rsidRDefault="0007451A" w:rsidP="0007451A">
      <w:pPr>
        <w:pStyle w:val="Examplebody"/>
        <w:rPr>
          <w:b/>
        </w:rPr>
      </w:pPr>
    </w:p>
    <w:p w:rsidR="0007451A" w:rsidRDefault="0007451A" w:rsidP="0007451A">
      <w:pPr>
        <w:pStyle w:val="Examplebody"/>
      </w:pPr>
      <w:r>
        <w:t xml:space="preserve">The tangent lines to the graph </w:t>
      </w:r>
      <w:proofErr w:type="gramStart"/>
      <w:r>
        <w:t>of  g</w:t>
      </w:r>
      <w:proofErr w:type="gramEnd"/>
      <w:r>
        <w:t>(x)  are horizontal (slope = 0) when  x ≈ –1, 1, 2.5, and 5.</w:t>
      </w:r>
    </w:p>
    <w:p w:rsidR="00EF0629" w:rsidRDefault="00EF0629" w:rsidP="0007451A">
      <w:pPr>
        <w:pStyle w:val="Heading2"/>
      </w:pPr>
    </w:p>
    <w:p w:rsidR="00D81E2C" w:rsidRDefault="00D81E2C" w:rsidP="00D81E2C">
      <w:pPr>
        <w:pStyle w:val="Heading3"/>
      </w:pPr>
      <w:r>
        <w:t>2.1 Exercises</w:t>
      </w:r>
    </w:p>
    <w:p w:rsidR="00D81E2C" w:rsidRDefault="00D81E2C" w:rsidP="00D81E2C"/>
    <w:p w:rsidR="00D81E2C" w:rsidRDefault="00D81E2C" w:rsidP="00D81E2C">
      <w:pPr>
        <w:ind w:left="360" w:hanging="360"/>
      </w:pPr>
      <w:r>
        <w:t>1.</w:t>
      </w:r>
      <w:r>
        <w:tab/>
        <w:t>What is the slope of the line through   (3</w:t>
      </w:r>
      <w:proofErr w:type="gramStart"/>
      <w:r>
        <w:t>,9</w:t>
      </w:r>
      <w:proofErr w:type="gramEnd"/>
      <w:r>
        <w:t>)  and  (x, y)  for y = x</w:t>
      </w:r>
      <w:r>
        <w:rPr>
          <w:position w:val="10"/>
          <w:sz w:val="18"/>
          <w:szCs w:val="18"/>
        </w:rPr>
        <w:t>2</w:t>
      </w:r>
      <w:r>
        <w:rPr>
          <w:sz w:val="18"/>
          <w:szCs w:val="18"/>
        </w:rPr>
        <w:t xml:space="preserve"> </w:t>
      </w:r>
      <w:r>
        <w:t xml:space="preserve"> and  x = 2.97?   x = 3.001?   </w:t>
      </w:r>
    </w:p>
    <w:p w:rsidR="00D81E2C" w:rsidRDefault="00D81E2C" w:rsidP="00D81E2C">
      <w:pPr>
        <w:ind w:left="360" w:hanging="360"/>
      </w:pPr>
      <w:r>
        <w:tab/>
        <w:t xml:space="preserve">x = 3+h?   What happens to this last slope </w:t>
      </w:r>
      <w:proofErr w:type="gramStart"/>
      <w:r>
        <w:t>when  h</w:t>
      </w:r>
      <w:proofErr w:type="gramEnd"/>
      <w:r>
        <w:t xml:space="preserve">  is very small (close to 0)?   Sketch the graph </w:t>
      </w:r>
      <w:proofErr w:type="gramStart"/>
      <w:r>
        <w:t>of  y</w:t>
      </w:r>
      <w:proofErr w:type="gramEnd"/>
      <w:r>
        <w:t xml:space="preserve"> = x</w:t>
      </w:r>
      <w:r>
        <w:rPr>
          <w:position w:val="10"/>
          <w:sz w:val="18"/>
          <w:szCs w:val="18"/>
        </w:rPr>
        <w:t>2</w:t>
      </w:r>
      <w:r>
        <w:t xml:space="preserve">  for  x  near  3.</w:t>
      </w:r>
    </w:p>
    <w:p w:rsidR="00D81E2C" w:rsidRDefault="00D81E2C" w:rsidP="00D81E2C">
      <w:pPr>
        <w:ind w:left="720" w:hanging="720"/>
        <w:rPr>
          <w:position w:val="6"/>
        </w:rPr>
      </w:pPr>
    </w:p>
    <w:p w:rsidR="00D81E2C" w:rsidRDefault="00D81E2C" w:rsidP="00D81E2C">
      <w:pPr>
        <w:ind w:left="360" w:hanging="360"/>
      </w:pPr>
      <w:r>
        <w:t>2.</w:t>
      </w:r>
      <w:r>
        <w:tab/>
        <w:t>What is the slope of the line through   (–2</w:t>
      </w:r>
      <w:proofErr w:type="gramStart"/>
      <w:r>
        <w:t>,4</w:t>
      </w:r>
      <w:proofErr w:type="gramEnd"/>
      <w:r>
        <w:t>)  and  (x, y)  for y = x</w:t>
      </w:r>
      <w:r>
        <w:rPr>
          <w:position w:val="10"/>
          <w:sz w:val="18"/>
          <w:szCs w:val="18"/>
        </w:rPr>
        <w:t>2</w:t>
      </w:r>
      <w:r>
        <w:t xml:space="preserve">  and  x = –1.98?   x = –2.03?  x = –2+h?  What happens to this last slope </w:t>
      </w:r>
      <w:proofErr w:type="gramStart"/>
      <w:r>
        <w:t>when  h</w:t>
      </w:r>
      <w:proofErr w:type="gramEnd"/>
      <w:r>
        <w:t xml:space="preserve">  is very small (close to 0)?   Sketch the graph </w:t>
      </w:r>
      <w:proofErr w:type="gramStart"/>
      <w:r>
        <w:t>of  y</w:t>
      </w:r>
      <w:proofErr w:type="gramEnd"/>
      <w:r>
        <w:t> = x</w:t>
      </w:r>
      <w:r>
        <w:rPr>
          <w:position w:val="10"/>
          <w:sz w:val="18"/>
          <w:szCs w:val="18"/>
        </w:rPr>
        <w:t>2</w:t>
      </w:r>
      <w:r>
        <w:t xml:space="preserve">  for  x  near  –2.</w:t>
      </w:r>
    </w:p>
    <w:p w:rsidR="00D81E2C" w:rsidRDefault="00D81E2C" w:rsidP="00D81E2C">
      <w:pPr>
        <w:ind w:left="720" w:hanging="720"/>
      </w:pPr>
    </w:p>
    <w:p w:rsidR="00D81E2C" w:rsidRDefault="00D81E2C" w:rsidP="00D81E2C">
      <w:pPr>
        <w:ind w:left="360" w:hanging="360"/>
      </w:pPr>
      <w:r>
        <w:t>3.</w:t>
      </w:r>
      <w:r>
        <w:tab/>
        <w:t>What is the slope of the line through   (2</w:t>
      </w:r>
      <w:proofErr w:type="gramStart"/>
      <w:r>
        <w:t>,4</w:t>
      </w:r>
      <w:proofErr w:type="gramEnd"/>
      <w:r>
        <w:t>)  and  (x, y)  for y = x</w:t>
      </w:r>
      <w:r>
        <w:rPr>
          <w:position w:val="10"/>
          <w:sz w:val="18"/>
          <w:szCs w:val="18"/>
        </w:rPr>
        <w:t>2</w:t>
      </w:r>
      <w:r>
        <w:t xml:space="preserve"> + x – 2   and  x = 1.99?   </w:t>
      </w:r>
    </w:p>
    <w:p w:rsidR="00D81E2C" w:rsidRDefault="00D81E2C" w:rsidP="00D81E2C">
      <w:pPr>
        <w:ind w:left="360" w:hanging="360"/>
      </w:pPr>
      <w:r>
        <w:tab/>
        <w:t xml:space="preserve">x = 2.004?   x = 2+h?  What happens to this last slope </w:t>
      </w:r>
      <w:proofErr w:type="gramStart"/>
      <w:r>
        <w:t>when  h</w:t>
      </w:r>
      <w:proofErr w:type="gramEnd"/>
      <w:r>
        <w:t xml:space="preserve">  is very small?   Sketch the graph </w:t>
      </w:r>
      <w:proofErr w:type="gramStart"/>
      <w:r>
        <w:t>of  y</w:t>
      </w:r>
      <w:proofErr w:type="gramEnd"/>
      <w:r>
        <w:t> = x</w:t>
      </w:r>
      <w:r>
        <w:rPr>
          <w:position w:val="10"/>
          <w:sz w:val="18"/>
          <w:szCs w:val="18"/>
        </w:rPr>
        <w:t>2</w:t>
      </w:r>
      <w:r>
        <w:t xml:space="preserve">  + x – 2  for  x  near  2.</w:t>
      </w:r>
    </w:p>
    <w:p w:rsidR="00D81E2C" w:rsidRDefault="00D81E2C" w:rsidP="00D81E2C">
      <w:pPr>
        <w:ind w:left="720" w:hanging="720"/>
        <w:rPr>
          <w:position w:val="6"/>
        </w:rPr>
      </w:pPr>
    </w:p>
    <w:p w:rsidR="00D81E2C" w:rsidRDefault="00D81E2C" w:rsidP="00D81E2C">
      <w:pPr>
        <w:ind w:left="360" w:hanging="360"/>
      </w:pPr>
      <w:r>
        <w:t>4.</w:t>
      </w:r>
      <w:r>
        <w:tab/>
        <w:t>What is the slope of the line through   (–1,–2</w:t>
      </w:r>
      <w:proofErr w:type="gramStart"/>
      <w:r>
        <w:t>)  and</w:t>
      </w:r>
      <w:proofErr w:type="gramEnd"/>
      <w:r>
        <w:t xml:space="preserve">  (x, y)  for y = x</w:t>
      </w:r>
      <w:r>
        <w:rPr>
          <w:position w:val="10"/>
          <w:sz w:val="18"/>
          <w:szCs w:val="18"/>
        </w:rPr>
        <w:t>2</w:t>
      </w:r>
      <w:r>
        <w:t xml:space="preserve"> +x – 2  and  x = –.98?   </w:t>
      </w:r>
    </w:p>
    <w:p w:rsidR="00D81E2C" w:rsidRDefault="00D81E2C" w:rsidP="00D81E2C">
      <w:pPr>
        <w:ind w:left="360" w:hanging="360"/>
      </w:pPr>
      <w:r>
        <w:tab/>
        <w:t xml:space="preserve">x = –1.03?   x = –1+h?  What happens to this last slope </w:t>
      </w:r>
      <w:proofErr w:type="gramStart"/>
      <w:r>
        <w:t>when  h</w:t>
      </w:r>
      <w:proofErr w:type="gramEnd"/>
      <w:r>
        <w:t xml:space="preserve">  is very small?   Sketch the graph </w:t>
      </w:r>
      <w:proofErr w:type="gramStart"/>
      <w:r>
        <w:t>of  y</w:t>
      </w:r>
      <w:proofErr w:type="gramEnd"/>
      <w:r>
        <w:t> = x</w:t>
      </w:r>
      <w:r>
        <w:rPr>
          <w:position w:val="10"/>
          <w:sz w:val="18"/>
          <w:szCs w:val="18"/>
        </w:rPr>
        <w:t>2</w:t>
      </w:r>
      <w:r>
        <w:t xml:space="preserve">  + x – 2  for  x  near  –1.</w:t>
      </w:r>
    </w:p>
    <w:p w:rsidR="00D81E2C" w:rsidRDefault="00D81E2C" w:rsidP="00D81E2C">
      <w:pPr>
        <w:ind w:left="360" w:hanging="360"/>
      </w:pPr>
      <w:r>
        <w:rPr>
          <w:noProof/>
        </w:rPr>
        <w:drawing>
          <wp:anchor distT="0" distB="0" distL="114300" distR="114300" simplePos="0" relativeHeight="251999232" behindDoc="0" locked="0" layoutInCell="1" allowOverlap="1">
            <wp:simplePos x="0" y="0"/>
            <wp:positionH relativeFrom="column">
              <wp:posOffset>3193415</wp:posOffset>
            </wp:positionH>
            <wp:positionV relativeFrom="paragraph">
              <wp:posOffset>134620</wp:posOffset>
            </wp:positionV>
            <wp:extent cx="2732405" cy="1595755"/>
            <wp:effectExtent l="19050" t="0" r="0" b="0"/>
            <wp:wrapSquare wrapText="bothSides"/>
            <wp:docPr id="1338" name="Picture 1338" descr="CC_1_0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descr="CC_1_0_figs9"/>
                    <pic:cNvPicPr>
                      <a:picLocks noChangeAspect="1" noChangeArrowheads="1"/>
                    </pic:cNvPicPr>
                  </pic:nvPicPr>
                  <pic:blipFill>
                    <a:blip r:embed="rId22" cstate="print"/>
                    <a:srcRect b="9361"/>
                    <a:stretch>
                      <a:fillRect/>
                    </a:stretch>
                  </pic:blipFill>
                  <pic:spPr bwMode="auto">
                    <a:xfrm>
                      <a:off x="0" y="0"/>
                      <a:ext cx="2732405" cy="1595755"/>
                    </a:xfrm>
                    <a:prstGeom prst="rect">
                      <a:avLst/>
                    </a:prstGeom>
                    <a:noFill/>
                    <a:ln w="9525">
                      <a:noFill/>
                      <a:miter lim="800000"/>
                      <a:headEnd/>
                      <a:tailEnd/>
                    </a:ln>
                  </pic:spPr>
                </pic:pic>
              </a:graphicData>
            </a:graphic>
          </wp:anchor>
        </w:drawing>
      </w:r>
    </w:p>
    <w:p w:rsidR="00D81E2C" w:rsidRDefault="00D81E2C" w:rsidP="00D81E2C">
      <w:pPr>
        <w:framePr w:hSpace="180" w:vSpace="180" w:wrap="auto" w:vAnchor="page" w:hAnchor="page" w:x="752" w:y="3983"/>
        <w:rPr>
          <w:position w:val="6"/>
        </w:rPr>
      </w:pPr>
    </w:p>
    <w:p w:rsidR="00D81E2C" w:rsidRDefault="00D81E2C" w:rsidP="00D81E2C">
      <w:pPr>
        <w:ind w:left="360" w:right="-540" w:hanging="360"/>
        <w:rPr>
          <w:position w:val="6"/>
        </w:rPr>
      </w:pPr>
      <w:r>
        <w:rPr>
          <w:position w:val="6"/>
        </w:rPr>
        <w:t>5.</w:t>
      </w:r>
      <w:r>
        <w:rPr>
          <w:position w:val="6"/>
        </w:rPr>
        <w:tab/>
        <w:t>The graph to the right shows the temperature during a day in Ames.</w:t>
      </w:r>
    </w:p>
    <w:p w:rsidR="00D81E2C" w:rsidRDefault="00D81E2C" w:rsidP="00B50CDE">
      <w:pPr>
        <w:tabs>
          <w:tab w:val="left" w:pos="990"/>
        </w:tabs>
        <w:ind w:left="720" w:right="-540" w:hanging="270"/>
        <w:rPr>
          <w:position w:val="6"/>
        </w:rPr>
      </w:pPr>
      <w:r>
        <w:rPr>
          <w:position w:val="6"/>
        </w:rPr>
        <w:t>(a)</w:t>
      </w:r>
      <w:r>
        <w:rPr>
          <w:position w:val="6"/>
        </w:rPr>
        <w:tab/>
      </w:r>
      <w:r w:rsidR="00B50CDE">
        <w:rPr>
          <w:position w:val="6"/>
        </w:rPr>
        <w:t xml:space="preserve"> </w:t>
      </w:r>
      <w:r>
        <w:rPr>
          <w:position w:val="6"/>
        </w:rPr>
        <w:t xml:space="preserve">What was the average change in temperature </w:t>
      </w:r>
      <w:proofErr w:type="gramStart"/>
      <w:r>
        <w:rPr>
          <w:position w:val="6"/>
        </w:rPr>
        <w:t>from  9</w:t>
      </w:r>
      <w:proofErr w:type="gramEnd"/>
      <w:r>
        <w:rPr>
          <w:position w:val="6"/>
        </w:rPr>
        <w:t xml:space="preserve"> am  to  1 pm?</w:t>
      </w:r>
      <w:r w:rsidRPr="0019071D">
        <w:rPr>
          <w:position w:val="6"/>
        </w:rPr>
        <w:t xml:space="preserve"> </w:t>
      </w:r>
    </w:p>
    <w:p w:rsidR="00D81E2C" w:rsidRDefault="00D81E2C" w:rsidP="00B50CDE">
      <w:pPr>
        <w:tabs>
          <w:tab w:val="left" w:pos="990"/>
        </w:tabs>
        <w:ind w:left="720" w:right="-540" w:hanging="270"/>
        <w:rPr>
          <w:position w:val="6"/>
        </w:rPr>
      </w:pPr>
      <w:r>
        <w:rPr>
          <w:position w:val="6"/>
        </w:rPr>
        <w:t>(b)</w:t>
      </w:r>
      <w:r w:rsidR="00B50CDE">
        <w:rPr>
          <w:position w:val="6"/>
        </w:rPr>
        <w:t xml:space="preserve"> </w:t>
      </w:r>
      <w:r>
        <w:rPr>
          <w:position w:val="6"/>
        </w:rPr>
        <w:t xml:space="preserve">Estimate how fast the temperature was rising </w:t>
      </w:r>
      <w:proofErr w:type="gramStart"/>
      <w:r>
        <w:rPr>
          <w:b/>
          <w:position w:val="6"/>
        </w:rPr>
        <w:t>at</w:t>
      </w:r>
      <w:r>
        <w:rPr>
          <w:position w:val="6"/>
        </w:rPr>
        <w:t xml:space="preserve">  10</w:t>
      </w:r>
      <w:proofErr w:type="gramEnd"/>
      <w:r>
        <w:rPr>
          <w:position w:val="6"/>
        </w:rPr>
        <w:t xml:space="preserve"> am  and  </w:t>
      </w:r>
      <w:r>
        <w:rPr>
          <w:b/>
          <w:position w:val="6"/>
        </w:rPr>
        <w:t xml:space="preserve">at </w:t>
      </w:r>
      <w:r>
        <w:rPr>
          <w:position w:val="6"/>
        </w:rPr>
        <w:t>7 pm?</w:t>
      </w:r>
    </w:p>
    <w:p w:rsidR="00D81E2C" w:rsidRDefault="00D81E2C" w:rsidP="00D81E2C">
      <w:pPr>
        <w:tabs>
          <w:tab w:val="left" w:pos="990"/>
        </w:tabs>
        <w:ind w:left="540"/>
        <w:rPr>
          <w:position w:val="6"/>
        </w:rPr>
      </w:pPr>
    </w:p>
    <w:p w:rsidR="00D81E2C" w:rsidRDefault="00D81E2C" w:rsidP="00D81E2C">
      <w:pPr>
        <w:spacing w:line="360" w:lineRule="auto"/>
        <w:ind w:left="360" w:hanging="360"/>
        <w:rPr>
          <w:position w:val="6"/>
        </w:rPr>
      </w:pPr>
      <w:r>
        <w:rPr>
          <w:noProof/>
          <w:position w:val="6"/>
        </w:rPr>
        <w:drawing>
          <wp:anchor distT="0" distB="0" distL="114300" distR="114300" simplePos="0" relativeHeight="252000256" behindDoc="0" locked="0" layoutInCell="1" allowOverlap="1">
            <wp:simplePos x="0" y="0"/>
            <wp:positionH relativeFrom="column">
              <wp:posOffset>3227705</wp:posOffset>
            </wp:positionH>
            <wp:positionV relativeFrom="paragraph">
              <wp:posOffset>671195</wp:posOffset>
            </wp:positionV>
            <wp:extent cx="2766695" cy="1716405"/>
            <wp:effectExtent l="19050" t="0" r="0" b="0"/>
            <wp:wrapSquare wrapText="bothSides"/>
            <wp:docPr id="1339" name="Picture 1339" descr="CC_1_0_fi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descr="CC_1_0_figs10"/>
                    <pic:cNvPicPr>
                      <a:picLocks noChangeAspect="1" noChangeArrowheads="1"/>
                    </pic:cNvPicPr>
                  </pic:nvPicPr>
                  <pic:blipFill>
                    <a:blip r:embed="rId23" cstate="print"/>
                    <a:srcRect b="9955"/>
                    <a:stretch>
                      <a:fillRect/>
                    </a:stretch>
                  </pic:blipFill>
                  <pic:spPr bwMode="auto">
                    <a:xfrm>
                      <a:off x="0" y="0"/>
                      <a:ext cx="2766695" cy="1716405"/>
                    </a:xfrm>
                    <a:prstGeom prst="rect">
                      <a:avLst/>
                    </a:prstGeom>
                    <a:noFill/>
                    <a:ln w="9525">
                      <a:noFill/>
                      <a:miter lim="800000"/>
                      <a:headEnd/>
                      <a:tailEnd/>
                    </a:ln>
                  </pic:spPr>
                </pic:pic>
              </a:graphicData>
            </a:graphic>
          </wp:anchor>
        </w:drawing>
      </w:r>
      <w:r>
        <w:rPr>
          <w:position w:val="6"/>
        </w:rPr>
        <w:t>6.</w:t>
      </w:r>
      <w:r>
        <w:rPr>
          <w:position w:val="6"/>
        </w:rPr>
        <w:tab/>
        <w:t>The graph shows the distance of a car from a measuring position located on the edge of a straight road.</w:t>
      </w:r>
    </w:p>
    <w:p w:rsidR="00D81E2C" w:rsidRDefault="00D81E2C" w:rsidP="00B50CDE">
      <w:pPr>
        <w:ind w:left="900" w:hanging="360"/>
        <w:rPr>
          <w:position w:val="6"/>
        </w:rPr>
      </w:pPr>
      <w:r>
        <w:rPr>
          <w:position w:val="6"/>
        </w:rPr>
        <w:t>(a)</w:t>
      </w:r>
      <w:r>
        <w:rPr>
          <w:position w:val="6"/>
        </w:rPr>
        <w:tab/>
      </w:r>
      <w:r w:rsidR="00B50CDE">
        <w:rPr>
          <w:position w:val="6"/>
        </w:rPr>
        <w:t xml:space="preserve"> </w:t>
      </w:r>
      <w:r>
        <w:rPr>
          <w:position w:val="6"/>
        </w:rPr>
        <w:t xml:space="preserve">What was the average velocity of the car </w:t>
      </w:r>
      <w:proofErr w:type="gramStart"/>
      <w:r>
        <w:rPr>
          <w:position w:val="6"/>
        </w:rPr>
        <w:t>from  t</w:t>
      </w:r>
      <w:proofErr w:type="gramEnd"/>
      <w:r>
        <w:rPr>
          <w:position w:val="6"/>
        </w:rPr>
        <w:t xml:space="preserve"> = 0  to  t = 30 seconds?</w:t>
      </w:r>
    </w:p>
    <w:p w:rsidR="00D81E2C" w:rsidRDefault="00D81E2C" w:rsidP="00B50CDE">
      <w:pPr>
        <w:tabs>
          <w:tab w:val="left" w:pos="540"/>
        </w:tabs>
        <w:ind w:left="900" w:hanging="360"/>
        <w:rPr>
          <w:position w:val="6"/>
        </w:rPr>
      </w:pPr>
      <w:r>
        <w:rPr>
          <w:position w:val="6"/>
        </w:rPr>
        <w:t>(b)</w:t>
      </w:r>
      <w:r>
        <w:rPr>
          <w:position w:val="6"/>
        </w:rPr>
        <w:tab/>
        <w:t xml:space="preserve">What was the average velocity of the car </w:t>
      </w:r>
      <w:proofErr w:type="gramStart"/>
      <w:r>
        <w:rPr>
          <w:position w:val="6"/>
        </w:rPr>
        <w:t>from  t</w:t>
      </w:r>
      <w:proofErr w:type="gramEnd"/>
      <w:r>
        <w:rPr>
          <w:position w:val="6"/>
        </w:rPr>
        <w:t xml:space="preserve"> = 10  to  t = 30 seconds?</w:t>
      </w:r>
    </w:p>
    <w:p w:rsidR="00D81E2C" w:rsidRDefault="00D81E2C" w:rsidP="00B50CDE">
      <w:pPr>
        <w:tabs>
          <w:tab w:val="left" w:pos="540"/>
        </w:tabs>
        <w:ind w:left="900" w:hanging="360"/>
        <w:rPr>
          <w:position w:val="6"/>
        </w:rPr>
      </w:pPr>
      <w:r>
        <w:rPr>
          <w:position w:val="6"/>
        </w:rPr>
        <w:t>(c)</w:t>
      </w:r>
      <w:r>
        <w:rPr>
          <w:position w:val="6"/>
        </w:rPr>
        <w:tab/>
        <w:t xml:space="preserve">About how fast was the car </w:t>
      </w:r>
      <w:proofErr w:type="gramStart"/>
      <w:r>
        <w:rPr>
          <w:position w:val="6"/>
        </w:rPr>
        <w:t xml:space="preserve">traveling  </w:t>
      </w:r>
      <w:r>
        <w:rPr>
          <w:b/>
          <w:position w:val="6"/>
        </w:rPr>
        <w:t>at</w:t>
      </w:r>
      <w:proofErr w:type="gramEnd"/>
      <w:r>
        <w:rPr>
          <w:position w:val="6"/>
        </w:rPr>
        <w:t xml:space="preserve">  t = 10 seconds?  </w:t>
      </w:r>
      <w:proofErr w:type="gramStart"/>
      <w:r>
        <w:rPr>
          <w:b/>
          <w:position w:val="6"/>
        </w:rPr>
        <w:t>at</w:t>
      </w:r>
      <w:r>
        <w:rPr>
          <w:position w:val="6"/>
        </w:rPr>
        <w:t xml:space="preserve">  t</w:t>
      </w:r>
      <w:proofErr w:type="gramEnd"/>
      <w:r>
        <w:rPr>
          <w:position w:val="6"/>
        </w:rPr>
        <w:t xml:space="preserve"> = 20 s ?  </w:t>
      </w:r>
      <w:proofErr w:type="gramStart"/>
      <w:r>
        <w:rPr>
          <w:b/>
          <w:position w:val="6"/>
        </w:rPr>
        <w:t>at</w:t>
      </w:r>
      <w:r>
        <w:rPr>
          <w:position w:val="6"/>
        </w:rPr>
        <w:t xml:space="preserve">  t</w:t>
      </w:r>
      <w:proofErr w:type="gramEnd"/>
      <w:r>
        <w:rPr>
          <w:position w:val="6"/>
        </w:rPr>
        <w:t xml:space="preserve"> = 30 s ?</w:t>
      </w:r>
    </w:p>
    <w:p w:rsidR="00D81E2C" w:rsidRDefault="00D81E2C" w:rsidP="00B50CDE">
      <w:pPr>
        <w:tabs>
          <w:tab w:val="left" w:pos="540"/>
        </w:tabs>
        <w:ind w:left="900" w:hanging="360"/>
        <w:rPr>
          <w:position w:val="6"/>
        </w:rPr>
      </w:pPr>
      <w:r>
        <w:rPr>
          <w:position w:val="6"/>
        </w:rPr>
        <w:t>(d)</w:t>
      </w:r>
      <w:r>
        <w:rPr>
          <w:position w:val="6"/>
        </w:rPr>
        <w:tab/>
        <w:t>What does the horizon</w:t>
      </w:r>
      <w:r w:rsidR="00B50CDE">
        <w:rPr>
          <w:position w:val="6"/>
        </w:rPr>
        <w:t xml:space="preserve">tal part of the graph </w:t>
      </w:r>
      <w:proofErr w:type="gramStart"/>
      <w:r w:rsidR="00B50CDE">
        <w:rPr>
          <w:position w:val="6"/>
        </w:rPr>
        <w:t xml:space="preserve">between  </w:t>
      </w:r>
      <w:r>
        <w:rPr>
          <w:position w:val="6"/>
        </w:rPr>
        <w:t>t</w:t>
      </w:r>
      <w:proofErr w:type="gramEnd"/>
      <w:r>
        <w:rPr>
          <w:position w:val="6"/>
        </w:rPr>
        <w:t xml:space="preserve"> = 15  and  t = 20 seconds mean?</w:t>
      </w:r>
    </w:p>
    <w:p w:rsidR="00D81E2C" w:rsidRDefault="00D81E2C" w:rsidP="00B50CDE">
      <w:pPr>
        <w:tabs>
          <w:tab w:val="left" w:pos="540"/>
        </w:tabs>
        <w:ind w:left="900" w:right="-720" w:hanging="360"/>
        <w:rPr>
          <w:position w:val="6"/>
        </w:rPr>
      </w:pPr>
      <w:r>
        <w:rPr>
          <w:position w:val="6"/>
        </w:rPr>
        <w:t>(e)</w:t>
      </w:r>
      <w:r>
        <w:rPr>
          <w:position w:val="6"/>
        </w:rPr>
        <w:tab/>
        <w:t xml:space="preserve">What does the negative velocity </w:t>
      </w:r>
      <w:proofErr w:type="gramStart"/>
      <w:r>
        <w:rPr>
          <w:position w:val="6"/>
        </w:rPr>
        <w:t>at  t</w:t>
      </w:r>
      <w:proofErr w:type="gramEnd"/>
      <w:r>
        <w:rPr>
          <w:position w:val="6"/>
        </w:rPr>
        <w:t xml:space="preserve"> = 25  represent?</w:t>
      </w:r>
    </w:p>
    <w:p w:rsidR="00D81E2C" w:rsidRDefault="00D81E2C" w:rsidP="00D81E2C">
      <w:pPr>
        <w:tabs>
          <w:tab w:val="left" w:pos="540"/>
        </w:tabs>
        <w:ind w:left="990" w:hanging="990"/>
        <w:rPr>
          <w:position w:val="6"/>
        </w:rPr>
      </w:pPr>
    </w:p>
    <w:p w:rsidR="00D81E2C" w:rsidRDefault="00B50CDE" w:rsidP="00D81E2C">
      <w:pPr>
        <w:keepNext/>
        <w:spacing w:line="360" w:lineRule="auto"/>
        <w:ind w:left="360" w:hanging="360"/>
        <w:rPr>
          <w:position w:val="6"/>
        </w:rPr>
      </w:pPr>
      <w:r>
        <w:rPr>
          <w:noProof/>
          <w:position w:val="6"/>
        </w:rPr>
        <w:lastRenderedPageBreak/>
        <w:drawing>
          <wp:anchor distT="0" distB="0" distL="114300" distR="114300" simplePos="0" relativeHeight="252001280" behindDoc="0" locked="0" layoutInCell="1" allowOverlap="1">
            <wp:simplePos x="0" y="0"/>
            <wp:positionH relativeFrom="column">
              <wp:posOffset>3150235</wp:posOffset>
            </wp:positionH>
            <wp:positionV relativeFrom="paragraph">
              <wp:posOffset>-105410</wp:posOffset>
            </wp:positionV>
            <wp:extent cx="2533015" cy="1682115"/>
            <wp:effectExtent l="19050" t="0" r="635" b="0"/>
            <wp:wrapSquare wrapText="bothSides"/>
            <wp:docPr id="1340" name="Picture 1340" descr="CC_1_0_fig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descr="CC_1_0_figs11"/>
                    <pic:cNvPicPr>
                      <a:picLocks noChangeAspect="1" noChangeArrowheads="1"/>
                    </pic:cNvPicPr>
                  </pic:nvPicPr>
                  <pic:blipFill>
                    <a:blip r:embed="rId24" cstate="print"/>
                    <a:srcRect b="10042"/>
                    <a:stretch>
                      <a:fillRect/>
                    </a:stretch>
                  </pic:blipFill>
                  <pic:spPr bwMode="auto">
                    <a:xfrm>
                      <a:off x="0" y="0"/>
                      <a:ext cx="2533015" cy="1682115"/>
                    </a:xfrm>
                    <a:prstGeom prst="rect">
                      <a:avLst/>
                    </a:prstGeom>
                    <a:noFill/>
                    <a:ln w="9525">
                      <a:noFill/>
                      <a:miter lim="800000"/>
                      <a:headEnd/>
                      <a:tailEnd/>
                    </a:ln>
                  </pic:spPr>
                </pic:pic>
              </a:graphicData>
            </a:graphic>
          </wp:anchor>
        </w:drawing>
      </w:r>
      <w:r w:rsidR="00D81E2C">
        <w:rPr>
          <w:position w:val="6"/>
        </w:rPr>
        <w:t>7.</w:t>
      </w:r>
      <w:r w:rsidR="00D81E2C">
        <w:rPr>
          <w:position w:val="6"/>
        </w:rPr>
        <w:tab/>
      </w:r>
      <w:r>
        <w:rPr>
          <w:position w:val="6"/>
        </w:rPr>
        <w:t>The graph</w:t>
      </w:r>
      <w:r w:rsidR="00D81E2C">
        <w:rPr>
          <w:position w:val="6"/>
        </w:rPr>
        <w:t xml:space="preserve"> shows the distance of a car from a measuring </w:t>
      </w:r>
    </w:p>
    <w:p w:rsidR="00D81E2C" w:rsidRDefault="00D81E2C" w:rsidP="00D81E2C">
      <w:pPr>
        <w:keepNext/>
        <w:ind w:left="360" w:hanging="360"/>
        <w:rPr>
          <w:position w:val="6"/>
        </w:rPr>
      </w:pPr>
      <w:r>
        <w:rPr>
          <w:position w:val="6"/>
        </w:rPr>
        <w:tab/>
      </w:r>
      <w:proofErr w:type="gramStart"/>
      <w:r>
        <w:rPr>
          <w:position w:val="6"/>
        </w:rPr>
        <w:t>position</w:t>
      </w:r>
      <w:proofErr w:type="gramEnd"/>
      <w:r>
        <w:rPr>
          <w:position w:val="6"/>
        </w:rPr>
        <w:t xml:space="preserve"> located on the edge of a straight road.</w:t>
      </w:r>
    </w:p>
    <w:p w:rsidR="00D81E2C" w:rsidRDefault="00D81E2C" w:rsidP="00B50CDE">
      <w:pPr>
        <w:keepNext/>
        <w:tabs>
          <w:tab w:val="left" w:pos="990"/>
        </w:tabs>
        <w:ind w:left="990" w:hanging="450"/>
        <w:rPr>
          <w:position w:val="6"/>
        </w:rPr>
      </w:pPr>
      <w:r>
        <w:rPr>
          <w:position w:val="6"/>
        </w:rPr>
        <w:t>(a)</w:t>
      </w:r>
      <w:r>
        <w:rPr>
          <w:position w:val="6"/>
        </w:rPr>
        <w:tab/>
        <w:t xml:space="preserve">What was the average velocity of the car </w:t>
      </w:r>
      <w:proofErr w:type="gramStart"/>
      <w:r>
        <w:rPr>
          <w:position w:val="6"/>
        </w:rPr>
        <w:t>from  t</w:t>
      </w:r>
      <w:proofErr w:type="gramEnd"/>
      <w:r>
        <w:rPr>
          <w:position w:val="6"/>
        </w:rPr>
        <w:t xml:space="preserve"> = 0  to  t = 20 seconds?</w:t>
      </w:r>
    </w:p>
    <w:p w:rsidR="00D81E2C" w:rsidRDefault="00D81E2C" w:rsidP="00B50CDE">
      <w:pPr>
        <w:keepNext/>
        <w:tabs>
          <w:tab w:val="left" w:pos="990"/>
        </w:tabs>
        <w:ind w:left="990" w:hanging="450"/>
        <w:rPr>
          <w:position w:val="6"/>
        </w:rPr>
      </w:pPr>
      <w:r>
        <w:rPr>
          <w:position w:val="6"/>
        </w:rPr>
        <w:t>(b)</w:t>
      </w:r>
      <w:r>
        <w:rPr>
          <w:position w:val="6"/>
        </w:rPr>
        <w:tab/>
        <w:t xml:space="preserve">What was the average velocity </w:t>
      </w:r>
      <w:proofErr w:type="gramStart"/>
      <w:r>
        <w:rPr>
          <w:position w:val="6"/>
        </w:rPr>
        <w:t>from  t</w:t>
      </w:r>
      <w:proofErr w:type="gramEnd"/>
      <w:r>
        <w:rPr>
          <w:position w:val="6"/>
        </w:rPr>
        <w:t xml:space="preserve"> = 10  to  t = 30 seconds?</w:t>
      </w:r>
    </w:p>
    <w:p w:rsidR="00D81E2C" w:rsidRDefault="00D81E2C" w:rsidP="00D81E2C">
      <w:pPr>
        <w:tabs>
          <w:tab w:val="left" w:pos="990"/>
        </w:tabs>
        <w:ind w:left="540" w:hanging="540"/>
        <w:rPr>
          <w:position w:val="6"/>
        </w:rPr>
      </w:pPr>
      <w:r>
        <w:rPr>
          <w:position w:val="6"/>
        </w:rPr>
        <w:tab/>
        <w:t>(c)</w:t>
      </w:r>
      <w:r>
        <w:rPr>
          <w:position w:val="6"/>
        </w:rPr>
        <w:tab/>
        <w:t xml:space="preserve">About how fast was the car traveling </w:t>
      </w:r>
      <w:proofErr w:type="gramStart"/>
      <w:r>
        <w:rPr>
          <w:b/>
          <w:position w:val="6"/>
        </w:rPr>
        <w:t>at</w:t>
      </w:r>
      <w:r>
        <w:rPr>
          <w:position w:val="6"/>
        </w:rPr>
        <w:t xml:space="preserve">  t</w:t>
      </w:r>
      <w:proofErr w:type="gramEnd"/>
      <w:r>
        <w:rPr>
          <w:position w:val="6"/>
        </w:rPr>
        <w:t xml:space="preserve"> = 10 </w:t>
      </w:r>
    </w:p>
    <w:p w:rsidR="00D81E2C" w:rsidRDefault="00D81E2C" w:rsidP="00D81E2C">
      <w:pPr>
        <w:tabs>
          <w:tab w:val="left" w:pos="990"/>
        </w:tabs>
        <w:ind w:left="540" w:hanging="540"/>
        <w:rPr>
          <w:position w:val="6"/>
        </w:rPr>
      </w:pPr>
      <w:r>
        <w:rPr>
          <w:position w:val="6"/>
        </w:rPr>
        <w:tab/>
      </w:r>
      <w:r>
        <w:rPr>
          <w:position w:val="6"/>
        </w:rPr>
        <w:tab/>
      </w:r>
      <w:proofErr w:type="gramStart"/>
      <w:r>
        <w:rPr>
          <w:position w:val="6"/>
        </w:rPr>
        <w:t>seconds</w:t>
      </w:r>
      <w:proofErr w:type="gramEnd"/>
      <w:r>
        <w:rPr>
          <w:position w:val="6"/>
        </w:rPr>
        <w:t xml:space="preserve">?  </w:t>
      </w:r>
      <w:proofErr w:type="gramStart"/>
      <w:r>
        <w:rPr>
          <w:b/>
          <w:position w:val="6"/>
        </w:rPr>
        <w:t>at</w:t>
      </w:r>
      <w:r>
        <w:rPr>
          <w:position w:val="6"/>
        </w:rPr>
        <w:t xml:space="preserve">  t</w:t>
      </w:r>
      <w:proofErr w:type="gramEnd"/>
      <w:r>
        <w:rPr>
          <w:position w:val="6"/>
        </w:rPr>
        <w:t xml:space="preserve"> = 20 s ?  </w:t>
      </w:r>
      <w:proofErr w:type="gramStart"/>
      <w:r>
        <w:rPr>
          <w:b/>
          <w:position w:val="6"/>
        </w:rPr>
        <w:t>at</w:t>
      </w:r>
      <w:r>
        <w:rPr>
          <w:position w:val="6"/>
        </w:rPr>
        <w:t xml:space="preserve">  t</w:t>
      </w:r>
      <w:proofErr w:type="gramEnd"/>
      <w:r>
        <w:rPr>
          <w:position w:val="6"/>
        </w:rPr>
        <w:t xml:space="preserve"> = 30 s ?</w:t>
      </w:r>
    </w:p>
    <w:p w:rsidR="00D81E2C" w:rsidRDefault="00D81E2C" w:rsidP="00D81E2C">
      <w:pPr>
        <w:keepNext/>
        <w:tabs>
          <w:tab w:val="left" w:pos="1080"/>
        </w:tabs>
        <w:ind w:left="360" w:hanging="360"/>
        <w:rPr>
          <w:position w:val="6"/>
        </w:rPr>
      </w:pPr>
    </w:p>
    <w:p w:rsidR="00D81E2C" w:rsidRDefault="00D81E2C" w:rsidP="00D81E2C">
      <w:pPr>
        <w:keepNext/>
        <w:tabs>
          <w:tab w:val="left" w:pos="1080"/>
        </w:tabs>
        <w:ind w:left="360" w:hanging="360"/>
        <w:rPr>
          <w:position w:val="6"/>
        </w:rPr>
      </w:pPr>
    </w:p>
    <w:p w:rsidR="00D81E2C" w:rsidRDefault="00B50CDE" w:rsidP="00D81E2C">
      <w:pPr>
        <w:keepNext/>
        <w:ind w:left="360" w:hanging="360"/>
        <w:rPr>
          <w:position w:val="6"/>
        </w:rPr>
      </w:pPr>
      <w:r>
        <w:rPr>
          <w:noProof/>
          <w:position w:val="6"/>
        </w:rPr>
        <w:drawing>
          <wp:anchor distT="0" distB="0" distL="114300" distR="114300" simplePos="0" relativeHeight="252002304" behindDoc="0" locked="0" layoutInCell="1" allowOverlap="1">
            <wp:simplePos x="0" y="0"/>
            <wp:positionH relativeFrom="column">
              <wp:posOffset>3641725</wp:posOffset>
            </wp:positionH>
            <wp:positionV relativeFrom="paragraph">
              <wp:posOffset>39370</wp:posOffset>
            </wp:positionV>
            <wp:extent cx="2232025" cy="1535430"/>
            <wp:effectExtent l="19050" t="0" r="0" b="0"/>
            <wp:wrapSquare wrapText="bothSides"/>
            <wp:docPr id="1341" name="Picture 1341" descr="CC_1_0_fig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descr="CC_1_0_figs12"/>
                    <pic:cNvPicPr>
                      <a:picLocks noChangeAspect="1" noChangeArrowheads="1"/>
                    </pic:cNvPicPr>
                  </pic:nvPicPr>
                  <pic:blipFill>
                    <a:blip r:embed="rId25" cstate="print"/>
                    <a:srcRect b="12274"/>
                    <a:stretch>
                      <a:fillRect/>
                    </a:stretch>
                  </pic:blipFill>
                  <pic:spPr bwMode="auto">
                    <a:xfrm>
                      <a:off x="0" y="0"/>
                      <a:ext cx="2232025" cy="1535430"/>
                    </a:xfrm>
                    <a:prstGeom prst="rect">
                      <a:avLst/>
                    </a:prstGeom>
                    <a:noFill/>
                    <a:ln w="9525">
                      <a:noFill/>
                      <a:miter lim="800000"/>
                      <a:headEnd/>
                      <a:tailEnd/>
                    </a:ln>
                  </pic:spPr>
                </pic:pic>
              </a:graphicData>
            </a:graphic>
          </wp:anchor>
        </w:drawing>
      </w:r>
      <w:r w:rsidR="00D81E2C">
        <w:rPr>
          <w:position w:val="6"/>
        </w:rPr>
        <w:t>8.</w:t>
      </w:r>
      <w:r w:rsidR="00D81E2C">
        <w:rPr>
          <w:position w:val="6"/>
        </w:rPr>
        <w:tab/>
      </w:r>
      <w:r>
        <w:rPr>
          <w:position w:val="6"/>
        </w:rPr>
        <w:t xml:space="preserve">The graph </w:t>
      </w:r>
      <w:r w:rsidR="00D81E2C">
        <w:rPr>
          <w:position w:val="6"/>
        </w:rPr>
        <w:t xml:space="preserve">shows the composite developmental skill level of </w:t>
      </w:r>
      <w:proofErr w:type="spellStart"/>
      <w:r w:rsidR="00D81E2C">
        <w:rPr>
          <w:position w:val="6"/>
        </w:rPr>
        <w:t>chessmasters</w:t>
      </w:r>
      <w:proofErr w:type="spellEnd"/>
      <w:r w:rsidR="00D81E2C">
        <w:rPr>
          <w:position w:val="6"/>
        </w:rPr>
        <w:t xml:space="preserve"> at different ages as determined by their performance against other </w:t>
      </w:r>
      <w:proofErr w:type="spellStart"/>
      <w:r w:rsidR="00D81E2C">
        <w:rPr>
          <w:position w:val="6"/>
        </w:rPr>
        <w:t>chessmasters</w:t>
      </w:r>
      <w:proofErr w:type="spellEnd"/>
      <w:r w:rsidR="00D81E2C">
        <w:rPr>
          <w:position w:val="6"/>
        </w:rPr>
        <w:t xml:space="preserve">.  </w:t>
      </w:r>
      <w:proofErr w:type="gramStart"/>
      <w:r w:rsidR="00D81E2C">
        <w:rPr>
          <w:position w:val="6"/>
        </w:rPr>
        <w:t xml:space="preserve">(From "Rating Systems for Human Abilities", by W.H. </w:t>
      </w:r>
      <w:proofErr w:type="spellStart"/>
      <w:r w:rsidR="00D81E2C">
        <w:rPr>
          <w:position w:val="6"/>
        </w:rPr>
        <w:t>Batchelder</w:t>
      </w:r>
      <w:proofErr w:type="spellEnd"/>
      <w:r w:rsidR="00D81E2C">
        <w:rPr>
          <w:position w:val="6"/>
        </w:rPr>
        <w:t xml:space="preserve"> and R.S. Simpson, 1988.</w:t>
      </w:r>
      <w:proofErr w:type="gramEnd"/>
      <w:r w:rsidR="00D81E2C">
        <w:rPr>
          <w:position w:val="6"/>
        </w:rPr>
        <w:t xml:space="preserve"> </w:t>
      </w:r>
      <w:proofErr w:type="gramStart"/>
      <w:r w:rsidR="00D81E2C">
        <w:rPr>
          <w:position w:val="6"/>
        </w:rPr>
        <w:t>UMAP Module 698.)</w:t>
      </w:r>
      <w:proofErr w:type="gramEnd"/>
    </w:p>
    <w:p w:rsidR="00D81E2C" w:rsidRDefault="00D81E2C" w:rsidP="00D81E2C">
      <w:pPr>
        <w:keepNext/>
        <w:ind w:left="360" w:hanging="360"/>
        <w:rPr>
          <w:position w:val="6"/>
        </w:rPr>
      </w:pPr>
    </w:p>
    <w:p w:rsidR="00D81E2C" w:rsidRDefault="00D81E2C" w:rsidP="00B50CDE">
      <w:pPr>
        <w:keepNext/>
        <w:ind w:left="990" w:hanging="630"/>
        <w:rPr>
          <w:position w:val="6"/>
        </w:rPr>
      </w:pPr>
      <w:r>
        <w:rPr>
          <w:position w:val="6"/>
        </w:rPr>
        <w:t>(a)</w:t>
      </w:r>
      <w:r>
        <w:rPr>
          <w:position w:val="6"/>
        </w:rPr>
        <w:tab/>
        <w:t>At what a</w:t>
      </w:r>
      <w:r w:rsidR="00B50CDE">
        <w:rPr>
          <w:position w:val="6"/>
        </w:rPr>
        <w:t xml:space="preserve">ge is the "typical" </w:t>
      </w:r>
      <w:proofErr w:type="spellStart"/>
      <w:r w:rsidR="00B50CDE">
        <w:rPr>
          <w:position w:val="6"/>
        </w:rPr>
        <w:t>chessmaster</w:t>
      </w:r>
      <w:proofErr w:type="spellEnd"/>
      <w:r w:rsidR="00B50CDE">
        <w:rPr>
          <w:position w:val="6"/>
        </w:rPr>
        <w:t xml:space="preserve"> p</w:t>
      </w:r>
      <w:r>
        <w:rPr>
          <w:position w:val="6"/>
        </w:rPr>
        <w:t>laying the best chess?</w:t>
      </w:r>
    </w:p>
    <w:p w:rsidR="00D81E2C" w:rsidRDefault="00D81E2C" w:rsidP="00B50CDE">
      <w:pPr>
        <w:keepNext/>
        <w:ind w:left="990" w:hanging="630"/>
        <w:rPr>
          <w:position w:val="6"/>
        </w:rPr>
      </w:pPr>
      <w:r>
        <w:rPr>
          <w:position w:val="6"/>
        </w:rPr>
        <w:t>(b)</w:t>
      </w:r>
      <w:r>
        <w:rPr>
          <w:position w:val="6"/>
        </w:rPr>
        <w:tab/>
        <w:t xml:space="preserve">At approximately what age is the </w:t>
      </w:r>
      <w:proofErr w:type="spellStart"/>
      <w:r>
        <w:rPr>
          <w:position w:val="6"/>
        </w:rPr>
        <w:t>chessmaster's</w:t>
      </w:r>
      <w:proofErr w:type="spellEnd"/>
      <w:r>
        <w:rPr>
          <w:position w:val="6"/>
        </w:rPr>
        <w:t xml:space="preserve"> skill level increasing most rapidly?</w:t>
      </w:r>
    </w:p>
    <w:p w:rsidR="00D81E2C" w:rsidRDefault="00D81E2C" w:rsidP="00B50CDE">
      <w:pPr>
        <w:keepNext/>
        <w:ind w:left="990" w:hanging="630"/>
        <w:rPr>
          <w:position w:val="6"/>
        </w:rPr>
      </w:pPr>
      <w:r>
        <w:rPr>
          <w:position w:val="6"/>
        </w:rPr>
        <w:t>(c)</w:t>
      </w:r>
      <w:r>
        <w:rPr>
          <w:position w:val="6"/>
        </w:rPr>
        <w:tab/>
        <w:t xml:space="preserve">Describe the development of the "typical" </w:t>
      </w:r>
      <w:proofErr w:type="spellStart"/>
      <w:r>
        <w:rPr>
          <w:position w:val="6"/>
        </w:rPr>
        <w:t>chessmaster's</w:t>
      </w:r>
      <w:proofErr w:type="spellEnd"/>
      <w:r>
        <w:rPr>
          <w:position w:val="6"/>
        </w:rPr>
        <w:t xml:space="preserve"> skill in words.</w:t>
      </w:r>
    </w:p>
    <w:p w:rsidR="00D81E2C" w:rsidRDefault="00D81E2C" w:rsidP="00B50CDE">
      <w:pPr>
        <w:ind w:left="990" w:hanging="630"/>
        <w:rPr>
          <w:position w:val="6"/>
        </w:rPr>
      </w:pPr>
      <w:r>
        <w:rPr>
          <w:position w:val="6"/>
        </w:rPr>
        <w:t>(d)</w:t>
      </w:r>
      <w:r>
        <w:rPr>
          <w:position w:val="6"/>
        </w:rPr>
        <w:tab/>
        <w:t xml:space="preserve">Sketch graphs which you </w:t>
      </w:r>
      <w:r>
        <w:rPr>
          <w:b/>
          <w:position w:val="6"/>
        </w:rPr>
        <w:t>think</w:t>
      </w:r>
      <w:r>
        <w:rPr>
          <w:position w:val="6"/>
        </w:rPr>
        <w:t xml:space="preserve"> would reasonably describe the performance levels versus age for an athlete, a classical pianist, a rock singer, a mathematician, and a professional in your major field.</w:t>
      </w:r>
    </w:p>
    <w:p w:rsidR="00D81E2C" w:rsidRDefault="00D81E2C" w:rsidP="00D81E2C">
      <w:pPr>
        <w:ind w:left="360" w:right="-180" w:hanging="360"/>
        <w:rPr>
          <w:position w:val="6"/>
        </w:rPr>
      </w:pPr>
    </w:p>
    <w:p w:rsidR="00D81E2C" w:rsidRDefault="00D81E2C" w:rsidP="00D81E2C">
      <w:pPr>
        <w:ind w:left="360" w:right="-180" w:hanging="360"/>
        <w:rPr>
          <w:position w:val="6"/>
        </w:rPr>
      </w:pPr>
    </w:p>
    <w:p w:rsidR="00D81E2C" w:rsidRPr="00D81E2C" w:rsidRDefault="00D81E2C" w:rsidP="00D81E2C">
      <w:pPr>
        <w:sectPr w:rsidR="00D81E2C" w:rsidRPr="00D81E2C" w:rsidSect="00EF0629">
          <w:pgSz w:w="12240" w:h="15840"/>
          <w:pgMar w:top="1440" w:right="1440" w:bottom="1440" w:left="1440" w:header="720" w:footer="720" w:gutter="0"/>
          <w:cols w:space="720"/>
          <w:titlePg/>
          <w:docGrid w:linePitch="360"/>
        </w:sectPr>
      </w:pPr>
    </w:p>
    <w:p w:rsidR="0007451A" w:rsidRDefault="0007451A" w:rsidP="0007451A">
      <w:pPr>
        <w:pStyle w:val="Heading2"/>
      </w:pPr>
      <w:r>
        <w:lastRenderedPageBreak/>
        <w:t>Section 2: Limits and Continuity</w:t>
      </w:r>
    </w:p>
    <w:p w:rsidR="0007451A" w:rsidRDefault="0007451A" w:rsidP="007C5092"/>
    <w:p w:rsidR="0007451A" w:rsidRDefault="0007451A" w:rsidP="007C5092">
      <w:r>
        <w:t xml:space="preserve">In the last section, we saw that as the interval over which we calculated got smaller, the secant slopes approached the tangent slope.  The </w:t>
      </w:r>
      <w:r>
        <w:rPr>
          <w:b/>
        </w:rPr>
        <w:t>limit</w:t>
      </w:r>
      <w:r>
        <w:t xml:space="preserve"> gives us better language with which to discuss the idea of “approaches.”</w:t>
      </w:r>
    </w:p>
    <w:p w:rsidR="0007451A" w:rsidRDefault="0007451A" w:rsidP="007C5092"/>
    <w:p w:rsidR="0007451A" w:rsidRDefault="0007451A" w:rsidP="0007451A">
      <w:pPr>
        <w:keepNext/>
      </w:pPr>
      <w:r>
        <w:rPr>
          <w:noProof/>
        </w:rPr>
        <w:drawing>
          <wp:anchor distT="0" distB="0" distL="114300" distR="114300" simplePos="0" relativeHeight="251967488" behindDoc="0" locked="0" layoutInCell="1" allowOverlap="1">
            <wp:simplePos x="0" y="0"/>
            <wp:positionH relativeFrom="column">
              <wp:posOffset>-291465</wp:posOffset>
            </wp:positionH>
            <wp:positionV relativeFrom="paragraph">
              <wp:posOffset>155575</wp:posOffset>
            </wp:positionV>
            <wp:extent cx="1295400" cy="1295400"/>
            <wp:effectExtent l="0" t="0" r="0" b="0"/>
            <wp:wrapTight wrapText="bothSides">
              <wp:wrapPolygon edited="0">
                <wp:start x="0" y="0"/>
                <wp:lineTo x="0" y="21282"/>
                <wp:lineTo x="21282" y="21282"/>
                <wp:lineTo x="21282" y="0"/>
                <wp:lineTo x="0" y="0"/>
              </wp:wrapPolygon>
            </wp:wrapTight>
            <wp:docPr id="32" name="Picture 32" descr="CC_1_1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CC_1_1_Figs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295400" cy="1295400"/>
                    </a:xfrm>
                    <a:prstGeom prst="rect">
                      <a:avLst/>
                    </a:prstGeom>
                    <a:noFill/>
                    <a:ln>
                      <a:noFill/>
                    </a:ln>
                  </pic:spPr>
                </pic:pic>
              </a:graphicData>
            </a:graphic>
          </wp:anchor>
        </w:drawing>
      </w:r>
    </w:p>
    <w:p w:rsidR="0007451A" w:rsidRDefault="0007451A" w:rsidP="0007451A">
      <w:pPr>
        <w:ind w:right="-240"/>
      </w:pPr>
      <w:r>
        <w:t xml:space="preserve">The limit of a function describes the behavior of the function when the variable is near, </w:t>
      </w:r>
      <w:r>
        <w:rPr>
          <w:b/>
        </w:rPr>
        <w:t xml:space="preserve">but does not </w:t>
      </w:r>
      <w:proofErr w:type="gramStart"/>
      <w:r>
        <w:rPr>
          <w:b/>
        </w:rPr>
        <w:t>equal</w:t>
      </w:r>
      <w:r>
        <w:t xml:space="preserve"> ,</w:t>
      </w:r>
      <w:proofErr w:type="gramEnd"/>
      <w:r>
        <w:t xml:space="preserve"> a specified number  (Fig. 1).  If the values of  f(x)  get closer and closer , as close as we want, to one number  L  as we take values of  x  very close to (but not equal to) a number  c, then   </w:t>
      </w:r>
    </w:p>
    <w:p w:rsidR="0007451A" w:rsidRDefault="0007451A" w:rsidP="0007451A">
      <w:pPr>
        <w:ind w:right="-90"/>
      </w:pPr>
    </w:p>
    <w:p w:rsidR="0007451A" w:rsidRDefault="0007451A" w:rsidP="0007451A">
      <w:pPr>
        <w:ind w:right="-90"/>
      </w:pPr>
    </w:p>
    <w:p w:rsidR="0007451A" w:rsidRDefault="0007451A" w:rsidP="0007451A">
      <w:pPr>
        <w:ind w:right="-90"/>
      </w:pPr>
    </w:p>
    <w:p w:rsidR="0007451A" w:rsidRDefault="0007451A" w:rsidP="0007451A">
      <w:pPr>
        <w:ind w:right="-180"/>
      </w:pPr>
    </w:p>
    <w:p w:rsidR="0007451A" w:rsidRDefault="0007451A" w:rsidP="0007451A">
      <w:pPr>
        <w:keepNext/>
        <w:pBdr>
          <w:top w:val="single" w:sz="6" w:space="1" w:color="auto"/>
          <w:left w:val="single" w:sz="6" w:space="4" w:color="auto"/>
          <w:bottom w:val="single" w:sz="6" w:space="1" w:color="auto"/>
          <w:right w:val="single" w:sz="6" w:space="4" w:color="auto"/>
        </w:pBdr>
        <w:shd w:val="clear" w:color="FFFF99" w:fill="FFFF99"/>
        <w:ind w:left="360" w:right="0" w:hanging="360"/>
      </w:pPr>
      <w:r>
        <w:tab/>
      </w:r>
      <w:r w:rsidR="00CC3FAD">
        <w:t xml:space="preserve">We </w:t>
      </w:r>
      <w:proofErr w:type="gramStart"/>
      <w:r>
        <w:t>say</w:t>
      </w:r>
      <w:r>
        <w:rPr>
          <w:b/>
        </w:rPr>
        <w:t xml:space="preserve">  "</w:t>
      </w:r>
      <w:proofErr w:type="gramEnd"/>
      <w:r>
        <w:rPr>
          <w:b/>
        </w:rPr>
        <w:t>the limit of f(x), as x approaches  c, is L "</w:t>
      </w:r>
      <w:r>
        <w:t xml:space="preserve">   and we write</w:t>
      </w:r>
    </w:p>
    <w:p w:rsidR="0007451A" w:rsidRDefault="0007451A" w:rsidP="0007451A">
      <w:pPr>
        <w:keepNext/>
        <w:pBdr>
          <w:top w:val="single" w:sz="6" w:space="1" w:color="auto"/>
          <w:left w:val="single" w:sz="6" w:space="4" w:color="auto"/>
          <w:bottom w:val="single" w:sz="6" w:space="1" w:color="auto"/>
          <w:right w:val="single" w:sz="6" w:space="4" w:color="auto"/>
        </w:pBdr>
        <w:shd w:val="clear" w:color="FFFF99" w:fill="FFFF99"/>
        <w:ind w:left="360" w:right="0" w:hanging="360"/>
      </w:pPr>
      <w:r>
        <w:t xml:space="preserve">      </w:t>
      </w:r>
      <w:r w:rsidRPr="0007451A">
        <w:rPr>
          <w:position w:val="-20"/>
        </w:rPr>
        <w:object w:dxaOrig="820" w:dyaOrig="420">
          <v:shape id="_x0000_i1039" type="#_x0000_t75" style="width:40.85pt;height:21.45pt" o:ole="">
            <v:imagedata r:id="rId27" o:title=""/>
          </v:shape>
          <o:OLEObject Type="Embed" ProgID="Equation.3" ShapeID="_x0000_i1039" DrawAspect="Content" ObjectID="_1441545871" r:id="rId28"/>
        </w:object>
      </w:r>
      <w:r>
        <w:rPr>
          <w:b/>
        </w:rPr>
        <w:t xml:space="preserve"> = L.</w:t>
      </w:r>
      <w:r>
        <w:rPr>
          <w:b/>
        </w:rPr>
        <w:tab/>
      </w:r>
      <w:r>
        <w:t xml:space="preserve">(The symbol  </w:t>
      </w:r>
      <w:proofErr w:type="gramStart"/>
      <w:r>
        <w:t xml:space="preserve">" </w:t>
      </w:r>
      <w:r>
        <w:rPr>
          <w:rFonts w:ascii="Symbol" w:hAnsi="Symbol"/>
        </w:rPr>
        <w:t></w:t>
      </w:r>
      <w:proofErr w:type="gramEnd"/>
      <w:r>
        <w:t xml:space="preserve"> "  means  "approaches"  or  "gets very close to.")</w:t>
      </w:r>
    </w:p>
    <w:p w:rsidR="0007451A" w:rsidRDefault="0007451A" w:rsidP="0007451A">
      <w:pPr>
        <w:pBdr>
          <w:top w:val="single" w:sz="6" w:space="1" w:color="auto"/>
          <w:left w:val="single" w:sz="6" w:space="4" w:color="auto"/>
          <w:bottom w:val="single" w:sz="6" w:space="1" w:color="auto"/>
          <w:right w:val="single" w:sz="6" w:space="4" w:color="auto"/>
        </w:pBdr>
        <w:shd w:val="clear" w:color="FFFF99" w:fill="FFFF99"/>
        <w:ind w:left="360" w:right="0" w:hanging="360"/>
      </w:pPr>
      <w:r>
        <w:t xml:space="preserve">       </w:t>
      </w:r>
    </w:p>
    <w:p w:rsidR="0007451A" w:rsidRDefault="0007451A" w:rsidP="0007451A">
      <w:pPr>
        <w:ind w:right="0"/>
      </w:pPr>
    </w:p>
    <w:p w:rsidR="0007451A" w:rsidRDefault="0007451A" w:rsidP="0007451A">
      <w:pPr>
        <w:tabs>
          <w:tab w:val="left" w:pos="720"/>
          <w:tab w:val="left" w:pos="1160"/>
        </w:tabs>
        <w:ind w:right="0"/>
      </w:pPr>
      <w:proofErr w:type="gramStart"/>
      <w:r>
        <w:rPr>
          <w:b/>
        </w:rPr>
        <w:t>f(</w:t>
      </w:r>
      <w:proofErr w:type="gramEnd"/>
      <w:r>
        <w:rPr>
          <w:b/>
        </w:rPr>
        <w:t>c)</w:t>
      </w:r>
      <w:r>
        <w:t xml:space="preserve">  is a single number that describes the behavior (value) of  f(x)  </w:t>
      </w:r>
      <w:r>
        <w:rPr>
          <w:b/>
        </w:rPr>
        <w:t>AT</w:t>
      </w:r>
      <w:r>
        <w:t xml:space="preserve">  the point  x = c.</w:t>
      </w:r>
    </w:p>
    <w:p w:rsidR="0007451A" w:rsidRDefault="0007451A" w:rsidP="0007451A">
      <w:pPr>
        <w:tabs>
          <w:tab w:val="left" w:pos="720"/>
          <w:tab w:val="left" w:pos="1160"/>
        </w:tabs>
        <w:ind w:right="0"/>
      </w:pPr>
    </w:p>
    <w:p w:rsidR="0007451A" w:rsidRDefault="0007451A" w:rsidP="0007451A">
      <w:pPr>
        <w:tabs>
          <w:tab w:val="left" w:pos="720"/>
          <w:tab w:val="left" w:pos="1160"/>
        </w:tabs>
        <w:ind w:right="0"/>
      </w:pPr>
      <w:r w:rsidRPr="00B03D3B">
        <w:rPr>
          <w:position w:val="-16"/>
        </w:rPr>
        <w:object w:dxaOrig="360" w:dyaOrig="360">
          <v:shape id="_x0000_i1040" type="#_x0000_t75" style="width:18pt;height:18pt" o:ole="">
            <v:imagedata r:id="rId29" o:title=""/>
          </v:shape>
          <o:OLEObject Type="Embed" ProgID="Equation.3" ShapeID="_x0000_i1040" DrawAspect="Content" ObjectID="_1441545872" r:id="rId30"/>
        </w:object>
      </w:r>
      <w:r>
        <w:t xml:space="preserve">  </w:t>
      </w:r>
      <w:proofErr w:type="gramStart"/>
      <w:r>
        <w:rPr>
          <w:b/>
        </w:rPr>
        <w:t>f(</w:t>
      </w:r>
      <w:proofErr w:type="gramEnd"/>
      <w:r>
        <w:rPr>
          <w:b/>
        </w:rPr>
        <w:t>x)</w:t>
      </w:r>
      <w:r>
        <w:t xml:space="preserve">  is a single number that describes the behavior of  f(x)  </w:t>
      </w:r>
      <w:r>
        <w:rPr>
          <w:b/>
        </w:rPr>
        <w:t xml:space="preserve">NEAR, </w:t>
      </w:r>
      <w:r>
        <w:rPr>
          <w:b/>
          <w:u w:val="single"/>
        </w:rPr>
        <w:t>BUT NOT AT</w:t>
      </w:r>
      <w:r>
        <w:rPr>
          <w:b/>
        </w:rPr>
        <w:t>,</w:t>
      </w:r>
      <w:r>
        <w:t xml:space="preserve">  the point  x = c.</w:t>
      </w:r>
    </w:p>
    <w:p w:rsidR="0007451A" w:rsidRDefault="0007451A" w:rsidP="0007451A">
      <w:pPr>
        <w:ind w:right="0"/>
      </w:pPr>
    </w:p>
    <w:p w:rsidR="0007451A" w:rsidRDefault="0007451A" w:rsidP="0007451A">
      <w:pPr>
        <w:ind w:right="0"/>
      </w:pPr>
      <w:r>
        <w:t xml:space="preserve">If we have a graph of the function </w:t>
      </w:r>
      <w:proofErr w:type="gramStart"/>
      <w:r>
        <w:t>near  x</w:t>
      </w:r>
      <w:proofErr w:type="gramEnd"/>
      <w:r>
        <w:t xml:space="preserve"> = c , then it is usually easy to determine  </w:t>
      </w:r>
      <w:r>
        <w:rPr>
          <w:b/>
        </w:rPr>
        <w:t xml:space="preserve"> </w:t>
      </w:r>
      <w:r w:rsidRPr="0007451A">
        <w:rPr>
          <w:position w:val="-20"/>
        </w:rPr>
        <w:object w:dxaOrig="820" w:dyaOrig="420">
          <v:shape id="_x0000_i1041" type="#_x0000_t75" style="width:40.85pt;height:21.45pt" o:ole="">
            <v:imagedata r:id="rId31" o:title=""/>
          </v:shape>
          <o:OLEObject Type="Embed" ProgID="Equation.3" ShapeID="_x0000_i1041" DrawAspect="Content" ObjectID="_1441545873" r:id="rId32"/>
        </w:object>
      </w:r>
      <w:r>
        <w:t>.</w:t>
      </w:r>
    </w:p>
    <w:p w:rsidR="0007451A" w:rsidRDefault="0007451A" w:rsidP="0007451A">
      <w:pPr>
        <w:ind w:right="0"/>
      </w:pPr>
    </w:p>
    <w:p w:rsidR="0007451A" w:rsidRDefault="0007451A" w:rsidP="0007451A">
      <w:pPr>
        <w:pStyle w:val="Exampleheader"/>
      </w:pPr>
      <w:r>
        <w:t>Example</w:t>
      </w:r>
      <w:r w:rsidR="002D3058">
        <w:t xml:space="preserve"> 1</w:t>
      </w:r>
    </w:p>
    <w:p w:rsidR="0007451A" w:rsidRDefault="0007451A" w:rsidP="0007451A">
      <w:pPr>
        <w:pStyle w:val="Examplebody"/>
      </w:pPr>
      <w:r>
        <w:t xml:space="preserve">Use the graph </w:t>
      </w:r>
      <w:proofErr w:type="gramStart"/>
      <w:r>
        <w:t>of  y</w:t>
      </w:r>
      <w:proofErr w:type="gramEnd"/>
      <w:r>
        <w:t xml:space="preserve"> = f(x)  in Fig. 2 to determine the following limits:</w:t>
      </w:r>
    </w:p>
    <w:p w:rsidR="0007451A" w:rsidRDefault="0007451A" w:rsidP="0007451A">
      <w:pPr>
        <w:pStyle w:val="Examplebody"/>
      </w:pPr>
      <w:r>
        <w:rPr>
          <w:noProof/>
        </w:rPr>
        <w:drawing>
          <wp:anchor distT="0" distB="0" distL="114300" distR="114300" simplePos="0" relativeHeight="251969536" behindDoc="0" locked="0" layoutInCell="1" allowOverlap="1">
            <wp:simplePos x="0" y="0"/>
            <wp:positionH relativeFrom="column">
              <wp:posOffset>3594735</wp:posOffset>
            </wp:positionH>
            <wp:positionV relativeFrom="paragraph">
              <wp:posOffset>28575</wp:posOffset>
            </wp:positionV>
            <wp:extent cx="2616200" cy="1524000"/>
            <wp:effectExtent l="0" t="0" r="0" b="0"/>
            <wp:wrapTight wrapText="bothSides">
              <wp:wrapPolygon edited="0">
                <wp:start x="0" y="0"/>
                <wp:lineTo x="0" y="21330"/>
                <wp:lineTo x="21390" y="21330"/>
                <wp:lineTo x="21390" y="0"/>
                <wp:lineTo x="0" y="0"/>
              </wp:wrapPolygon>
            </wp:wrapTight>
            <wp:docPr id="33" name="Picture 33" descr="CC_1_1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CC_1_1_Figs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16200" cy="1524000"/>
                    </a:xfrm>
                    <a:prstGeom prst="rect">
                      <a:avLst/>
                    </a:prstGeom>
                    <a:noFill/>
                    <a:ln>
                      <a:noFill/>
                    </a:ln>
                  </pic:spPr>
                </pic:pic>
              </a:graphicData>
            </a:graphic>
          </wp:anchor>
        </w:drawing>
      </w:r>
    </w:p>
    <w:p w:rsidR="0007451A" w:rsidRDefault="0007451A" w:rsidP="0007451A">
      <w:pPr>
        <w:pStyle w:val="Examplebody"/>
      </w:pPr>
      <w:r>
        <w:tab/>
        <w:t>(a)</w:t>
      </w:r>
      <w:r>
        <w:tab/>
      </w:r>
      <w:r w:rsidRPr="00B03D3B">
        <w:rPr>
          <w:position w:val="-16"/>
        </w:rPr>
        <w:object w:dxaOrig="360" w:dyaOrig="360">
          <v:shape id="_x0000_i1042" type="#_x0000_t75" style="width:18pt;height:18pt" o:ole="">
            <v:imagedata r:id="rId34" o:title=""/>
          </v:shape>
          <o:OLEObject Type="Embed" ProgID="Equation.3" ShapeID="_x0000_i1042" DrawAspect="Content" ObjectID="_1441545874" r:id="rId35"/>
        </w:object>
      </w:r>
      <w:r>
        <w:t xml:space="preserve">  </w:t>
      </w:r>
      <w:proofErr w:type="gramStart"/>
      <w:r>
        <w:t>f(</w:t>
      </w:r>
      <w:proofErr w:type="gramEnd"/>
      <w:r>
        <w:t>x)</w:t>
      </w:r>
      <w:r>
        <w:tab/>
        <w:t>(b)</w:t>
      </w:r>
      <w:r>
        <w:tab/>
      </w:r>
      <w:r w:rsidRPr="00B03D3B">
        <w:rPr>
          <w:position w:val="-16"/>
        </w:rPr>
        <w:object w:dxaOrig="360" w:dyaOrig="360">
          <v:shape id="_x0000_i1043" type="#_x0000_t75" style="width:18pt;height:18pt" o:ole="">
            <v:imagedata r:id="rId36" o:title=""/>
          </v:shape>
          <o:OLEObject Type="Embed" ProgID="Equation.3" ShapeID="_x0000_i1043" DrawAspect="Content" ObjectID="_1441545875" r:id="rId37"/>
        </w:object>
      </w:r>
      <w:r>
        <w:t xml:space="preserve">  f(x)</w:t>
      </w:r>
      <w:r>
        <w:tab/>
      </w:r>
    </w:p>
    <w:p w:rsidR="0007451A" w:rsidRDefault="0007451A" w:rsidP="0007451A">
      <w:pPr>
        <w:pStyle w:val="Examplebody"/>
      </w:pPr>
      <w:r>
        <w:tab/>
        <w:t>(c)</w:t>
      </w:r>
      <w:r>
        <w:tab/>
      </w:r>
      <w:r w:rsidRPr="00B03D3B">
        <w:rPr>
          <w:position w:val="-16"/>
        </w:rPr>
        <w:object w:dxaOrig="360" w:dyaOrig="360">
          <v:shape id="_x0000_i1044" type="#_x0000_t75" style="width:18pt;height:18pt" o:ole="">
            <v:imagedata r:id="rId38" o:title=""/>
          </v:shape>
          <o:OLEObject Type="Embed" ProgID="Equation.3" ShapeID="_x0000_i1044" DrawAspect="Content" ObjectID="_1441545876" r:id="rId39"/>
        </w:object>
      </w:r>
      <w:r>
        <w:t xml:space="preserve">  </w:t>
      </w:r>
      <w:proofErr w:type="gramStart"/>
      <w:r>
        <w:t>f(</w:t>
      </w:r>
      <w:proofErr w:type="gramEnd"/>
      <w:r>
        <w:t>x)</w:t>
      </w:r>
      <w:r>
        <w:tab/>
        <w:t>(d)</w:t>
      </w:r>
      <w:r>
        <w:tab/>
      </w:r>
      <w:r w:rsidRPr="00B03D3B">
        <w:rPr>
          <w:position w:val="-16"/>
        </w:rPr>
        <w:object w:dxaOrig="360" w:dyaOrig="360">
          <v:shape id="_x0000_i1045" type="#_x0000_t75" style="width:18pt;height:18pt" o:ole="">
            <v:imagedata r:id="rId40" o:title=""/>
          </v:shape>
          <o:OLEObject Type="Embed" ProgID="Equation.3" ShapeID="_x0000_i1045" DrawAspect="Content" ObjectID="_1441545877" r:id="rId41"/>
        </w:object>
      </w:r>
      <w:r>
        <w:t xml:space="preserve">  f(x)</w:t>
      </w:r>
    </w:p>
    <w:p w:rsidR="0007451A" w:rsidRDefault="0007451A" w:rsidP="0007451A">
      <w:pPr>
        <w:pStyle w:val="Examplebody"/>
      </w:pPr>
    </w:p>
    <w:p w:rsidR="0007451A" w:rsidRDefault="0007451A" w:rsidP="0007451A">
      <w:pPr>
        <w:pStyle w:val="Examplebody"/>
      </w:pPr>
    </w:p>
    <w:p w:rsidR="0007451A" w:rsidRDefault="0007451A" w:rsidP="0007451A">
      <w:pPr>
        <w:pStyle w:val="Examplebody"/>
      </w:pPr>
      <w:r>
        <w:t xml:space="preserve"> (a)</w:t>
      </w:r>
      <w:r>
        <w:tab/>
      </w:r>
      <w:r w:rsidRPr="00B03D3B">
        <w:rPr>
          <w:position w:val="-16"/>
        </w:rPr>
        <w:object w:dxaOrig="360" w:dyaOrig="360">
          <v:shape id="_x0000_i1046" type="#_x0000_t75" style="width:18pt;height:18pt" o:ole="">
            <v:imagedata r:id="rId34" o:title=""/>
          </v:shape>
          <o:OLEObject Type="Embed" ProgID="Equation.3" ShapeID="_x0000_i1046" DrawAspect="Content" ObjectID="_1441545878" r:id="rId42"/>
        </w:object>
      </w:r>
      <w:r>
        <w:t xml:space="preserve">  </w:t>
      </w:r>
      <w:proofErr w:type="gramStart"/>
      <w:r>
        <w:t>f(</w:t>
      </w:r>
      <w:proofErr w:type="gramEnd"/>
      <w:r>
        <w:t xml:space="preserve">x)  = 2 .  </w:t>
      </w:r>
    </w:p>
    <w:p w:rsidR="0007451A" w:rsidRDefault="0007451A" w:rsidP="0007451A">
      <w:pPr>
        <w:pStyle w:val="Examplebody"/>
      </w:pPr>
      <w:proofErr w:type="gramStart"/>
      <w:r>
        <w:t>When  x</w:t>
      </w:r>
      <w:proofErr w:type="gramEnd"/>
      <w:r>
        <w:t xml:space="preserve">  is very close to  1,  the values of  f(x) are very close to  y = 2.  In this example, it happens </w:t>
      </w:r>
      <w:proofErr w:type="gramStart"/>
      <w:r>
        <w:t>that  f</w:t>
      </w:r>
      <w:proofErr w:type="gramEnd"/>
      <w:r>
        <w:t xml:space="preserve">(1) = 2, but that is </w:t>
      </w:r>
      <w:r>
        <w:rPr>
          <w:u w:val="single"/>
        </w:rPr>
        <w:t>irrelevant</w:t>
      </w:r>
      <w:r>
        <w:t xml:space="preserve"> for the limit.  The only thing that matters is what happens </w:t>
      </w:r>
      <w:proofErr w:type="gramStart"/>
      <w:r>
        <w:t>for  x</w:t>
      </w:r>
      <w:proofErr w:type="gramEnd"/>
      <w:r>
        <w:t xml:space="preserve">  close to 1 but  x ≠ 1.</w:t>
      </w:r>
    </w:p>
    <w:p w:rsidR="0007451A" w:rsidRDefault="0007451A" w:rsidP="0007451A">
      <w:pPr>
        <w:pStyle w:val="Examplebody"/>
      </w:pPr>
    </w:p>
    <w:p w:rsidR="0007451A" w:rsidRDefault="0007451A" w:rsidP="0007451A">
      <w:pPr>
        <w:pStyle w:val="Examplebody"/>
      </w:pPr>
      <w:r>
        <w:t>(b)</w:t>
      </w:r>
      <w:r>
        <w:tab/>
      </w:r>
      <w:proofErr w:type="gramStart"/>
      <w:r>
        <w:t>f(</w:t>
      </w:r>
      <w:proofErr w:type="gramEnd"/>
      <w:r>
        <w:t xml:space="preserve">2) is undefined, but we only care about the behavior of  f(x)  for  x  </w:t>
      </w:r>
      <w:r>
        <w:rPr>
          <w:u w:val="single"/>
        </w:rPr>
        <w:t>close to</w:t>
      </w:r>
      <w:r>
        <w:t xml:space="preserve"> 2 and  </w:t>
      </w:r>
      <w:r>
        <w:rPr>
          <w:u w:val="single"/>
        </w:rPr>
        <w:t>not equal to</w:t>
      </w:r>
      <w:r>
        <w:t xml:space="preserve"> 2.  </w:t>
      </w:r>
      <w:proofErr w:type="gramStart"/>
      <w:r>
        <w:t>When  x</w:t>
      </w:r>
      <w:proofErr w:type="gramEnd"/>
      <w:r>
        <w:t xml:space="preserve"> is close to 2, the values of  f(x)  are close to  3.  If we restrict  x  close enough to 2, the values of  y  will be as close to  3  as we want,  so  </w:t>
      </w:r>
      <w:r w:rsidRPr="00B03D3B">
        <w:rPr>
          <w:position w:val="-16"/>
        </w:rPr>
        <w:object w:dxaOrig="360" w:dyaOrig="360">
          <v:shape id="_x0000_i1047" type="#_x0000_t75" style="width:18pt;height:18pt" o:ole="">
            <v:imagedata r:id="rId36" o:title=""/>
          </v:shape>
          <o:OLEObject Type="Embed" ProgID="Equation.3" ShapeID="_x0000_i1047" DrawAspect="Content" ObjectID="_1441545879" r:id="rId43"/>
        </w:object>
      </w:r>
      <w:r>
        <w:t xml:space="preserve">  f(x) = 3.  </w:t>
      </w:r>
    </w:p>
    <w:p w:rsidR="0007451A" w:rsidRDefault="0007451A" w:rsidP="0007451A">
      <w:pPr>
        <w:pStyle w:val="Examplebody"/>
      </w:pPr>
    </w:p>
    <w:p w:rsidR="0007451A" w:rsidRDefault="0007451A" w:rsidP="0007451A">
      <w:pPr>
        <w:pStyle w:val="Examplebody"/>
      </w:pPr>
      <w:r>
        <w:t>(c)</w:t>
      </w:r>
      <w:r>
        <w:tab/>
        <w:t xml:space="preserve">When  x  is close to  3  (or as  x approaches the value  3), the values of  f(x) are close to  1 (or approach the value 1),  so  </w:t>
      </w:r>
      <w:r w:rsidRPr="00B03D3B">
        <w:rPr>
          <w:position w:val="-16"/>
        </w:rPr>
        <w:object w:dxaOrig="360" w:dyaOrig="360">
          <v:shape id="_x0000_i1048" type="#_x0000_t75" style="width:18pt;height:18pt" o:ole="">
            <v:imagedata r:id="rId38" o:title=""/>
          </v:shape>
          <o:OLEObject Type="Embed" ProgID="Equation.3" ShapeID="_x0000_i1048" DrawAspect="Content" ObjectID="_1441545880" r:id="rId44"/>
        </w:object>
      </w:r>
      <w:r>
        <w:t xml:space="preserve"> f(x) = 1.  For this limit it is completely irrelevant that  f(3) = 2,  We only care about what happens to  f(x)  for  x  close to and not equal to 3.</w:t>
      </w:r>
    </w:p>
    <w:p w:rsidR="0007451A" w:rsidRDefault="0007451A" w:rsidP="0007451A">
      <w:pPr>
        <w:pStyle w:val="Examplebody"/>
      </w:pPr>
    </w:p>
    <w:p w:rsidR="0007451A" w:rsidRDefault="0007451A" w:rsidP="0007451A">
      <w:pPr>
        <w:pStyle w:val="Examplebody"/>
      </w:pPr>
      <w:r>
        <w:t>(d)</w:t>
      </w:r>
      <w:r>
        <w:tab/>
        <w:t xml:space="preserve">This one is harder and we need to be careful.  When  x  is close to  4 and slightly </w:t>
      </w:r>
      <w:r>
        <w:rPr>
          <w:b/>
        </w:rPr>
        <w:t>less than</w:t>
      </w:r>
      <w:r>
        <w:t xml:space="preserve">  4  (x  is just to the left of  4 on the  x–axis), then the values of  f(x)  are close to  2.  But if x is close </w:t>
      </w:r>
      <w:proofErr w:type="gramStart"/>
      <w:r>
        <w:t>to  4</w:t>
      </w:r>
      <w:proofErr w:type="gramEnd"/>
      <w:r>
        <w:t xml:space="preserve">  and slightly </w:t>
      </w:r>
      <w:r>
        <w:rPr>
          <w:b/>
        </w:rPr>
        <w:t>larger than</w:t>
      </w:r>
      <w:r>
        <w:t xml:space="preserve">  4  then the values of  f(x)  are close to 3.   If we only know that  x  is very close to  4, then we cannot say whether  y = f(x)  will be close to  2  or close to  3 –– it depends on whether  x  is on the right or the left side of  4.  In this situation</w:t>
      </w:r>
      <w:proofErr w:type="gramStart"/>
      <w:r>
        <w:t>,  the</w:t>
      </w:r>
      <w:proofErr w:type="gramEnd"/>
      <w:r>
        <w:t xml:space="preserve">  f(x)  values are not close to a </w:t>
      </w:r>
      <w:r>
        <w:rPr>
          <w:u w:val="single"/>
        </w:rPr>
        <w:t>single</w:t>
      </w:r>
      <w:r>
        <w:t xml:space="preserve"> number so we say </w:t>
      </w:r>
      <w:r w:rsidRPr="00B03D3B">
        <w:rPr>
          <w:position w:val="-16"/>
        </w:rPr>
        <w:object w:dxaOrig="360" w:dyaOrig="360">
          <v:shape id="_x0000_i1049" type="#_x0000_t75" style="width:18pt;height:18pt" o:ole="">
            <v:imagedata r:id="rId40" o:title=""/>
          </v:shape>
          <o:OLEObject Type="Embed" ProgID="Equation.3" ShapeID="_x0000_i1049" DrawAspect="Content" ObjectID="_1441545881" r:id="rId45"/>
        </w:object>
      </w:r>
      <w:r>
        <w:t xml:space="preserve">  f(x)   </w:t>
      </w:r>
      <w:r>
        <w:rPr>
          <w:b/>
        </w:rPr>
        <w:t>does not exist</w:t>
      </w:r>
      <w:r>
        <w:t xml:space="preserve">.  It is irrelevant </w:t>
      </w:r>
      <w:proofErr w:type="gramStart"/>
      <w:r>
        <w:t>that  f</w:t>
      </w:r>
      <w:proofErr w:type="gramEnd"/>
      <w:r>
        <w:t xml:space="preserve">(4) = 1.  The limit, as  x  approaches 4, would still be undefined if  f(4)  was 3  or  2 or  anything else. </w:t>
      </w:r>
    </w:p>
    <w:p w:rsidR="0007451A" w:rsidRDefault="0007451A" w:rsidP="0007451A">
      <w:pPr>
        <w:pStyle w:val="Examplebody"/>
      </w:pPr>
    </w:p>
    <w:p w:rsidR="0007451A" w:rsidRDefault="0007451A" w:rsidP="007C5092"/>
    <w:p w:rsidR="0007451A" w:rsidRDefault="0007451A" w:rsidP="007C5092"/>
    <w:p w:rsidR="0007451A" w:rsidRDefault="0007451A" w:rsidP="007C5092">
      <w:r>
        <w:t>We can also explore limits using tables and using algebra.</w:t>
      </w:r>
    </w:p>
    <w:p w:rsidR="0007451A" w:rsidRDefault="0007451A" w:rsidP="007C5092"/>
    <w:p w:rsidR="0007451A" w:rsidRDefault="0007451A" w:rsidP="0007451A">
      <w:pPr>
        <w:pStyle w:val="Exampleheader"/>
      </w:pPr>
      <w:r>
        <w:t>Example</w:t>
      </w:r>
      <w:r w:rsidR="002D3058">
        <w:t xml:space="preserve"> 2</w:t>
      </w:r>
    </w:p>
    <w:p w:rsidR="0007451A" w:rsidRDefault="0007451A" w:rsidP="0007451A">
      <w:pPr>
        <w:pStyle w:val="Examplebody"/>
      </w:pPr>
      <w:proofErr w:type="gramStart"/>
      <w:r>
        <w:t xml:space="preserve">Find  </w:t>
      </w:r>
      <w:proofErr w:type="gramEnd"/>
      <w:r w:rsidRPr="00B03D3B">
        <w:rPr>
          <w:position w:val="-22"/>
        </w:rPr>
        <w:object w:dxaOrig="1480" w:dyaOrig="620">
          <v:shape id="_x0000_i1050" type="#_x0000_t75" style="width:74.1pt;height:31.15pt" o:ole="">
            <v:imagedata r:id="rId46" o:title=""/>
          </v:shape>
          <o:OLEObject Type="Embed" ProgID="Equation.3" ShapeID="_x0000_i1050" DrawAspect="Content" ObjectID="_1441545882" r:id="rId47"/>
        </w:object>
      </w:r>
      <w:r>
        <w:t xml:space="preserve">.  </w:t>
      </w:r>
    </w:p>
    <w:p w:rsidR="0007451A" w:rsidRDefault="0007451A" w:rsidP="0007451A">
      <w:pPr>
        <w:pStyle w:val="Examplebody"/>
      </w:pPr>
    </w:p>
    <w:p w:rsidR="0007451A" w:rsidRDefault="0007451A" w:rsidP="0007451A">
      <w:pPr>
        <w:pStyle w:val="Examplebody"/>
      </w:pPr>
      <w:r>
        <w:t xml:space="preserve">Solution:  You might try to evaluate </w:t>
      </w:r>
      <w:r w:rsidRPr="00B03D3B">
        <w:rPr>
          <w:position w:val="-22"/>
        </w:rPr>
        <w:object w:dxaOrig="1719" w:dyaOrig="620">
          <v:shape id="_x0000_i1051" type="#_x0000_t75" style="width:85.85pt;height:31.15pt" o:ole="">
            <v:imagedata r:id="rId48" o:title=""/>
          </v:shape>
          <o:OLEObject Type="Embed" ProgID="Equation.3" ShapeID="_x0000_i1051" DrawAspect="Content" ObjectID="_1441545883" r:id="rId49"/>
        </w:object>
      </w:r>
      <w:r>
        <w:t xml:space="preserve"> </w:t>
      </w:r>
      <w:proofErr w:type="gramStart"/>
      <w:r>
        <w:t>at  x</w:t>
      </w:r>
      <w:proofErr w:type="gramEnd"/>
      <w:r>
        <w:t xml:space="preserve"> = 1, but f(x) is not defined at  x = 1.  It is tempting, </w:t>
      </w:r>
      <w:r>
        <w:rPr>
          <w:b/>
          <w:szCs w:val="24"/>
        </w:rPr>
        <w:t>but wrong</w:t>
      </w:r>
      <w:r>
        <w:t xml:space="preserve">, to conclude that this function does not have a limit as x approaches 1.  </w:t>
      </w:r>
    </w:p>
    <w:p w:rsidR="0007451A" w:rsidRDefault="0007451A" w:rsidP="0007451A">
      <w:pPr>
        <w:pStyle w:val="Examplebody"/>
        <w:rPr>
          <w:u w:val="single"/>
        </w:rPr>
      </w:pPr>
    </w:p>
    <w:p w:rsidR="0007451A" w:rsidRDefault="0007451A" w:rsidP="0007451A">
      <w:pPr>
        <w:pStyle w:val="Examplebody"/>
      </w:pPr>
      <w:r>
        <w:rPr>
          <w:u w:val="single"/>
        </w:rPr>
        <w:t>Using Tables</w:t>
      </w:r>
      <w:r>
        <w:t xml:space="preserve">:  Trying some "test" values </w:t>
      </w:r>
      <w:proofErr w:type="gramStart"/>
      <w:r>
        <w:t>for  x</w:t>
      </w:r>
      <w:proofErr w:type="gramEnd"/>
      <w:r>
        <w:t xml:space="preserve">  which get closer and closer to 1 from both the left </w:t>
      </w:r>
      <w:r>
        <w:tab/>
        <w:t>and the right, we get</w:t>
      </w:r>
    </w:p>
    <w:p w:rsidR="0007451A" w:rsidRDefault="00FD4E0A" w:rsidP="0007451A">
      <w:pPr>
        <w:pStyle w:val="Examplebody"/>
      </w:pPr>
      <w:r>
        <w:pict>
          <v:shapetype id="_x0000_t202" coordsize="21600,21600" o:spt="202" path="m,l,21600r21600,l21600,xe">
            <v:stroke joinstyle="miter"/>
            <v:path gradientshapeok="t" o:connecttype="rect"/>
          </v:shapetype>
          <v:shape id="Text Box 2" o:spid="_x0000_s2734" type="#_x0000_t202" style="width:369.35pt;height:102.95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SX7RiikCAABOBAAADgAAAAAAAAAAAAAAAAAuAgAAZHJzL2Uyb0Rv&#10;Yy54bWxQSwECLQAUAAYACAAAACEA/S8y1tsAAAAFAQAADwAAAAAAAAAAAAAAAACDBAAAZHJzL2Rv&#10;d25yZXYueG1sUEsFBgAAAAAEAAQA8wAAAIsFAAAAAA==&#10;" stroked="f">
            <v:textbox>
              <w:txbxContent>
                <w:tbl>
                  <w:tblPr>
                    <w:tblStyle w:val="TableGrid"/>
                    <w:tblW w:w="6138" w:type="dxa"/>
                    <w:tblLook w:val="04A0" w:firstRow="1" w:lastRow="0" w:firstColumn="1" w:lastColumn="0" w:noHBand="0" w:noVBand="1"/>
                  </w:tblPr>
                  <w:tblGrid>
                    <w:gridCol w:w="1368"/>
                    <w:gridCol w:w="1370"/>
                    <w:gridCol w:w="506"/>
                    <w:gridCol w:w="1454"/>
                    <w:gridCol w:w="1440"/>
                  </w:tblGrid>
                  <w:tr w:rsidR="003D0809" w:rsidTr="00524191">
                    <w:tc>
                      <w:tcPr>
                        <w:tcW w:w="1368" w:type="dxa"/>
                      </w:tcPr>
                      <w:p w:rsidR="003D0809" w:rsidRDefault="003D0809">
                        <w:r>
                          <w:t>x</w:t>
                        </w:r>
                      </w:p>
                    </w:tc>
                    <w:tc>
                      <w:tcPr>
                        <w:tcW w:w="1370" w:type="dxa"/>
                      </w:tcPr>
                      <w:p w:rsidR="003D0809" w:rsidRDefault="003D0809">
                        <w:r>
                          <w:t>f(x)</w:t>
                        </w:r>
                      </w:p>
                    </w:tc>
                    <w:tc>
                      <w:tcPr>
                        <w:tcW w:w="506" w:type="dxa"/>
                        <w:tcBorders>
                          <w:top w:val="nil"/>
                          <w:bottom w:val="nil"/>
                        </w:tcBorders>
                      </w:tcPr>
                      <w:p w:rsidR="003D0809" w:rsidRDefault="003D0809"/>
                    </w:tc>
                    <w:tc>
                      <w:tcPr>
                        <w:tcW w:w="1454" w:type="dxa"/>
                      </w:tcPr>
                      <w:p w:rsidR="003D0809" w:rsidRDefault="003D0809">
                        <w:r>
                          <w:t>x</w:t>
                        </w:r>
                      </w:p>
                    </w:tc>
                    <w:tc>
                      <w:tcPr>
                        <w:tcW w:w="1440" w:type="dxa"/>
                      </w:tcPr>
                      <w:p w:rsidR="003D0809" w:rsidRDefault="003D0809">
                        <w:r>
                          <w:t>f(x)</w:t>
                        </w:r>
                      </w:p>
                    </w:tc>
                  </w:tr>
                  <w:tr w:rsidR="003D0809" w:rsidTr="00524191">
                    <w:tc>
                      <w:tcPr>
                        <w:tcW w:w="1368" w:type="dxa"/>
                      </w:tcPr>
                      <w:p w:rsidR="003D0809" w:rsidRDefault="003D0809">
                        <w:r>
                          <w:t>0.9</w:t>
                        </w:r>
                      </w:p>
                    </w:tc>
                    <w:tc>
                      <w:tcPr>
                        <w:tcW w:w="1370" w:type="dxa"/>
                      </w:tcPr>
                      <w:p w:rsidR="003D0809" w:rsidRDefault="003D0809">
                        <w:r>
                          <w:t>2.82</w:t>
                        </w:r>
                      </w:p>
                    </w:tc>
                    <w:tc>
                      <w:tcPr>
                        <w:tcW w:w="506" w:type="dxa"/>
                        <w:tcBorders>
                          <w:top w:val="nil"/>
                          <w:bottom w:val="nil"/>
                        </w:tcBorders>
                      </w:tcPr>
                      <w:p w:rsidR="003D0809" w:rsidRDefault="003D0809"/>
                    </w:tc>
                    <w:tc>
                      <w:tcPr>
                        <w:tcW w:w="1454" w:type="dxa"/>
                      </w:tcPr>
                      <w:p w:rsidR="003D0809" w:rsidRDefault="003D0809">
                        <w:r>
                          <w:t>1.1</w:t>
                        </w:r>
                      </w:p>
                    </w:tc>
                    <w:tc>
                      <w:tcPr>
                        <w:tcW w:w="1440" w:type="dxa"/>
                      </w:tcPr>
                      <w:p w:rsidR="003D0809" w:rsidRDefault="003D0809">
                        <w:r>
                          <w:t>3.2</w:t>
                        </w:r>
                      </w:p>
                    </w:tc>
                  </w:tr>
                  <w:tr w:rsidR="003D0809" w:rsidTr="00524191">
                    <w:tc>
                      <w:tcPr>
                        <w:tcW w:w="1368" w:type="dxa"/>
                      </w:tcPr>
                      <w:p w:rsidR="003D0809" w:rsidRDefault="003D0809">
                        <w:r>
                          <w:t>0.9998</w:t>
                        </w:r>
                      </w:p>
                    </w:tc>
                    <w:tc>
                      <w:tcPr>
                        <w:tcW w:w="1370" w:type="dxa"/>
                      </w:tcPr>
                      <w:p w:rsidR="003D0809" w:rsidRDefault="003D0809">
                        <w:r>
                          <w:t>2.9996</w:t>
                        </w:r>
                        <w:r>
                          <w:tab/>
                        </w:r>
                      </w:p>
                    </w:tc>
                    <w:tc>
                      <w:tcPr>
                        <w:tcW w:w="506" w:type="dxa"/>
                        <w:tcBorders>
                          <w:top w:val="nil"/>
                          <w:bottom w:val="nil"/>
                        </w:tcBorders>
                      </w:tcPr>
                      <w:p w:rsidR="003D0809" w:rsidRDefault="003D0809"/>
                    </w:tc>
                    <w:tc>
                      <w:tcPr>
                        <w:tcW w:w="1454" w:type="dxa"/>
                      </w:tcPr>
                      <w:p w:rsidR="003D0809" w:rsidRDefault="003D0809">
                        <w:r>
                          <w:t>1.003</w:t>
                        </w:r>
                      </w:p>
                    </w:tc>
                    <w:tc>
                      <w:tcPr>
                        <w:tcW w:w="1440" w:type="dxa"/>
                      </w:tcPr>
                      <w:p w:rsidR="003D0809" w:rsidRDefault="003D0809">
                        <w:r>
                          <w:t>3.006</w:t>
                        </w:r>
                      </w:p>
                    </w:tc>
                  </w:tr>
                  <w:tr w:rsidR="003D0809" w:rsidTr="00524191">
                    <w:tc>
                      <w:tcPr>
                        <w:tcW w:w="1368" w:type="dxa"/>
                      </w:tcPr>
                      <w:p w:rsidR="003D0809" w:rsidRDefault="003D0809">
                        <w:r>
                          <w:t>0.999994</w:t>
                        </w:r>
                      </w:p>
                    </w:tc>
                    <w:tc>
                      <w:tcPr>
                        <w:tcW w:w="1370" w:type="dxa"/>
                      </w:tcPr>
                      <w:p w:rsidR="003D0809" w:rsidRDefault="003D0809">
                        <w:r>
                          <w:t>2.999988</w:t>
                        </w:r>
                      </w:p>
                    </w:tc>
                    <w:tc>
                      <w:tcPr>
                        <w:tcW w:w="506" w:type="dxa"/>
                        <w:tcBorders>
                          <w:top w:val="nil"/>
                          <w:bottom w:val="nil"/>
                        </w:tcBorders>
                      </w:tcPr>
                      <w:p w:rsidR="003D0809" w:rsidRDefault="003D0809"/>
                    </w:tc>
                    <w:tc>
                      <w:tcPr>
                        <w:tcW w:w="1454" w:type="dxa"/>
                      </w:tcPr>
                      <w:p w:rsidR="003D0809" w:rsidRDefault="003D0809">
                        <w:r>
                          <w:t>1.0001</w:t>
                        </w:r>
                      </w:p>
                    </w:tc>
                    <w:tc>
                      <w:tcPr>
                        <w:tcW w:w="1440" w:type="dxa"/>
                      </w:tcPr>
                      <w:p w:rsidR="003D0809" w:rsidRDefault="003D0809">
                        <w:r>
                          <w:t>3.0002</w:t>
                        </w:r>
                      </w:p>
                    </w:tc>
                  </w:tr>
                  <w:tr w:rsidR="003D0809" w:rsidTr="00524191">
                    <w:tc>
                      <w:tcPr>
                        <w:tcW w:w="1368" w:type="dxa"/>
                      </w:tcPr>
                      <w:p w:rsidR="003D0809" w:rsidRDefault="003D0809">
                        <w:r>
                          <w:t>0.9999999</w:t>
                        </w:r>
                      </w:p>
                    </w:tc>
                    <w:tc>
                      <w:tcPr>
                        <w:tcW w:w="1370" w:type="dxa"/>
                      </w:tcPr>
                      <w:p w:rsidR="003D0809" w:rsidRDefault="003D0809">
                        <w:r>
                          <w:t>2.9999998</w:t>
                        </w:r>
                      </w:p>
                    </w:tc>
                    <w:tc>
                      <w:tcPr>
                        <w:tcW w:w="506" w:type="dxa"/>
                        <w:tcBorders>
                          <w:top w:val="nil"/>
                          <w:bottom w:val="nil"/>
                        </w:tcBorders>
                      </w:tcPr>
                      <w:p w:rsidR="003D0809" w:rsidRDefault="003D0809"/>
                    </w:tc>
                    <w:tc>
                      <w:tcPr>
                        <w:tcW w:w="1454" w:type="dxa"/>
                      </w:tcPr>
                      <w:p w:rsidR="003D0809" w:rsidRDefault="003D0809">
                        <w:r>
                          <w:t>1.000007</w:t>
                        </w:r>
                      </w:p>
                    </w:tc>
                    <w:tc>
                      <w:tcPr>
                        <w:tcW w:w="1440" w:type="dxa"/>
                      </w:tcPr>
                      <w:p w:rsidR="003D0809" w:rsidRDefault="003D0809">
                        <w:r>
                          <w:t>3.000014</w:t>
                        </w:r>
                      </w:p>
                    </w:tc>
                  </w:tr>
                  <w:tr w:rsidR="003D0809" w:rsidTr="00524191">
                    <w:tc>
                      <w:tcPr>
                        <w:tcW w:w="1368" w:type="dxa"/>
                        <w:tcBorders>
                          <w:left w:val="nil"/>
                          <w:bottom w:val="nil"/>
                          <w:right w:val="nil"/>
                        </w:tcBorders>
                      </w:tcPr>
                      <w:p w:rsidR="003D0809" w:rsidRDefault="003D0809">
                        <w:pPr>
                          <w:rPr>
                            <w:rFonts w:ascii="Symbol" w:hAnsi="Symbol"/>
                          </w:rPr>
                        </w:pPr>
                        <w:r>
                          <w:rPr>
                            <w:rFonts w:ascii="Symbol" w:hAnsi="Symbol"/>
                          </w:rPr>
                          <w:t></w:t>
                        </w:r>
                      </w:p>
                      <w:p w:rsidR="003D0809" w:rsidRDefault="003D0809">
                        <w:r>
                          <w:rPr>
                            <w:rFonts w:ascii="Symbol" w:hAnsi="Symbol"/>
                          </w:rPr>
                          <w:t></w:t>
                        </w:r>
                      </w:p>
                    </w:tc>
                    <w:tc>
                      <w:tcPr>
                        <w:tcW w:w="1370" w:type="dxa"/>
                        <w:tcBorders>
                          <w:left w:val="nil"/>
                          <w:bottom w:val="nil"/>
                          <w:right w:val="nil"/>
                        </w:tcBorders>
                      </w:tcPr>
                      <w:p w:rsidR="003D0809" w:rsidRDefault="003D0809">
                        <w:pPr>
                          <w:rPr>
                            <w:rFonts w:ascii="Symbol" w:hAnsi="Symbol"/>
                          </w:rPr>
                        </w:pPr>
                        <w:r>
                          <w:rPr>
                            <w:rFonts w:ascii="Symbol" w:hAnsi="Symbol"/>
                          </w:rPr>
                          <w:t></w:t>
                        </w:r>
                      </w:p>
                      <w:p w:rsidR="003D0809" w:rsidRDefault="003D0809">
                        <w:r>
                          <w:rPr>
                            <w:rFonts w:ascii="Symbol" w:hAnsi="Symbol"/>
                          </w:rPr>
                          <w:t></w:t>
                        </w:r>
                      </w:p>
                    </w:tc>
                    <w:tc>
                      <w:tcPr>
                        <w:tcW w:w="506" w:type="dxa"/>
                        <w:tcBorders>
                          <w:top w:val="nil"/>
                          <w:left w:val="nil"/>
                          <w:bottom w:val="nil"/>
                          <w:right w:val="nil"/>
                        </w:tcBorders>
                      </w:tcPr>
                      <w:p w:rsidR="003D0809" w:rsidRDefault="003D0809"/>
                    </w:tc>
                    <w:tc>
                      <w:tcPr>
                        <w:tcW w:w="1454" w:type="dxa"/>
                        <w:tcBorders>
                          <w:left w:val="nil"/>
                          <w:bottom w:val="nil"/>
                          <w:right w:val="nil"/>
                        </w:tcBorders>
                      </w:tcPr>
                      <w:p w:rsidR="003D0809" w:rsidRDefault="003D0809">
                        <w:pPr>
                          <w:rPr>
                            <w:rFonts w:ascii="Symbol" w:hAnsi="Symbol"/>
                          </w:rPr>
                        </w:pPr>
                        <w:r>
                          <w:rPr>
                            <w:rFonts w:ascii="Symbol" w:hAnsi="Symbol"/>
                          </w:rPr>
                          <w:t></w:t>
                        </w:r>
                      </w:p>
                      <w:p w:rsidR="003D0809" w:rsidRDefault="003D0809">
                        <w:r>
                          <w:rPr>
                            <w:rFonts w:ascii="Symbol" w:hAnsi="Symbol"/>
                          </w:rPr>
                          <w:t></w:t>
                        </w:r>
                      </w:p>
                    </w:tc>
                    <w:tc>
                      <w:tcPr>
                        <w:tcW w:w="1440" w:type="dxa"/>
                        <w:tcBorders>
                          <w:left w:val="nil"/>
                          <w:bottom w:val="nil"/>
                          <w:right w:val="nil"/>
                        </w:tcBorders>
                      </w:tcPr>
                      <w:p w:rsidR="003D0809" w:rsidRDefault="003D0809">
                        <w:pPr>
                          <w:rPr>
                            <w:rFonts w:ascii="Symbol" w:hAnsi="Symbol"/>
                          </w:rPr>
                        </w:pPr>
                        <w:r>
                          <w:rPr>
                            <w:rFonts w:ascii="Symbol" w:hAnsi="Symbol"/>
                          </w:rPr>
                          <w:t></w:t>
                        </w:r>
                      </w:p>
                      <w:p w:rsidR="003D0809" w:rsidRDefault="003D0809">
                        <w:r>
                          <w:rPr>
                            <w:rFonts w:ascii="Symbol" w:hAnsi="Symbol"/>
                          </w:rPr>
                          <w:t></w:t>
                        </w:r>
                      </w:p>
                    </w:tc>
                  </w:tr>
                </w:tbl>
                <w:p w:rsidR="003D0809" w:rsidRDefault="003D0809"/>
              </w:txbxContent>
            </v:textbox>
            <w10:wrap type="none"/>
            <w10:anchorlock/>
          </v:shape>
        </w:pict>
      </w:r>
    </w:p>
    <w:p w:rsidR="0007451A" w:rsidRDefault="0007451A" w:rsidP="0007451A">
      <w:pPr>
        <w:pStyle w:val="Examplebody"/>
      </w:pPr>
    </w:p>
    <w:p w:rsidR="0007451A" w:rsidRDefault="0007451A" w:rsidP="0007451A">
      <w:pPr>
        <w:pStyle w:val="Examplebody"/>
      </w:pPr>
      <w:r>
        <w:t xml:space="preserve">The </w:t>
      </w:r>
      <w:proofErr w:type="gramStart"/>
      <w:r>
        <w:t>function  f</w:t>
      </w:r>
      <w:proofErr w:type="gramEnd"/>
      <w:r>
        <w:t xml:space="preserve"> is not defined at x = 1, but when x is </w:t>
      </w:r>
      <w:r>
        <w:rPr>
          <w:b/>
        </w:rPr>
        <w:t>close to</w:t>
      </w:r>
      <w:r>
        <w:t xml:space="preserve"> 1, the values of f(x) are getting very close to 3.  We can get f(x) as close to 3 as we want by taking x very close to 1 so   </w:t>
      </w:r>
      <w:r w:rsidRPr="00B03D3B">
        <w:rPr>
          <w:position w:val="-22"/>
        </w:rPr>
        <w:object w:dxaOrig="1480" w:dyaOrig="620">
          <v:shape id="_x0000_i1052" type="#_x0000_t75" style="width:74.1pt;height:31.15pt" o:ole="">
            <v:imagedata r:id="rId50" o:title=""/>
          </v:shape>
          <o:OLEObject Type="Embed" ProgID="Equation.3" ShapeID="_x0000_i1052" DrawAspect="Content" ObjectID="_1441545884" r:id="rId51"/>
        </w:object>
      </w:r>
      <w:r>
        <w:t xml:space="preserve">  = 3.</w:t>
      </w:r>
    </w:p>
    <w:p w:rsidR="0007451A" w:rsidRDefault="0007451A" w:rsidP="0007451A">
      <w:pPr>
        <w:pStyle w:val="Examplebody"/>
        <w:rPr>
          <w:u w:val="single"/>
        </w:rPr>
      </w:pPr>
    </w:p>
    <w:p w:rsidR="00FD60B5" w:rsidRDefault="00FD60B5" w:rsidP="0007451A">
      <w:pPr>
        <w:pStyle w:val="Examplebody"/>
        <w:rPr>
          <w:u w:val="single"/>
        </w:rPr>
      </w:pPr>
    </w:p>
    <w:p w:rsidR="0007451A" w:rsidRDefault="00524191" w:rsidP="00524191">
      <w:pPr>
        <w:pStyle w:val="Examplebody"/>
      </w:pPr>
      <w:r>
        <w:rPr>
          <w:u w:val="single"/>
        </w:rPr>
        <w:lastRenderedPageBreak/>
        <w:t>Using algebra</w:t>
      </w:r>
      <w:r w:rsidR="0007451A">
        <w:t xml:space="preserve">:  We could have found the same result by noting </w:t>
      </w:r>
      <w:proofErr w:type="gramStart"/>
      <w:r w:rsidR="0007451A">
        <w:t xml:space="preserve">that  </w:t>
      </w:r>
      <w:proofErr w:type="gramEnd"/>
      <w:r w:rsidRPr="00524191">
        <w:rPr>
          <w:position w:val="-28"/>
        </w:rPr>
        <w:object w:dxaOrig="3180" w:dyaOrig="680">
          <v:shape id="_x0000_i1053" type="#_x0000_t75" style="width:159.25pt;height:33.25pt" o:ole="">
            <v:imagedata r:id="rId52" o:title=""/>
          </v:shape>
          <o:OLEObject Type="Embed" ProgID="Equation.3" ShapeID="_x0000_i1053" DrawAspect="Content" ObjectID="_1441545885" r:id="rId53"/>
        </w:object>
      </w:r>
      <w:r w:rsidR="0007451A">
        <w:t xml:space="preserve">=   </w:t>
      </w:r>
      <w:r>
        <w:t xml:space="preserve">2x+1  as long as </w:t>
      </w:r>
      <w:r w:rsidR="0007451A">
        <w:t xml:space="preserve">x ≠ 1.  (If x≠1, </w:t>
      </w:r>
      <w:proofErr w:type="gramStart"/>
      <w:r w:rsidR="0007451A">
        <w:t>then  x</w:t>
      </w:r>
      <w:proofErr w:type="gramEnd"/>
      <w:r w:rsidR="0007451A">
        <w:t>–1 ≠ 0  so it is valid to divide the numerator and denominator by the factor  x–1.)  The "x</w:t>
      </w:r>
      <w:r w:rsidR="0007451A">
        <w:rPr>
          <w:rFonts w:ascii="Symbol" w:hAnsi="Symbol"/>
        </w:rPr>
        <w:t></w:t>
      </w:r>
      <w:r w:rsidR="0007451A">
        <w:t>1</w:t>
      </w:r>
      <w:proofErr w:type="gramStart"/>
      <w:r w:rsidR="0007451A">
        <w:t xml:space="preserve">" </w:t>
      </w:r>
      <w:r w:rsidR="00FD60B5">
        <w:t xml:space="preserve"> </w:t>
      </w:r>
      <w:r w:rsidR="0007451A">
        <w:t>part</w:t>
      </w:r>
      <w:proofErr w:type="gramEnd"/>
      <w:r w:rsidR="0007451A">
        <w:t xml:space="preserve"> of the limit means that  x  is close to 1 but </w:t>
      </w:r>
      <w:r w:rsidR="0007451A">
        <w:rPr>
          <w:b/>
        </w:rPr>
        <w:t>not equal to 1</w:t>
      </w:r>
      <w:r w:rsidR="0007451A">
        <w:t xml:space="preserve">, </w:t>
      </w:r>
      <w:r>
        <w:t>s</w:t>
      </w:r>
      <w:r w:rsidR="0007451A">
        <w:t>o ou</w:t>
      </w:r>
      <w:r>
        <w:t xml:space="preserve">r division step is valid and   </w:t>
      </w:r>
    </w:p>
    <w:p w:rsidR="0007451A" w:rsidRDefault="0007451A" w:rsidP="0007451A">
      <w:pPr>
        <w:pStyle w:val="Examplebody"/>
      </w:pPr>
      <w:r w:rsidRPr="00B03D3B">
        <w:rPr>
          <w:position w:val="-22"/>
        </w:rPr>
        <w:object w:dxaOrig="1480" w:dyaOrig="620">
          <v:shape id="_x0000_i1054" type="#_x0000_t75" style="width:74.1pt;height:31.15pt" o:ole="">
            <v:imagedata r:id="rId50" o:title=""/>
          </v:shape>
          <o:OLEObject Type="Embed" ProgID="Equation.3" ShapeID="_x0000_i1054" DrawAspect="Content" ObjectID="_1441545886" r:id="rId54"/>
        </w:object>
      </w:r>
      <w:r>
        <w:t xml:space="preserve">  =  </w:t>
      </w:r>
      <w:r w:rsidRPr="00B03D3B">
        <w:rPr>
          <w:position w:val="-16"/>
        </w:rPr>
        <w:object w:dxaOrig="360" w:dyaOrig="360">
          <v:shape id="_x0000_i1055" type="#_x0000_t75" style="width:18pt;height:18pt" o:ole="">
            <v:imagedata r:id="rId55" o:title=""/>
          </v:shape>
          <o:OLEObject Type="Embed" ProgID="Equation.3" ShapeID="_x0000_i1055" DrawAspect="Content" ObjectID="_1441545887" r:id="rId56"/>
        </w:object>
      </w:r>
      <w:r>
        <w:t xml:space="preserve">  2x + </w:t>
      </w:r>
      <w:proofErr w:type="gramStart"/>
      <w:r>
        <w:t>1  =</w:t>
      </w:r>
      <w:proofErr w:type="gramEnd"/>
      <w:r>
        <w:t xml:space="preserve"> 3 , the correct answer.</w:t>
      </w:r>
    </w:p>
    <w:p w:rsidR="00F137F7" w:rsidRPr="00F137F7" w:rsidRDefault="00F137F7" w:rsidP="00F137F7">
      <w:pPr>
        <w:pStyle w:val="Examplebody"/>
      </w:pPr>
    </w:p>
    <w:p w:rsidR="00F137F7" w:rsidRDefault="00F137F7" w:rsidP="00F137F7">
      <w:pPr>
        <w:pStyle w:val="Examplebody"/>
      </w:pPr>
      <w:r>
        <w:rPr>
          <w:noProof/>
        </w:rPr>
        <w:drawing>
          <wp:anchor distT="0" distB="0" distL="114300" distR="114300" simplePos="0" relativeHeight="251979776" behindDoc="0" locked="0" layoutInCell="1" allowOverlap="1">
            <wp:simplePos x="0" y="0"/>
            <wp:positionH relativeFrom="column">
              <wp:posOffset>3867150</wp:posOffset>
            </wp:positionH>
            <wp:positionV relativeFrom="paragraph">
              <wp:posOffset>47625</wp:posOffset>
            </wp:positionV>
            <wp:extent cx="2047875" cy="1466850"/>
            <wp:effectExtent l="0" t="0" r="0" b="0"/>
            <wp:wrapTight wrapText="bothSides">
              <wp:wrapPolygon edited="0">
                <wp:start x="0" y="0"/>
                <wp:lineTo x="0" y="21319"/>
                <wp:lineTo x="21500" y="21319"/>
                <wp:lineTo x="21500" y="0"/>
                <wp:lineTo x="0" y="0"/>
              </wp:wrapPolygon>
            </wp:wrapTight>
            <wp:docPr id="2" name="Picture 39" descr="CC_1_1_Fig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CC_1_1_Figs5"/>
                    <pic:cNvPicPr>
                      <a:picLocks noChangeAspect="1" noChangeArrowheads="1"/>
                    </pic:cNvPicPr>
                  </pic:nvPicPr>
                  <pic:blipFill rotWithShape="1">
                    <a:blip r:embed="rId57" cstate="print">
                      <a:extLst>
                        <a:ext uri="{28A0092B-C50C-407E-A947-70E740481C1C}">
                          <a14:useLocalDpi xmlns:a14="http://schemas.microsoft.com/office/drawing/2010/main" val="0"/>
                        </a:ext>
                      </a:extLst>
                    </a:blip>
                    <a:srcRect b="13876"/>
                    <a:stretch/>
                  </pic:blipFill>
                  <pic:spPr bwMode="auto">
                    <a:xfrm>
                      <a:off x="0" y="0"/>
                      <a:ext cx="2047875" cy="1466850"/>
                    </a:xfrm>
                    <a:prstGeom prst="rect">
                      <a:avLst/>
                    </a:prstGeom>
                    <a:noFill/>
                    <a:ln>
                      <a:noFill/>
                    </a:ln>
                    <a:extLst>
                      <a:ext uri="{53640926-AAD7-44D8-BBD7-CCE9431645EC}">
                        <a14:shadowObscured xmlns:a14="http://schemas.microsoft.com/office/drawing/2010/main"/>
                      </a:ext>
                    </a:extLst>
                  </pic:spPr>
                </pic:pic>
              </a:graphicData>
            </a:graphic>
          </wp:anchor>
        </w:drawing>
      </w:r>
      <w:r>
        <w:rPr>
          <w:u w:val="single"/>
        </w:rPr>
        <w:t>Using a graph</w:t>
      </w:r>
      <w:r>
        <w:t xml:space="preserve">:  We can graph  y = </w:t>
      </w:r>
      <w:r w:rsidRPr="00B03D3B">
        <w:rPr>
          <w:position w:val="-22"/>
        </w:rPr>
        <w:object w:dxaOrig="1719" w:dyaOrig="620">
          <v:shape id="_x0000_i1056" type="#_x0000_t75" style="width:85.85pt;height:31.15pt" o:ole="">
            <v:imagedata r:id="rId48" o:title=""/>
          </v:shape>
          <o:OLEObject Type="Embed" ProgID="Equation.3" ShapeID="_x0000_i1056" DrawAspect="Content" ObjectID="_1441545888" r:id="rId58"/>
        </w:object>
      </w:r>
      <w:r>
        <w:t xml:space="preserve"> for  x  close to  1, and notice that whenever  x  is close to  1, the values of  y = f(x) are close to  3.  f is not defined at  x = 1, so the graph has a hole above  x = 1,  but we only care about what  f(x) is doing for  x  close to but </w:t>
      </w:r>
      <w:r>
        <w:rPr>
          <w:b/>
        </w:rPr>
        <w:t>not equal to</w:t>
      </w:r>
      <w:r>
        <w:t> 1.</w:t>
      </w:r>
    </w:p>
    <w:p w:rsidR="00F137F7" w:rsidRDefault="00F137F7" w:rsidP="0007451A">
      <w:pPr>
        <w:pStyle w:val="Examplebody"/>
      </w:pPr>
    </w:p>
    <w:p w:rsidR="00F137F7" w:rsidRDefault="00F137F7" w:rsidP="0007451A">
      <w:pPr>
        <w:pStyle w:val="Examplebody"/>
      </w:pPr>
    </w:p>
    <w:p w:rsidR="0007451A" w:rsidRDefault="0007451A" w:rsidP="007C5092"/>
    <w:p w:rsidR="00524191" w:rsidRDefault="00524191" w:rsidP="007C5092"/>
    <w:p w:rsidR="0007451A" w:rsidRDefault="00524191" w:rsidP="00524191">
      <w:pPr>
        <w:pStyle w:val="Heading3"/>
      </w:pPr>
      <w:r>
        <w:t>One Sided Limits</w:t>
      </w:r>
    </w:p>
    <w:p w:rsidR="0007451A" w:rsidRDefault="00524191" w:rsidP="007C5092">
      <w:r>
        <w:t>Sometimes, what happens to us at a place depends on the direction we use to approach that place.  If we approach Niagara Falls from the upstream side, then we will be 182 feet higher and have different worries than if we approach from the downstream side.  Similarly, the values of a function near a point may depend on the direction we use to approach that point.</w:t>
      </w:r>
    </w:p>
    <w:p w:rsidR="00524191" w:rsidRDefault="00524191" w:rsidP="007C5092"/>
    <w:p w:rsidR="00524191" w:rsidRDefault="00524191" w:rsidP="00524191"/>
    <w:p w:rsidR="00524191" w:rsidRDefault="00524191"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rPr>
          <w:b/>
        </w:rPr>
      </w:pPr>
    </w:p>
    <w:p w:rsidR="00524191" w:rsidRDefault="00524191"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pPr>
      <w:r>
        <w:rPr>
          <w:b/>
        </w:rPr>
        <w:tab/>
        <w:t>Definition of Left and Right Limits:</w:t>
      </w:r>
    </w:p>
    <w:p w:rsidR="00524191" w:rsidRDefault="00524191"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pPr>
    </w:p>
    <w:p w:rsidR="00524191" w:rsidRDefault="00524191"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pPr>
      <w:r>
        <w:tab/>
        <w:t xml:space="preserve">The </w:t>
      </w:r>
      <w:r>
        <w:rPr>
          <w:b/>
        </w:rPr>
        <w:t>left limit</w:t>
      </w:r>
      <w:r>
        <w:t xml:space="preserve"> as  x  approaches  </w:t>
      </w:r>
      <w:r>
        <w:rPr>
          <w:szCs w:val="24"/>
        </w:rPr>
        <w:t>c</w:t>
      </w:r>
      <w:r>
        <w:t xml:space="preserve">  of  f(x)  is L  if the values of  f(x) get as close to  L as we</w:t>
      </w:r>
      <w:r>
        <w:tab/>
        <w:t xml:space="preserve">want when  x  is very close to and </w:t>
      </w:r>
      <w:r>
        <w:rPr>
          <w:b/>
        </w:rPr>
        <w:t>left of  c</w:t>
      </w:r>
      <w:r>
        <w:t xml:space="preserve">,  x </w:t>
      </w:r>
      <w:r>
        <w:rPr>
          <w:b/>
        </w:rPr>
        <w:t>&lt; c</w:t>
      </w:r>
      <w:r>
        <w:t xml:space="preserve">: </w:t>
      </w:r>
      <w:r w:rsidRPr="00B03D3B">
        <w:rPr>
          <w:position w:val="-22"/>
        </w:rPr>
        <w:object w:dxaOrig="440" w:dyaOrig="420">
          <v:shape id="_x0000_i1057" type="#_x0000_t75" style="width:22.85pt;height:21.45pt" o:ole="">
            <v:imagedata r:id="rId59" o:title=""/>
          </v:shape>
          <o:OLEObject Type="Embed" ProgID="Equation.3" ShapeID="_x0000_i1057" DrawAspect="Content" ObjectID="_1441545889" r:id="rId60"/>
        </w:object>
      </w:r>
      <w:r>
        <w:t xml:space="preserve"> f(x)  = L .</w:t>
      </w:r>
    </w:p>
    <w:p w:rsidR="00524191" w:rsidRDefault="00524191"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pPr>
    </w:p>
    <w:p w:rsidR="00524191" w:rsidRDefault="00524191"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pPr>
      <w:r>
        <w:tab/>
        <w:t xml:space="preserve">The </w:t>
      </w:r>
      <w:r>
        <w:rPr>
          <w:b/>
        </w:rPr>
        <w:t>right limit</w:t>
      </w:r>
      <w:proofErr w:type="gramStart"/>
      <w:r>
        <w:t>,  written</w:t>
      </w:r>
      <w:proofErr w:type="gramEnd"/>
      <w:r>
        <w:t xml:space="preserve"> with  </w:t>
      </w:r>
      <w:r>
        <w:rPr>
          <w:b/>
        </w:rPr>
        <w:t xml:space="preserve">x </w:t>
      </w:r>
      <w:r>
        <w:rPr>
          <w:rFonts w:ascii="Symbol" w:hAnsi="Symbol"/>
          <w:b/>
        </w:rPr>
        <w:t></w:t>
      </w:r>
      <w:r>
        <w:rPr>
          <w:b/>
        </w:rPr>
        <w:t xml:space="preserve"> c</w:t>
      </w:r>
      <w:r>
        <w:rPr>
          <w:b/>
          <w:position w:val="8"/>
        </w:rPr>
        <w:t>+</w:t>
      </w:r>
      <w:r>
        <w:t xml:space="preserve"> , requires that  x  lie to the </w:t>
      </w:r>
      <w:r>
        <w:rPr>
          <w:b/>
        </w:rPr>
        <w:t>right of c</w:t>
      </w:r>
      <w:r>
        <w:t>,  x </w:t>
      </w:r>
      <w:r>
        <w:rPr>
          <w:b/>
        </w:rPr>
        <w:t>&gt; c</w:t>
      </w:r>
      <w:r w:rsidR="00CC3FAD">
        <w:t>:</w:t>
      </w:r>
    </w:p>
    <w:p w:rsidR="00CC3FAD" w:rsidRDefault="00CC3FAD"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pPr>
      <w:r>
        <w:tab/>
      </w:r>
      <w:r w:rsidRPr="00CC3FAD">
        <w:rPr>
          <w:position w:val="-24"/>
        </w:rPr>
        <w:object w:dxaOrig="1280" w:dyaOrig="460">
          <v:shape id="_x0000_i1058" type="#_x0000_t75" style="width:63.7pt;height:22.85pt" o:ole="">
            <v:imagedata r:id="rId61" o:title=""/>
          </v:shape>
          <o:OLEObject Type="Embed" ProgID="Equation.3" ShapeID="_x0000_i1058" DrawAspect="Content" ObjectID="_1441545890" r:id="rId62"/>
        </w:object>
      </w:r>
    </w:p>
    <w:p w:rsidR="00524191" w:rsidRDefault="00524191" w:rsidP="00524191">
      <w:pPr>
        <w:keepNext/>
        <w:pBdr>
          <w:top w:val="single" w:sz="6" w:space="1" w:color="auto"/>
          <w:left w:val="single" w:sz="6" w:space="4" w:color="auto"/>
          <w:bottom w:val="single" w:sz="6" w:space="1" w:color="auto"/>
          <w:right w:val="single" w:sz="6" w:space="4" w:color="auto"/>
        </w:pBdr>
        <w:shd w:val="solid" w:color="FFFF99" w:fill="auto"/>
        <w:tabs>
          <w:tab w:val="left" w:pos="720"/>
          <w:tab w:val="left" w:pos="900"/>
        </w:tabs>
        <w:ind w:left="540" w:right="270" w:hanging="540"/>
      </w:pPr>
      <w:r>
        <w:t xml:space="preserve">       </w:t>
      </w:r>
    </w:p>
    <w:p w:rsidR="00524191" w:rsidRDefault="00524191" w:rsidP="00524191"/>
    <w:p w:rsidR="00524191" w:rsidRDefault="00524191" w:rsidP="007C5092"/>
    <w:p w:rsidR="00FD60B5" w:rsidRDefault="00FD60B5" w:rsidP="007C5092"/>
    <w:p w:rsidR="00FD60B5" w:rsidRDefault="00FD60B5" w:rsidP="007C5092"/>
    <w:p w:rsidR="00FD60B5" w:rsidRDefault="00FD60B5" w:rsidP="007C5092"/>
    <w:p w:rsidR="00FD60B5" w:rsidRDefault="00FD60B5" w:rsidP="007C5092"/>
    <w:p w:rsidR="00FD60B5" w:rsidRDefault="00FD60B5" w:rsidP="007C5092"/>
    <w:p w:rsidR="00FD60B5" w:rsidRDefault="00FD60B5" w:rsidP="007C5092"/>
    <w:p w:rsidR="00FD60B5" w:rsidRDefault="00FD60B5" w:rsidP="007C5092"/>
    <w:p w:rsidR="00CC3FAD" w:rsidRDefault="00CC3FAD" w:rsidP="00CC3FAD">
      <w:pPr>
        <w:pStyle w:val="Exampleheader"/>
      </w:pPr>
      <w:r>
        <w:lastRenderedPageBreak/>
        <w:t>Example</w:t>
      </w:r>
      <w:r w:rsidR="002D3058">
        <w:t xml:space="preserve"> 3</w:t>
      </w:r>
    </w:p>
    <w:p w:rsidR="00CC3FAD" w:rsidRPr="00CC3FAD" w:rsidRDefault="00CC3FAD" w:rsidP="00CC3FAD">
      <w:pPr>
        <w:pStyle w:val="Examplebody"/>
      </w:pPr>
      <w:r>
        <w:rPr>
          <w:noProof/>
        </w:rPr>
        <w:drawing>
          <wp:anchor distT="0" distB="0" distL="114300" distR="114300" simplePos="0" relativeHeight="251972608" behindDoc="0" locked="0" layoutInCell="1" allowOverlap="1">
            <wp:simplePos x="0" y="0"/>
            <wp:positionH relativeFrom="column">
              <wp:posOffset>4286250</wp:posOffset>
            </wp:positionH>
            <wp:positionV relativeFrom="paragraph">
              <wp:posOffset>27940</wp:posOffset>
            </wp:positionV>
            <wp:extent cx="1835150" cy="1047750"/>
            <wp:effectExtent l="0" t="0" r="0" b="0"/>
            <wp:wrapTight wrapText="bothSides">
              <wp:wrapPolygon edited="0">
                <wp:start x="0" y="0"/>
                <wp:lineTo x="0" y="21207"/>
                <wp:lineTo x="21301" y="21207"/>
                <wp:lineTo x="21301" y="0"/>
                <wp:lineTo x="0" y="0"/>
              </wp:wrapPolygon>
            </wp:wrapTight>
            <wp:docPr id="46" name="Picture 46" descr="CC_1_1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CC_1_1_figs9"/>
                    <pic:cNvPicPr>
                      <a:picLocks noChangeAspect="1" noChangeArrowheads="1"/>
                    </pic:cNvPicPr>
                  </pic:nvPicPr>
                  <pic:blipFill rotWithShape="1">
                    <a:blip r:embed="rId63" cstate="print">
                      <a:extLst>
                        <a:ext uri="{28A0092B-C50C-407E-A947-70E740481C1C}">
                          <a14:useLocalDpi xmlns:a14="http://schemas.microsoft.com/office/drawing/2010/main" val="0"/>
                        </a:ext>
                      </a:extLst>
                    </a:blip>
                    <a:srcRect b="16667"/>
                    <a:stretch/>
                  </pic:blipFill>
                  <pic:spPr bwMode="auto">
                    <a:xfrm>
                      <a:off x="0" y="0"/>
                      <a:ext cx="1835150" cy="1047750"/>
                    </a:xfrm>
                    <a:prstGeom prst="rect">
                      <a:avLst/>
                    </a:prstGeom>
                    <a:noFill/>
                    <a:ln>
                      <a:noFill/>
                    </a:ln>
                    <a:extLst>
                      <a:ext uri="{53640926-AAD7-44D8-BBD7-CCE9431645EC}">
                        <a14:shadowObscured xmlns:a14="http://schemas.microsoft.com/office/drawing/2010/main"/>
                      </a:ext>
                    </a:extLst>
                  </pic:spPr>
                </pic:pic>
              </a:graphicData>
            </a:graphic>
          </wp:anchor>
        </w:drawing>
      </w:r>
      <w:r>
        <w:t xml:space="preserve">Evaluate the one sided limits of the function f(x) graphed here at </w:t>
      </w:r>
      <w:r>
        <w:rPr>
          <w:i/>
        </w:rPr>
        <w:t>x</w:t>
      </w:r>
      <w:r>
        <w:t xml:space="preserve"> = 0 and </w:t>
      </w:r>
      <w:r>
        <w:rPr>
          <w:i/>
        </w:rPr>
        <w:t>x</w:t>
      </w:r>
      <w:r>
        <w:t xml:space="preserve"> = 1.</w:t>
      </w:r>
    </w:p>
    <w:p w:rsidR="00CC3FAD" w:rsidRDefault="00CC3FAD" w:rsidP="00CC3FAD">
      <w:pPr>
        <w:pStyle w:val="Examplebody"/>
      </w:pPr>
    </w:p>
    <w:p w:rsidR="00CC3FAD" w:rsidRDefault="00CC3FAD" w:rsidP="00CC3FAD">
      <w:pPr>
        <w:pStyle w:val="Examplebody"/>
      </w:pPr>
      <w:r>
        <w:t xml:space="preserve">As </w:t>
      </w:r>
      <w:r>
        <w:rPr>
          <w:i/>
        </w:rPr>
        <w:t>x</w:t>
      </w:r>
      <w:r>
        <w:t xml:space="preserve"> approach 0 from the </w:t>
      </w:r>
      <w:r>
        <w:rPr>
          <w:i/>
        </w:rPr>
        <w:t>left</w:t>
      </w:r>
      <w:r>
        <w:t xml:space="preserve">, the value of the function is getting closer to 1, </w:t>
      </w:r>
      <w:proofErr w:type="gramStart"/>
      <w:r>
        <w:t xml:space="preserve">so </w:t>
      </w:r>
      <w:proofErr w:type="gramEnd"/>
      <w:r w:rsidRPr="00CC3FAD">
        <w:rPr>
          <w:position w:val="-24"/>
        </w:rPr>
        <w:object w:dxaOrig="1200" w:dyaOrig="460">
          <v:shape id="_x0000_i1059" type="#_x0000_t75" style="width:60.25pt;height:22.85pt" o:ole="">
            <v:imagedata r:id="rId64" o:title=""/>
          </v:shape>
          <o:OLEObject Type="Embed" ProgID="Equation.3" ShapeID="_x0000_i1059" DrawAspect="Content" ObjectID="_1441545891" r:id="rId65"/>
        </w:object>
      </w:r>
      <w:r>
        <w:t>.</w:t>
      </w:r>
    </w:p>
    <w:p w:rsidR="00CC3FAD" w:rsidRDefault="00CC3FAD" w:rsidP="00CC3FAD">
      <w:pPr>
        <w:pStyle w:val="Examplebody"/>
      </w:pPr>
    </w:p>
    <w:p w:rsidR="00CC3FAD" w:rsidRDefault="00CC3FAD" w:rsidP="00CC3FAD">
      <w:pPr>
        <w:pStyle w:val="Examplebody"/>
      </w:pPr>
      <w:r>
        <w:t xml:space="preserve">As </w:t>
      </w:r>
      <w:r>
        <w:rPr>
          <w:i/>
        </w:rPr>
        <w:t>x</w:t>
      </w:r>
      <w:r>
        <w:t xml:space="preserve"> approaches 0 from the </w:t>
      </w:r>
      <w:r>
        <w:rPr>
          <w:i/>
        </w:rPr>
        <w:t>right</w:t>
      </w:r>
      <w:r>
        <w:t xml:space="preserve">, the value of the function is getting closer to 2, so </w:t>
      </w:r>
      <w:r w:rsidRPr="00CC3FAD">
        <w:rPr>
          <w:position w:val="-24"/>
        </w:rPr>
        <w:object w:dxaOrig="1260" w:dyaOrig="460">
          <v:shape id="_x0000_i1060" type="#_x0000_t75" style="width:63.7pt;height:22.85pt" o:ole="">
            <v:imagedata r:id="rId66" o:title=""/>
          </v:shape>
          <o:OLEObject Type="Embed" ProgID="Equation.3" ShapeID="_x0000_i1060" DrawAspect="Content" ObjectID="_1441545892" r:id="rId67"/>
        </w:object>
      </w:r>
    </w:p>
    <w:p w:rsidR="00CC3FAD" w:rsidRDefault="00CC3FAD" w:rsidP="00CC3FAD">
      <w:pPr>
        <w:pStyle w:val="Examplebody"/>
      </w:pPr>
    </w:p>
    <w:p w:rsidR="00CC3FAD" w:rsidRDefault="00CC3FAD" w:rsidP="00CC3FAD">
      <w:pPr>
        <w:pStyle w:val="Examplebody"/>
      </w:pPr>
      <w:r>
        <w:t>Notice that since the limit from the left and limit from the right are different, the general limit</w:t>
      </w:r>
      <w:proofErr w:type="gramStart"/>
      <w:r>
        <w:t xml:space="preserve">, </w:t>
      </w:r>
      <w:proofErr w:type="gramEnd"/>
      <w:r w:rsidRPr="00CC3FAD">
        <w:rPr>
          <w:position w:val="-24"/>
        </w:rPr>
        <w:object w:dxaOrig="900" w:dyaOrig="460">
          <v:shape id="_x0000_i1061" type="#_x0000_t75" style="width:45pt;height:22.85pt" o:ole="">
            <v:imagedata r:id="rId68" o:title=""/>
          </v:shape>
          <o:OLEObject Type="Embed" ProgID="Equation.3" ShapeID="_x0000_i1061" DrawAspect="Content" ObjectID="_1441545893" r:id="rId69"/>
        </w:object>
      </w:r>
      <w:r>
        <w:t>, does not exit.</w:t>
      </w:r>
    </w:p>
    <w:p w:rsidR="00CC3FAD" w:rsidRDefault="00CC3FAD" w:rsidP="00CC3FAD">
      <w:pPr>
        <w:pStyle w:val="Examplebody"/>
      </w:pPr>
    </w:p>
    <w:p w:rsidR="00CC3FAD" w:rsidRPr="00CC3FAD" w:rsidRDefault="00CC3FAD" w:rsidP="00CC3FAD">
      <w:pPr>
        <w:pStyle w:val="Examplebody"/>
      </w:pPr>
      <w:r>
        <w:t xml:space="preserve">At </w:t>
      </w:r>
      <w:r>
        <w:rPr>
          <w:i/>
        </w:rPr>
        <w:t>x</w:t>
      </w:r>
      <w:r>
        <w:t xml:space="preserve"> approaches 1 from either direction, the value of the function is approaching 1, </w:t>
      </w:r>
      <w:proofErr w:type="gramStart"/>
      <w:r>
        <w:t xml:space="preserve">so </w:t>
      </w:r>
      <w:proofErr w:type="gramEnd"/>
      <w:r w:rsidRPr="00CC3FAD">
        <w:rPr>
          <w:position w:val="-24"/>
        </w:rPr>
        <w:object w:dxaOrig="3240" w:dyaOrig="460">
          <v:shape id="_x0000_i1062" type="#_x0000_t75" style="width:162pt;height:22.85pt" o:ole="">
            <v:imagedata r:id="rId70" o:title=""/>
          </v:shape>
          <o:OLEObject Type="Embed" ProgID="Equation.3" ShapeID="_x0000_i1062" DrawAspect="Content" ObjectID="_1441545894" r:id="rId71"/>
        </w:object>
      </w:r>
      <w:r>
        <w:t>.</w:t>
      </w:r>
    </w:p>
    <w:p w:rsidR="00524191" w:rsidRDefault="00524191" w:rsidP="007C5092"/>
    <w:p w:rsidR="00CC3FAD" w:rsidRDefault="00CC3FAD" w:rsidP="007C5092"/>
    <w:p w:rsidR="00CC3FAD" w:rsidRDefault="00CC3FAD" w:rsidP="00CC3FAD">
      <w:pPr>
        <w:pStyle w:val="Heading3"/>
      </w:pPr>
      <w:r>
        <w:t>Continuity</w:t>
      </w:r>
    </w:p>
    <w:p w:rsidR="00CC3FAD" w:rsidRDefault="00CC3FAD" w:rsidP="007C5092">
      <w:r>
        <w:t xml:space="preserve">A function that is “friendly” and doesn’t have any breaks or jumps in it is called </w:t>
      </w:r>
      <w:r>
        <w:rPr>
          <w:b/>
        </w:rPr>
        <w:t>continuous</w:t>
      </w:r>
      <w:r>
        <w:t xml:space="preserve">.  More formally, </w:t>
      </w:r>
    </w:p>
    <w:p w:rsidR="00CC3FAD" w:rsidRDefault="00CC3FAD" w:rsidP="007C5092"/>
    <w:p w:rsidR="00CC3FAD" w:rsidRDefault="00CC3FAD" w:rsidP="00CC3FAD">
      <w:pPr>
        <w:keepNext/>
        <w:pBdr>
          <w:top w:val="single" w:sz="6" w:space="1" w:color="auto"/>
          <w:left w:val="single" w:sz="6" w:space="4" w:color="auto"/>
          <w:bottom w:val="single" w:sz="6" w:space="1" w:color="auto"/>
          <w:right w:val="single" w:sz="6" w:space="4" w:color="auto"/>
        </w:pBdr>
        <w:shd w:val="solid" w:color="FFFF99" w:fill="auto"/>
        <w:ind w:left="720" w:right="540" w:hanging="360"/>
        <w:rPr>
          <w:b/>
        </w:rPr>
      </w:pPr>
    </w:p>
    <w:p w:rsidR="00CC3FAD" w:rsidRDefault="00CC3FAD" w:rsidP="00CC3FAD">
      <w:pPr>
        <w:keepNext/>
        <w:pBdr>
          <w:top w:val="single" w:sz="6" w:space="1" w:color="auto"/>
          <w:left w:val="single" w:sz="6" w:space="4" w:color="auto"/>
          <w:bottom w:val="single" w:sz="6" w:space="1" w:color="auto"/>
          <w:right w:val="single" w:sz="6" w:space="4" w:color="auto"/>
        </w:pBdr>
        <w:shd w:val="solid" w:color="FFFF99" w:fill="auto"/>
        <w:ind w:left="720" w:right="540" w:hanging="360"/>
      </w:pPr>
      <w:r>
        <w:rPr>
          <w:b/>
        </w:rPr>
        <w:t xml:space="preserve">    Definition of Continuity at a Point</w:t>
      </w:r>
      <w:r>
        <w:tab/>
      </w:r>
    </w:p>
    <w:p w:rsidR="00CC3FAD" w:rsidRDefault="00CC3FAD" w:rsidP="00CC3FAD">
      <w:pPr>
        <w:keepNext/>
        <w:pBdr>
          <w:top w:val="single" w:sz="6" w:space="1" w:color="auto"/>
          <w:left w:val="single" w:sz="6" w:space="4" w:color="auto"/>
          <w:bottom w:val="single" w:sz="6" w:space="1" w:color="auto"/>
          <w:right w:val="single" w:sz="6" w:space="4" w:color="auto"/>
        </w:pBdr>
        <w:shd w:val="solid" w:color="FFFF99" w:fill="auto"/>
        <w:ind w:left="720" w:right="540" w:hanging="360"/>
      </w:pPr>
      <w:r>
        <w:tab/>
      </w:r>
    </w:p>
    <w:p w:rsidR="00CC3FAD" w:rsidRDefault="00CC3FAD" w:rsidP="00CC3FAD">
      <w:pPr>
        <w:keepNext/>
        <w:pBdr>
          <w:top w:val="single" w:sz="6" w:space="1" w:color="auto"/>
          <w:left w:val="single" w:sz="6" w:space="4" w:color="auto"/>
          <w:bottom w:val="single" w:sz="6" w:space="1" w:color="auto"/>
          <w:right w:val="single" w:sz="6" w:space="4" w:color="auto"/>
        </w:pBdr>
        <w:shd w:val="solid" w:color="FFFF99" w:fill="auto"/>
        <w:ind w:left="720" w:right="540" w:hanging="360"/>
      </w:pPr>
      <w:r>
        <w:tab/>
        <w:t xml:space="preserve">A </w:t>
      </w:r>
      <w:proofErr w:type="gramStart"/>
      <w:r>
        <w:t xml:space="preserve">function  </w:t>
      </w:r>
      <w:r>
        <w:rPr>
          <w:b/>
        </w:rPr>
        <w:t>f</w:t>
      </w:r>
      <w:proofErr w:type="gramEnd"/>
      <w:r>
        <w:rPr>
          <w:b/>
        </w:rPr>
        <w:t xml:space="preserve">  is continuous at  x = a</w:t>
      </w:r>
      <w:r>
        <w:t xml:space="preserve">   if and only if   </w:t>
      </w:r>
      <w:r w:rsidRPr="001B1AE4">
        <w:rPr>
          <w:position w:val="-16"/>
        </w:rPr>
        <w:object w:dxaOrig="420" w:dyaOrig="360">
          <v:shape id="_x0000_i1063" type="#_x0000_t75" style="width:21.45pt;height:18pt" o:ole="">
            <v:imagedata r:id="rId72" o:title=""/>
          </v:shape>
          <o:OLEObject Type="Embed" ProgID="Equation.3" ShapeID="_x0000_i1063" DrawAspect="Content" ObjectID="_1441545895" r:id="rId73"/>
        </w:object>
      </w:r>
      <w:r>
        <w:rPr>
          <w:b/>
        </w:rPr>
        <w:t>f(x) = f(a)</w:t>
      </w:r>
      <w:r>
        <w:t xml:space="preserve"> .</w:t>
      </w:r>
    </w:p>
    <w:p w:rsidR="00CC3FAD" w:rsidRDefault="00CC3FAD" w:rsidP="00CC3FAD">
      <w:pPr>
        <w:keepNext/>
        <w:pBdr>
          <w:top w:val="single" w:sz="6" w:space="1" w:color="auto"/>
          <w:left w:val="single" w:sz="6" w:space="4" w:color="auto"/>
          <w:bottom w:val="single" w:sz="6" w:space="1" w:color="auto"/>
          <w:right w:val="single" w:sz="6" w:space="4" w:color="auto"/>
        </w:pBdr>
        <w:shd w:val="solid" w:color="FFFF99" w:fill="auto"/>
        <w:ind w:left="720" w:right="540" w:hanging="360"/>
      </w:pPr>
      <w:r>
        <w:t xml:space="preserve">   </w:t>
      </w:r>
    </w:p>
    <w:p w:rsidR="00CC3FAD" w:rsidRDefault="00FD60B5" w:rsidP="007C5092">
      <w:r>
        <w:rPr>
          <w:noProof/>
        </w:rPr>
        <w:drawing>
          <wp:anchor distT="0" distB="0" distL="114300" distR="114300" simplePos="0" relativeHeight="251974656" behindDoc="0" locked="0" layoutInCell="1" allowOverlap="1">
            <wp:simplePos x="0" y="0"/>
            <wp:positionH relativeFrom="column">
              <wp:posOffset>4048125</wp:posOffset>
            </wp:positionH>
            <wp:positionV relativeFrom="paragraph">
              <wp:posOffset>168910</wp:posOffset>
            </wp:positionV>
            <wp:extent cx="2212975" cy="1314450"/>
            <wp:effectExtent l="0" t="0" r="0" b="0"/>
            <wp:wrapTight wrapText="bothSides">
              <wp:wrapPolygon edited="0">
                <wp:start x="0" y="0"/>
                <wp:lineTo x="0" y="21287"/>
                <wp:lineTo x="21383" y="21287"/>
                <wp:lineTo x="21383" y="0"/>
                <wp:lineTo x="0" y="0"/>
              </wp:wrapPolygon>
            </wp:wrapTight>
            <wp:docPr id="62" name="Picture 62" descr="CC_1_3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CC_1_3_figs1"/>
                    <pic:cNvPicPr>
                      <a:picLocks noChangeAspect="1" noChangeArrowheads="1"/>
                    </pic:cNvPicPr>
                  </pic:nvPicPr>
                  <pic:blipFill rotWithShape="1">
                    <a:blip r:embed="rId74" cstate="print">
                      <a:extLst>
                        <a:ext uri="{28A0092B-C50C-407E-A947-70E740481C1C}">
                          <a14:useLocalDpi xmlns:a14="http://schemas.microsoft.com/office/drawing/2010/main" val="0"/>
                        </a:ext>
                      </a:extLst>
                    </a:blip>
                    <a:srcRect b="14815"/>
                    <a:stretch/>
                  </pic:blipFill>
                  <pic:spPr bwMode="auto">
                    <a:xfrm>
                      <a:off x="0" y="0"/>
                      <a:ext cx="2212975" cy="1314450"/>
                    </a:xfrm>
                    <a:prstGeom prst="rect">
                      <a:avLst/>
                    </a:prstGeom>
                    <a:noFill/>
                    <a:ln>
                      <a:noFill/>
                    </a:ln>
                    <a:extLst>
                      <a:ext uri="{53640926-AAD7-44D8-BBD7-CCE9431645EC}">
                        <a14:shadowObscured xmlns:a14="http://schemas.microsoft.com/office/drawing/2010/main"/>
                      </a:ext>
                    </a:extLst>
                  </pic:spPr>
                </pic:pic>
              </a:graphicData>
            </a:graphic>
          </wp:anchor>
        </w:drawing>
      </w:r>
    </w:p>
    <w:p w:rsidR="00E16EB4" w:rsidRDefault="00E16EB4" w:rsidP="00E16EB4">
      <w:pPr>
        <w:tabs>
          <w:tab w:val="left" w:pos="1440"/>
        </w:tabs>
      </w:pPr>
      <w:r>
        <w:t xml:space="preserve">The graph to the right illustrates some of the different ways a </w:t>
      </w:r>
    </w:p>
    <w:p w:rsidR="00E16EB4" w:rsidRDefault="00E16EB4" w:rsidP="00E16EB4">
      <w:pPr>
        <w:tabs>
          <w:tab w:val="left" w:pos="1440"/>
        </w:tabs>
      </w:pPr>
      <w:proofErr w:type="gramStart"/>
      <w:r>
        <w:t>function</w:t>
      </w:r>
      <w:proofErr w:type="gramEnd"/>
      <w:r>
        <w:t xml:space="preserve"> can behave at and near a point, and  the table  contains </w:t>
      </w:r>
    </w:p>
    <w:p w:rsidR="00E16EB4" w:rsidRDefault="00E16EB4" w:rsidP="00E16EB4">
      <w:pPr>
        <w:tabs>
          <w:tab w:val="left" w:pos="1440"/>
        </w:tabs>
      </w:pPr>
      <w:proofErr w:type="gramStart"/>
      <w:r>
        <w:t>some</w:t>
      </w:r>
      <w:proofErr w:type="gramEnd"/>
      <w:r>
        <w:t xml:space="preserve"> numerical information about the function and its behavior.  Based on the information in the table, we can conclude that f is continuous </w:t>
      </w:r>
      <w:proofErr w:type="gramStart"/>
      <w:r>
        <w:t>at  1</w:t>
      </w:r>
      <w:proofErr w:type="gramEnd"/>
      <w:r>
        <w:t xml:space="preserve">  since  </w:t>
      </w:r>
      <w:r w:rsidRPr="001B1AE4">
        <w:rPr>
          <w:position w:val="-16"/>
        </w:rPr>
        <w:object w:dxaOrig="420" w:dyaOrig="360">
          <v:shape id="_x0000_i1064" type="#_x0000_t75" style="width:21.45pt;height:18pt" o:ole="">
            <v:imagedata r:id="rId75" o:title=""/>
          </v:shape>
          <o:OLEObject Type="Embed" ProgID="Equation.3" ShapeID="_x0000_i1064" DrawAspect="Content" ObjectID="_1441545896" r:id="rId76"/>
        </w:object>
      </w:r>
      <w:r>
        <w:t xml:space="preserve">f(x) = 2 = f(1).  </w:t>
      </w:r>
    </w:p>
    <w:p w:rsidR="00E16EB4" w:rsidRDefault="00E16EB4" w:rsidP="00E16EB4">
      <w:pPr>
        <w:ind w:right="0"/>
      </w:pPr>
      <w:r>
        <w:t xml:space="preserve">We can also conclude from the information in the table that   </w:t>
      </w:r>
    </w:p>
    <w:p w:rsidR="00E16EB4" w:rsidRDefault="00E16EB4" w:rsidP="00E16EB4">
      <w:pPr>
        <w:ind w:right="0"/>
      </w:pPr>
      <w:proofErr w:type="gramStart"/>
      <w:r>
        <w:t>f  is</w:t>
      </w:r>
      <w:proofErr w:type="gramEnd"/>
      <w:r>
        <w:t xml:space="preserve"> not continuous at  2 or 3 or 4,  because  </w:t>
      </w:r>
    </w:p>
    <w:p w:rsidR="00E16EB4" w:rsidRDefault="00E16EB4" w:rsidP="00E16EB4">
      <w:pPr>
        <w:ind w:right="0"/>
      </w:pPr>
      <w:r>
        <w:rPr>
          <w:noProof/>
        </w:rPr>
        <w:drawing>
          <wp:anchor distT="0" distB="0" distL="114300" distR="114300" simplePos="0" relativeHeight="251975680" behindDoc="0" locked="0" layoutInCell="1" allowOverlap="1">
            <wp:simplePos x="0" y="0"/>
            <wp:positionH relativeFrom="column">
              <wp:posOffset>3914775</wp:posOffset>
            </wp:positionH>
            <wp:positionV relativeFrom="paragraph">
              <wp:posOffset>15875</wp:posOffset>
            </wp:positionV>
            <wp:extent cx="2324100" cy="1619250"/>
            <wp:effectExtent l="0" t="0" r="0" b="0"/>
            <wp:wrapSquare wrapText="bothSides"/>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rotWithShape="1">
                    <a:blip r:embed="rId77" cstate="print">
                      <a:extLst>
                        <a:ext uri="{28A0092B-C50C-407E-A947-70E740481C1C}">
                          <a14:useLocalDpi xmlns:a14="http://schemas.microsoft.com/office/drawing/2010/main" val="0"/>
                        </a:ext>
                      </a:extLst>
                    </a:blip>
                    <a:srcRect b="16256"/>
                    <a:stretch/>
                  </pic:blipFill>
                  <pic:spPr bwMode="auto">
                    <a:xfrm>
                      <a:off x="0" y="0"/>
                      <a:ext cx="2324100" cy="1619250"/>
                    </a:xfrm>
                    <a:prstGeom prst="rect">
                      <a:avLst/>
                    </a:prstGeom>
                    <a:noFill/>
                    <a:ln>
                      <a:noFill/>
                    </a:ln>
                    <a:extLst>
                      <a:ext uri="{53640926-AAD7-44D8-BBD7-CCE9431645EC}">
                        <a14:shadowObscured xmlns:a14="http://schemas.microsoft.com/office/drawing/2010/main"/>
                      </a:ext>
                    </a:extLst>
                  </pic:spPr>
                </pic:pic>
              </a:graphicData>
            </a:graphic>
          </wp:anchor>
        </w:drawing>
      </w:r>
    </w:p>
    <w:p w:rsidR="00E16EB4" w:rsidRDefault="00E16EB4" w:rsidP="00E16EB4">
      <w:pPr>
        <w:ind w:right="0"/>
      </w:pPr>
      <w:r w:rsidRPr="001B1AE4">
        <w:rPr>
          <w:position w:val="-16"/>
        </w:rPr>
        <w:object w:dxaOrig="420" w:dyaOrig="360">
          <v:shape id="_x0000_i1065" type="#_x0000_t75" style="width:21.45pt;height:18pt" o:ole="">
            <v:imagedata r:id="rId78" o:title=""/>
          </v:shape>
          <o:OLEObject Type="Embed" ProgID="Equation.3" ShapeID="_x0000_i1065" DrawAspect="Content" ObjectID="_1441545897" r:id="rId79"/>
        </w:object>
      </w:r>
      <w:proofErr w:type="gramStart"/>
      <w:r>
        <w:t>f(</w:t>
      </w:r>
      <w:proofErr w:type="gramEnd"/>
      <w:r>
        <w:t xml:space="preserve">x) </w:t>
      </w:r>
      <w:r>
        <w:rPr>
          <w:szCs w:val="24"/>
        </w:rPr>
        <w:t>≠</w:t>
      </w:r>
      <w:r>
        <w:t xml:space="preserve"> f(2) , </w:t>
      </w:r>
      <w:r w:rsidRPr="001B1AE4">
        <w:rPr>
          <w:position w:val="-16"/>
        </w:rPr>
        <w:object w:dxaOrig="420" w:dyaOrig="360">
          <v:shape id="_x0000_i1066" type="#_x0000_t75" style="width:21.45pt;height:18pt" o:ole="">
            <v:imagedata r:id="rId80" o:title=""/>
          </v:shape>
          <o:OLEObject Type="Embed" ProgID="Equation.3" ShapeID="_x0000_i1066" DrawAspect="Content" ObjectID="_1441545898" r:id="rId81"/>
        </w:object>
      </w:r>
      <w:r>
        <w:t xml:space="preserve">f(x) </w:t>
      </w:r>
      <w:r>
        <w:rPr>
          <w:szCs w:val="24"/>
        </w:rPr>
        <w:t>≠</w:t>
      </w:r>
      <w:r>
        <w:t xml:space="preserve"> f(3) ,  and  </w:t>
      </w:r>
      <w:r w:rsidRPr="001B1AE4">
        <w:rPr>
          <w:position w:val="-16"/>
        </w:rPr>
        <w:object w:dxaOrig="420" w:dyaOrig="360">
          <v:shape id="_x0000_i1067" type="#_x0000_t75" style="width:21.45pt;height:18pt" o:ole="">
            <v:imagedata r:id="rId82" o:title=""/>
          </v:shape>
          <o:OLEObject Type="Embed" ProgID="Equation.3" ShapeID="_x0000_i1067" DrawAspect="Content" ObjectID="_1441545899" r:id="rId83"/>
        </w:object>
      </w:r>
      <w:r>
        <w:t xml:space="preserve">f(x) </w:t>
      </w:r>
      <w:r>
        <w:rPr>
          <w:szCs w:val="24"/>
        </w:rPr>
        <w:t>≠</w:t>
      </w:r>
      <w:r>
        <w:t xml:space="preserve"> f(4).</w:t>
      </w:r>
    </w:p>
    <w:p w:rsidR="00E16EB4" w:rsidRDefault="00E16EB4" w:rsidP="007C5092"/>
    <w:p w:rsidR="00E16EB4" w:rsidRPr="00E16EB4" w:rsidRDefault="00E16EB4" w:rsidP="007C5092">
      <w:r>
        <w:t xml:space="preserve">The behaviors at </w:t>
      </w:r>
      <w:r>
        <w:rPr>
          <w:i/>
        </w:rPr>
        <w:t>x</w:t>
      </w:r>
      <w:r>
        <w:t xml:space="preserve"> = 2 and </w:t>
      </w:r>
      <w:r>
        <w:rPr>
          <w:i/>
        </w:rPr>
        <w:t>x</w:t>
      </w:r>
      <w:r>
        <w:t xml:space="preserve"> = 4 exhibit a </w:t>
      </w:r>
      <w:r>
        <w:rPr>
          <w:b/>
        </w:rPr>
        <w:t>hole</w:t>
      </w:r>
      <w:r>
        <w:t xml:space="preserve"> in the graph, sometimes called a </w:t>
      </w:r>
      <w:r>
        <w:rPr>
          <w:b/>
        </w:rPr>
        <w:t>removable discontinuity</w:t>
      </w:r>
      <w:r>
        <w:t>, since the graph could be made continuous by changing the value of a single point.</w:t>
      </w:r>
      <w:r w:rsidR="00FD60B5">
        <w:t xml:space="preserve">  </w:t>
      </w:r>
      <w:r>
        <w:t xml:space="preserve">The behavior at </w:t>
      </w:r>
      <w:r>
        <w:rPr>
          <w:i/>
        </w:rPr>
        <w:t>x</w:t>
      </w:r>
      <w:r>
        <w:t xml:space="preserve"> = 3 is called a </w:t>
      </w:r>
      <w:r>
        <w:rPr>
          <w:b/>
        </w:rPr>
        <w:t>jump discontinuity</w:t>
      </w:r>
      <w:r>
        <w:t>, since the graph jumps between two values.</w:t>
      </w:r>
    </w:p>
    <w:p w:rsidR="00E16EB4" w:rsidRDefault="00E16EB4" w:rsidP="007C5092">
      <w:r>
        <w:lastRenderedPageBreak/>
        <w:t xml:space="preserve">So which functions are continuous?  It turns out pretty much </w:t>
      </w:r>
      <w:proofErr w:type="gramStart"/>
      <w:r>
        <w:t>every</w:t>
      </w:r>
      <w:proofErr w:type="gramEnd"/>
      <w:r>
        <w:t xml:space="preserve"> function you’ve studied is continuous where it is defined:  polynomial, radical, rational, exponential, and logarithmic functions are all continuous where they are defined.  Moreover, any combination of continuous functions is also continuous.</w:t>
      </w:r>
    </w:p>
    <w:p w:rsidR="00E16EB4" w:rsidRDefault="00E16EB4" w:rsidP="007C5092"/>
    <w:p w:rsidR="00E16EB4" w:rsidRDefault="00E16EB4" w:rsidP="007C5092">
      <w:r>
        <w:t>This is helpful, because the definition of continuity says that for a continuous function</w:t>
      </w:r>
      <w:proofErr w:type="gramStart"/>
      <w:r>
        <w:t xml:space="preserve">, </w:t>
      </w:r>
      <w:proofErr w:type="gramEnd"/>
      <w:r w:rsidRPr="00E16EB4">
        <w:rPr>
          <w:position w:val="-20"/>
        </w:rPr>
        <w:object w:dxaOrig="1480" w:dyaOrig="420">
          <v:shape id="_x0000_i1068" type="#_x0000_t75" style="width:74.1pt;height:21.45pt" o:ole="">
            <v:imagedata r:id="rId84" o:title=""/>
          </v:shape>
          <o:OLEObject Type="Embed" ProgID="Equation.3" ShapeID="_x0000_i1068" DrawAspect="Content" ObjectID="_1441545900" r:id="rId85"/>
        </w:object>
      </w:r>
      <w:r>
        <w:t xml:space="preserve">.  That means for a continuous function, we can find the limit by direct substitution (evaluating the function) if the function is continuous at </w:t>
      </w:r>
      <w:r>
        <w:rPr>
          <w:i/>
        </w:rPr>
        <w:t>a</w:t>
      </w:r>
      <w:r>
        <w:t>.</w:t>
      </w:r>
    </w:p>
    <w:p w:rsidR="00E16EB4" w:rsidRDefault="00E16EB4" w:rsidP="007C5092"/>
    <w:p w:rsidR="00E16EB4" w:rsidRDefault="00E16EB4" w:rsidP="00E16EB4">
      <w:pPr>
        <w:pStyle w:val="Exampleheader"/>
      </w:pPr>
      <w:r>
        <w:t>Example</w:t>
      </w:r>
      <w:r w:rsidR="002D3058">
        <w:t xml:space="preserve"> 4</w:t>
      </w:r>
    </w:p>
    <w:p w:rsidR="00E16EB4" w:rsidRDefault="00E16EB4" w:rsidP="00E16EB4">
      <w:pPr>
        <w:pStyle w:val="Examplebody"/>
      </w:pPr>
      <w:r>
        <w:t>Evaluate using continuity, if possible:</w:t>
      </w:r>
    </w:p>
    <w:p w:rsidR="00E16EB4" w:rsidRPr="00E16EB4" w:rsidRDefault="00E16EB4" w:rsidP="00E16EB4">
      <w:pPr>
        <w:pStyle w:val="Examplebody"/>
      </w:pPr>
      <w:proofErr w:type="gramStart"/>
      <w:r>
        <w:t>a</w:t>
      </w:r>
      <w:proofErr w:type="gramEnd"/>
      <w:r>
        <w:t xml:space="preserve">) </w:t>
      </w:r>
      <w:r w:rsidRPr="00E16EB4">
        <w:rPr>
          <w:position w:val="-20"/>
        </w:rPr>
        <w:object w:dxaOrig="1080" w:dyaOrig="460">
          <v:shape id="_x0000_i1069" type="#_x0000_t75" style="width:54pt;height:22.85pt" o:ole="">
            <v:imagedata r:id="rId86" o:title=""/>
          </v:shape>
          <o:OLEObject Type="Embed" ProgID="Equation.3" ShapeID="_x0000_i1069" DrawAspect="Content" ObjectID="_1441545901" r:id="rId87"/>
        </w:object>
      </w:r>
      <w:r>
        <w:tab/>
      </w:r>
      <w:r>
        <w:tab/>
        <w:t xml:space="preserve">b) </w:t>
      </w:r>
      <w:r w:rsidRPr="00E16EB4">
        <w:rPr>
          <w:position w:val="-22"/>
        </w:rPr>
        <w:object w:dxaOrig="900" w:dyaOrig="580">
          <v:shape id="_x0000_i1070" type="#_x0000_t75" style="width:45pt;height:29.1pt" o:ole="">
            <v:imagedata r:id="rId88" o:title=""/>
          </v:shape>
          <o:OLEObject Type="Embed" ProgID="Equation.3" ShapeID="_x0000_i1070" DrawAspect="Content" ObjectID="_1441545902" r:id="rId89"/>
        </w:object>
      </w:r>
      <w:r>
        <w:tab/>
      </w:r>
      <w:r>
        <w:tab/>
        <w:t xml:space="preserve">b) </w:t>
      </w:r>
      <w:r w:rsidRPr="00E16EB4">
        <w:rPr>
          <w:position w:val="-22"/>
        </w:rPr>
        <w:object w:dxaOrig="900" w:dyaOrig="580">
          <v:shape id="_x0000_i1071" type="#_x0000_t75" style="width:45pt;height:29.1pt" o:ole="">
            <v:imagedata r:id="rId90" o:title=""/>
          </v:shape>
          <o:OLEObject Type="Embed" ProgID="Equation.3" ShapeID="_x0000_i1071" DrawAspect="Content" ObjectID="_1441545903" r:id="rId91"/>
        </w:object>
      </w:r>
    </w:p>
    <w:p w:rsidR="00E16EB4" w:rsidRDefault="00E16EB4" w:rsidP="00E16EB4">
      <w:pPr>
        <w:pStyle w:val="Examplebody"/>
      </w:pPr>
    </w:p>
    <w:p w:rsidR="00E16EB4" w:rsidRDefault="00E16EB4" w:rsidP="00E16EB4">
      <w:pPr>
        <w:pStyle w:val="Examplebody"/>
      </w:pPr>
      <w:r>
        <w:t xml:space="preserve">a) The given function is polynomial, and is defined for all values of </w:t>
      </w:r>
      <w:r>
        <w:rPr>
          <w:i/>
        </w:rPr>
        <w:t>x</w:t>
      </w:r>
      <w:r>
        <w:t>, so we can find the limit by direct substitution:</w:t>
      </w:r>
    </w:p>
    <w:p w:rsidR="00E16EB4" w:rsidRPr="00E16EB4" w:rsidRDefault="00E16EB4" w:rsidP="00E16EB4">
      <w:pPr>
        <w:pStyle w:val="Examplebody"/>
      </w:pPr>
      <w:r w:rsidRPr="00E16EB4">
        <w:rPr>
          <w:position w:val="-20"/>
        </w:rPr>
        <w:object w:dxaOrig="2439" w:dyaOrig="460">
          <v:shape id="_x0000_i1072" type="#_x0000_t75" style="width:121.15pt;height:22.85pt" o:ole="">
            <v:imagedata r:id="rId92" o:title=""/>
          </v:shape>
          <o:OLEObject Type="Embed" ProgID="Equation.3" ShapeID="_x0000_i1072" DrawAspect="Content" ObjectID="_1441545904" r:id="rId93"/>
        </w:object>
      </w:r>
    </w:p>
    <w:p w:rsidR="00E16EB4" w:rsidRDefault="00E16EB4" w:rsidP="00E16EB4">
      <w:pPr>
        <w:pStyle w:val="Examplebody"/>
      </w:pPr>
    </w:p>
    <w:p w:rsidR="00E16EB4" w:rsidRDefault="00E16EB4" w:rsidP="00E16EB4">
      <w:pPr>
        <w:pStyle w:val="Examplebody"/>
      </w:pPr>
      <w:r>
        <w:t xml:space="preserve">b) The given function is rational.  It is not defined at </w:t>
      </w:r>
      <w:r>
        <w:rPr>
          <w:i/>
        </w:rPr>
        <w:t>x</w:t>
      </w:r>
      <w:r>
        <w:t xml:space="preserve"> = -3, but we are taking the limit as </w:t>
      </w:r>
      <w:r>
        <w:rPr>
          <w:i/>
        </w:rPr>
        <w:t>x</w:t>
      </w:r>
      <w:r>
        <w:t xml:space="preserve"> approaches 2, and the function is defined at that point, so we can use direct substitution:</w:t>
      </w:r>
    </w:p>
    <w:p w:rsidR="00E16EB4" w:rsidRDefault="00936E33" w:rsidP="00E16EB4">
      <w:pPr>
        <w:pStyle w:val="Examplebody"/>
      </w:pPr>
      <w:r w:rsidRPr="00E16EB4">
        <w:rPr>
          <w:position w:val="-22"/>
        </w:rPr>
        <w:object w:dxaOrig="2100" w:dyaOrig="580">
          <v:shape id="_x0000_i1073" type="#_x0000_t75" style="width:105.25pt;height:29.1pt" o:ole="">
            <v:imagedata r:id="rId94" o:title=""/>
          </v:shape>
          <o:OLEObject Type="Embed" ProgID="Equation.3" ShapeID="_x0000_i1073" DrawAspect="Content" ObjectID="_1441545905" r:id="rId95"/>
        </w:object>
      </w:r>
    </w:p>
    <w:p w:rsidR="00E16EB4" w:rsidRDefault="00E16EB4" w:rsidP="00E16EB4">
      <w:pPr>
        <w:pStyle w:val="Examplebody"/>
      </w:pPr>
    </w:p>
    <w:p w:rsidR="00E16EB4" w:rsidRPr="00E16EB4" w:rsidRDefault="00E16EB4" w:rsidP="00E16EB4">
      <w:pPr>
        <w:pStyle w:val="Examplebody"/>
      </w:pPr>
      <w:r>
        <w:t xml:space="preserve">c) This function is not defined at </w:t>
      </w:r>
      <w:r>
        <w:rPr>
          <w:i/>
        </w:rPr>
        <w:t>x</w:t>
      </w:r>
      <w:r>
        <w:t xml:space="preserve"> = 2, and so is not continuous at </w:t>
      </w:r>
      <w:r>
        <w:rPr>
          <w:i/>
        </w:rPr>
        <w:t>x</w:t>
      </w:r>
      <w:r>
        <w:t xml:space="preserve"> = 2.  We cannot use direct substitution.</w:t>
      </w:r>
    </w:p>
    <w:p w:rsidR="00CC3FAD" w:rsidRDefault="00CC3FAD" w:rsidP="007C5092"/>
    <w:p w:rsidR="00E16EB4" w:rsidRDefault="00E16EB4" w:rsidP="007C5092"/>
    <w:p w:rsidR="00EF0629" w:rsidRDefault="000F5205" w:rsidP="000F5205">
      <w:pPr>
        <w:pStyle w:val="Heading3"/>
      </w:pPr>
      <w:r>
        <w:t>2.2 Exercises</w:t>
      </w:r>
    </w:p>
    <w:p w:rsidR="000F5205" w:rsidRDefault="000F5205" w:rsidP="000F5205">
      <w:pPr>
        <w:rPr>
          <w:position w:val="6"/>
        </w:rPr>
      </w:pPr>
      <w:r>
        <w:rPr>
          <w:noProof/>
          <w:position w:val="6"/>
        </w:rPr>
        <w:drawing>
          <wp:anchor distT="0" distB="0" distL="114300" distR="114300" simplePos="0" relativeHeight="252009472" behindDoc="0" locked="0" layoutInCell="1" allowOverlap="1">
            <wp:simplePos x="0" y="0"/>
            <wp:positionH relativeFrom="column">
              <wp:posOffset>4008755</wp:posOffset>
            </wp:positionH>
            <wp:positionV relativeFrom="paragraph">
              <wp:posOffset>125095</wp:posOffset>
            </wp:positionV>
            <wp:extent cx="1928495" cy="1139825"/>
            <wp:effectExtent l="19050" t="0" r="0" b="0"/>
            <wp:wrapTight wrapText="bothSides">
              <wp:wrapPolygon edited="0">
                <wp:start x="-213" y="0"/>
                <wp:lineTo x="-213" y="21299"/>
                <wp:lineTo x="21550" y="21299"/>
                <wp:lineTo x="21550" y="0"/>
                <wp:lineTo x="-213" y="0"/>
              </wp:wrapPolygon>
            </wp:wrapTight>
            <wp:docPr id="1346" name="Picture 1346" descr="CC_1_1_fi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descr="CC_1_1_figs10"/>
                    <pic:cNvPicPr>
                      <a:picLocks noChangeAspect="1" noChangeArrowheads="1"/>
                    </pic:cNvPicPr>
                  </pic:nvPicPr>
                  <pic:blipFill>
                    <a:blip r:embed="rId96" cstate="print"/>
                    <a:srcRect b="13473"/>
                    <a:stretch>
                      <a:fillRect/>
                    </a:stretch>
                  </pic:blipFill>
                  <pic:spPr bwMode="auto">
                    <a:xfrm>
                      <a:off x="0" y="0"/>
                      <a:ext cx="1928495" cy="1139825"/>
                    </a:xfrm>
                    <a:prstGeom prst="rect">
                      <a:avLst/>
                    </a:prstGeom>
                    <a:noFill/>
                    <a:ln w="9525">
                      <a:noFill/>
                      <a:miter lim="800000"/>
                      <a:headEnd/>
                      <a:tailEnd/>
                    </a:ln>
                  </pic:spPr>
                </pic:pic>
              </a:graphicData>
            </a:graphic>
          </wp:anchor>
        </w:drawing>
      </w:r>
    </w:p>
    <w:p w:rsidR="000F5205" w:rsidRDefault="000F5205" w:rsidP="000F5205">
      <w:pPr>
        <w:ind w:left="360" w:hanging="360"/>
        <w:rPr>
          <w:position w:val="6"/>
        </w:rPr>
      </w:pPr>
      <w:r>
        <w:rPr>
          <w:position w:val="6"/>
        </w:rPr>
        <w:t>1.</w:t>
      </w:r>
      <w:r>
        <w:rPr>
          <w:position w:val="6"/>
        </w:rPr>
        <w:tab/>
        <w:t>Use the graph to determine the following limits.</w:t>
      </w:r>
    </w:p>
    <w:p w:rsidR="000F5205" w:rsidRDefault="000F5205" w:rsidP="000F5205">
      <w:pPr>
        <w:ind w:left="720" w:hanging="720"/>
        <w:rPr>
          <w:position w:val="6"/>
        </w:rPr>
      </w:pPr>
    </w:p>
    <w:p w:rsidR="000F5205" w:rsidRDefault="000F5205" w:rsidP="000F5205">
      <w:pPr>
        <w:tabs>
          <w:tab w:val="left" w:pos="1260"/>
          <w:tab w:val="left" w:pos="2700"/>
          <w:tab w:val="left" w:pos="3240"/>
          <w:tab w:val="left" w:pos="4680"/>
          <w:tab w:val="left" w:pos="5220"/>
          <w:tab w:val="left" w:pos="6660"/>
          <w:tab w:val="left" w:pos="7200"/>
        </w:tabs>
        <w:ind w:left="720"/>
      </w:pPr>
      <w:r>
        <w:t>(a)</w:t>
      </w:r>
      <w:r>
        <w:tab/>
      </w:r>
      <w:r w:rsidRPr="00B03D3B">
        <w:rPr>
          <w:position w:val="-16"/>
        </w:rPr>
        <w:object w:dxaOrig="900" w:dyaOrig="360">
          <v:shape id="_x0000_i1074" type="#_x0000_t75" style="width:45pt;height:18pt" o:ole="">
            <v:imagedata r:id="rId97" o:title=""/>
          </v:shape>
          <o:OLEObject Type="Embed" ProgID="Equation.3" ShapeID="_x0000_i1074" DrawAspect="Content" ObjectID="_1441545906" r:id="rId98"/>
        </w:object>
      </w:r>
      <w:r>
        <w:tab/>
        <w:t>(</w:t>
      </w:r>
      <w:proofErr w:type="gramStart"/>
      <w:r>
        <w:t>b</w:t>
      </w:r>
      <w:proofErr w:type="gramEnd"/>
      <w:r>
        <w:t>)</w:t>
      </w:r>
      <w:r>
        <w:tab/>
      </w:r>
      <w:r w:rsidRPr="00B03D3B">
        <w:rPr>
          <w:position w:val="-16"/>
        </w:rPr>
        <w:object w:dxaOrig="900" w:dyaOrig="360">
          <v:shape id="_x0000_i1075" type="#_x0000_t75" style="width:45pt;height:18pt" o:ole="">
            <v:imagedata r:id="rId99" o:title=""/>
          </v:shape>
          <o:OLEObject Type="Embed" ProgID="Equation.3" ShapeID="_x0000_i1075" DrawAspect="Content" ObjectID="_1441545907" r:id="rId100"/>
        </w:object>
      </w:r>
    </w:p>
    <w:p w:rsidR="000F5205" w:rsidRDefault="000F5205" w:rsidP="000F5205">
      <w:pPr>
        <w:tabs>
          <w:tab w:val="left" w:pos="1260"/>
          <w:tab w:val="left" w:pos="2700"/>
          <w:tab w:val="left" w:pos="3240"/>
          <w:tab w:val="left" w:pos="4680"/>
          <w:tab w:val="left" w:pos="5220"/>
          <w:tab w:val="left" w:pos="6660"/>
          <w:tab w:val="left" w:pos="7200"/>
        </w:tabs>
        <w:ind w:left="720"/>
      </w:pPr>
    </w:p>
    <w:p w:rsidR="000F5205" w:rsidRDefault="000F5205" w:rsidP="000F5205">
      <w:pPr>
        <w:tabs>
          <w:tab w:val="left" w:pos="1260"/>
          <w:tab w:val="left" w:pos="2700"/>
          <w:tab w:val="left" w:pos="3240"/>
          <w:tab w:val="left" w:pos="4680"/>
          <w:tab w:val="left" w:pos="5220"/>
          <w:tab w:val="left" w:pos="6660"/>
          <w:tab w:val="left" w:pos="7200"/>
        </w:tabs>
        <w:ind w:left="720"/>
      </w:pPr>
      <w:r>
        <w:t>(c)</w:t>
      </w:r>
      <w:r>
        <w:tab/>
      </w:r>
      <w:r w:rsidRPr="00B03D3B">
        <w:rPr>
          <w:position w:val="-16"/>
        </w:rPr>
        <w:object w:dxaOrig="900" w:dyaOrig="360">
          <v:shape id="_x0000_i1076" type="#_x0000_t75" style="width:45pt;height:18pt" o:ole="">
            <v:imagedata r:id="rId101" o:title=""/>
          </v:shape>
          <o:OLEObject Type="Embed" ProgID="Equation.3" ShapeID="_x0000_i1076" DrawAspect="Content" ObjectID="_1441545908" r:id="rId102"/>
        </w:object>
      </w:r>
      <w:r>
        <w:tab/>
        <w:t>(</w:t>
      </w:r>
      <w:proofErr w:type="gramStart"/>
      <w:r>
        <w:t>d</w:t>
      </w:r>
      <w:proofErr w:type="gramEnd"/>
      <w:r>
        <w:t>)</w:t>
      </w:r>
      <w:r>
        <w:tab/>
      </w:r>
      <w:r w:rsidRPr="00B03D3B">
        <w:rPr>
          <w:position w:val="-16"/>
        </w:rPr>
        <w:object w:dxaOrig="900" w:dyaOrig="360">
          <v:shape id="_x0000_i1077" type="#_x0000_t75" style="width:45pt;height:18pt" o:ole="">
            <v:imagedata r:id="rId103" o:title=""/>
          </v:shape>
          <o:OLEObject Type="Embed" ProgID="Equation.3" ShapeID="_x0000_i1077" DrawAspect="Content" ObjectID="_1441545909" r:id="rId104"/>
        </w:object>
      </w:r>
    </w:p>
    <w:p w:rsidR="000F5205" w:rsidRDefault="000F5205" w:rsidP="000F5205">
      <w:pPr>
        <w:tabs>
          <w:tab w:val="left" w:pos="1260"/>
          <w:tab w:val="left" w:pos="2700"/>
          <w:tab w:val="left" w:pos="3240"/>
          <w:tab w:val="left" w:pos="4680"/>
          <w:tab w:val="left" w:pos="5220"/>
          <w:tab w:val="left" w:pos="6660"/>
          <w:tab w:val="left" w:pos="7200"/>
        </w:tabs>
        <w:ind w:left="720"/>
      </w:pPr>
    </w:p>
    <w:p w:rsidR="000F5205" w:rsidRDefault="000F5205" w:rsidP="000F5205">
      <w:pPr>
        <w:ind w:left="720" w:hanging="720"/>
        <w:rPr>
          <w:position w:val="6"/>
        </w:rPr>
      </w:pPr>
    </w:p>
    <w:p w:rsidR="000F5205" w:rsidRDefault="000F5205" w:rsidP="000F5205">
      <w:pPr>
        <w:ind w:left="360" w:hanging="360"/>
        <w:rPr>
          <w:position w:val="6"/>
        </w:rPr>
      </w:pPr>
      <w:r>
        <w:rPr>
          <w:noProof/>
          <w:position w:val="6"/>
        </w:rPr>
        <w:drawing>
          <wp:anchor distT="0" distB="0" distL="114300" distR="114300" simplePos="0" relativeHeight="252004352" behindDoc="0" locked="0" layoutInCell="1" allowOverlap="1">
            <wp:simplePos x="0" y="0"/>
            <wp:positionH relativeFrom="column">
              <wp:posOffset>4020820</wp:posOffset>
            </wp:positionH>
            <wp:positionV relativeFrom="paragraph">
              <wp:posOffset>11430</wp:posOffset>
            </wp:positionV>
            <wp:extent cx="1901190" cy="1175385"/>
            <wp:effectExtent l="19050" t="0" r="3810" b="0"/>
            <wp:wrapTight wrapText="bothSides">
              <wp:wrapPolygon edited="0">
                <wp:start x="-216" y="0"/>
                <wp:lineTo x="-216" y="21355"/>
                <wp:lineTo x="21643" y="21355"/>
                <wp:lineTo x="21643" y="0"/>
                <wp:lineTo x="-216" y="0"/>
              </wp:wrapPolygon>
            </wp:wrapTight>
            <wp:docPr id="1342" name="Picture 1342" descr="CC_1_1_fig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descr="CC_1_1_figs11"/>
                    <pic:cNvPicPr>
                      <a:picLocks noChangeAspect="1" noChangeArrowheads="1"/>
                    </pic:cNvPicPr>
                  </pic:nvPicPr>
                  <pic:blipFill>
                    <a:blip r:embed="rId105" cstate="print"/>
                    <a:srcRect b="17480"/>
                    <a:stretch>
                      <a:fillRect/>
                    </a:stretch>
                  </pic:blipFill>
                  <pic:spPr bwMode="auto">
                    <a:xfrm>
                      <a:off x="0" y="0"/>
                      <a:ext cx="1901190" cy="1175385"/>
                    </a:xfrm>
                    <a:prstGeom prst="rect">
                      <a:avLst/>
                    </a:prstGeom>
                    <a:noFill/>
                    <a:ln w="9525">
                      <a:noFill/>
                      <a:miter lim="800000"/>
                      <a:headEnd/>
                      <a:tailEnd/>
                    </a:ln>
                  </pic:spPr>
                </pic:pic>
              </a:graphicData>
            </a:graphic>
          </wp:anchor>
        </w:drawing>
      </w:r>
      <w:r>
        <w:rPr>
          <w:position w:val="6"/>
        </w:rPr>
        <w:t>2.</w:t>
      </w:r>
      <w:r>
        <w:rPr>
          <w:position w:val="6"/>
        </w:rPr>
        <w:tab/>
        <w:t>Use the graph to determine the following limits.</w:t>
      </w:r>
    </w:p>
    <w:p w:rsidR="000F5205" w:rsidRDefault="000F5205" w:rsidP="000F5205">
      <w:pPr>
        <w:ind w:left="720" w:hanging="720"/>
        <w:rPr>
          <w:position w:val="6"/>
        </w:rPr>
      </w:pPr>
    </w:p>
    <w:p w:rsidR="000F5205" w:rsidRDefault="000F5205" w:rsidP="000F5205">
      <w:pPr>
        <w:tabs>
          <w:tab w:val="left" w:pos="1260"/>
          <w:tab w:val="left" w:pos="2700"/>
          <w:tab w:val="left" w:pos="3240"/>
          <w:tab w:val="left" w:pos="4680"/>
          <w:tab w:val="left" w:pos="5220"/>
          <w:tab w:val="left" w:pos="6660"/>
          <w:tab w:val="left" w:pos="7200"/>
        </w:tabs>
        <w:ind w:left="720"/>
      </w:pPr>
      <w:r>
        <w:t>(a)</w:t>
      </w:r>
      <w:r>
        <w:tab/>
      </w:r>
      <w:r w:rsidRPr="00B03D3B">
        <w:rPr>
          <w:position w:val="-16"/>
        </w:rPr>
        <w:object w:dxaOrig="900" w:dyaOrig="360">
          <v:shape id="_x0000_i1078" type="#_x0000_t75" style="width:45pt;height:18pt" o:ole="">
            <v:imagedata r:id="rId97" o:title=""/>
          </v:shape>
          <o:OLEObject Type="Embed" ProgID="Equation.3" ShapeID="_x0000_i1078" DrawAspect="Content" ObjectID="_1441545910" r:id="rId106"/>
        </w:object>
      </w:r>
      <w:r>
        <w:tab/>
        <w:t>(</w:t>
      </w:r>
      <w:proofErr w:type="gramStart"/>
      <w:r>
        <w:t>b</w:t>
      </w:r>
      <w:proofErr w:type="gramEnd"/>
      <w:r>
        <w:t>)</w:t>
      </w:r>
      <w:r>
        <w:tab/>
      </w:r>
      <w:r w:rsidRPr="00B03D3B">
        <w:rPr>
          <w:position w:val="-16"/>
        </w:rPr>
        <w:object w:dxaOrig="900" w:dyaOrig="360">
          <v:shape id="_x0000_i1079" type="#_x0000_t75" style="width:45pt;height:18pt" o:ole="">
            <v:imagedata r:id="rId99" o:title=""/>
          </v:shape>
          <o:OLEObject Type="Embed" ProgID="Equation.3" ShapeID="_x0000_i1079" DrawAspect="Content" ObjectID="_1441545911" r:id="rId107"/>
        </w:object>
      </w:r>
      <w:r>
        <w:tab/>
      </w:r>
    </w:p>
    <w:p w:rsidR="000F5205" w:rsidRDefault="000F5205" w:rsidP="000F5205">
      <w:pPr>
        <w:tabs>
          <w:tab w:val="left" w:pos="1260"/>
          <w:tab w:val="left" w:pos="2700"/>
          <w:tab w:val="left" w:pos="3240"/>
          <w:tab w:val="left" w:pos="4680"/>
          <w:tab w:val="left" w:pos="5220"/>
          <w:tab w:val="left" w:pos="6660"/>
          <w:tab w:val="left" w:pos="7200"/>
        </w:tabs>
        <w:ind w:left="720"/>
      </w:pPr>
    </w:p>
    <w:p w:rsidR="000F5205" w:rsidRDefault="000F5205" w:rsidP="000F5205">
      <w:pPr>
        <w:tabs>
          <w:tab w:val="left" w:pos="1260"/>
          <w:tab w:val="left" w:pos="2700"/>
          <w:tab w:val="left" w:pos="3240"/>
          <w:tab w:val="left" w:pos="4680"/>
          <w:tab w:val="left" w:pos="5220"/>
          <w:tab w:val="left" w:pos="6660"/>
          <w:tab w:val="left" w:pos="7200"/>
        </w:tabs>
        <w:ind w:left="720"/>
      </w:pPr>
      <w:r>
        <w:t>(c)</w:t>
      </w:r>
      <w:r>
        <w:tab/>
      </w:r>
      <w:r w:rsidRPr="00B03D3B">
        <w:rPr>
          <w:position w:val="-16"/>
        </w:rPr>
        <w:object w:dxaOrig="900" w:dyaOrig="360">
          <v:shape id="_x0000_i1080" type="#_x0000_t75" style="width:45pt;height:18pt" o:ole="">
            <v:imagedata r:id="rId101" o:title=""/>
          </v:shape>
          <o:OLEObject Type="Embed" ProgID="Equation.3" ShapeID="_x0000_i1080" DrawAspect="Content" ObjectID="_1441545912" r:id="rId108"/>
        </w:object>
      </w:r>
      <w:r>
        <w:tab/>
        <w:t>(</w:t>
      </w:r>
      <w:proofErr w:type="gramStart"/>
      <w:r>
        <w:t>d</w:t>
      </w:r>
      <w:proofErr w:type="gramEnd"/>
      <w:r>
        <w:t>)</w:t>
      </w:r>
      <w:r>
        <w:tab/>
      </w:r>
      <w:r w:rsidRPr="00B03D3B">
        <w:rPr>
          <w:position w:val="-16"/>
        </w:rPr>
        <w:object w:dxaOrig="900" w:dyaOrig="360">
          <v:shape id="_x0000_i1081" type="#_x0000_t75" style="width:45pt;height:18pt" o:ole="">
            <v:imagedata r:id="rId103" o:title=""/>
          </v:shape>
          <o:OLEObject Type="Embed" ProgID="Equation.3" ShapeID="_x0000_i1081" DrawAspect="Content" ObjectID="_1441545913" r:id="rId109"/>
        </w:object>
      </w:r>
    </w:p>
    <w:p w:rsidR="000F5205" w:rsidRDefault="000F5205" w:rsidP="000F5205">
      <w:pPr>
        <w:tabs>
          <w:tab w:val="left" w:pos="1260"/>
          <w:tab w:val="left" w:pos="2700"/>
          <w:tab w:val="left" w:pos="3240"/>
          <w:tab w:val="left" w:pos="4680"/>
          <w:tab w:val="left" w:pos="5220"/>
          <w:tab w:val="left" w:pos="6660"/>
          <w:tab w:val="left" w:pos="7200"/>
        </w:tabs>
        <w:ind w:left="720"/>
      </w:pPr>
    </w:p>
    <w:p w:rsidR="000F5205" w:rsidRDefault="000F5205" w:rsidP="000F5205">
      <w:pPr>
        <w:tabs>
          <w:tab w:val="left" w:pos="1260"/>
          <w:tab w:val="left" w:pos="2700"/>
          <w:tab w:val="left" w:pos="3240"/>
          <w:tab w:val="left" w:pos="4680"/>
          <w:tab w:val="left" w:pos="5220"/>
          <w:tab w:val="left" w:pos="6660"/>
          <w:tab w:val="left" w:pos="7200"/>
        </w:tabs>
        <w:ind w:left="720"/>
      </w:pPr>
    </w:p>
    <w:p w:rsidR="000F5205" w:rsidRDefault="000F5205" w:rsidP="000F5205">
      <w:pPr>
        <w:ind w:left="360" w:hanging="360"/>
      </w:pPr>
    </w:p>
    <w:p w:rsidR="000F5205" w:rsidRDefault="000F5205" w:rsidP="000F5205">
      <w:pPr>
        <w:ind w:left="360" w:hanging="360"/>
      </w:pPr>
      <w:r>
        <w:t>5.</w:t>
      </w:r>
      <w:r>
        <w:tab/>
        <w:t xml:space="preserve">Evaluate     (a) </w:t>
      </w:r>
      <w:r w:rsidRPr="00B03D3B">
        <w:rPr>
          <w:position w:val="-22"/>
        </w:rPr>
        <w:object w:dxaOrig="1540" w:dyaOrig="620">
          <v:shape id="_x0000_i1082" type="#_x0000_t75" style="width:76.85pt;height:31.15pt" o:ole="">
            <v:imagedata r:id="rId110" o:title=""/>
          </v:shape>
          <o:OLEObject Type="Embed" ProgID="Equation.3" ShapeID="_x0000_i1082" DrawAspect="Content" ObjectID="_1441545914" r:id="rId111"/>
        </w:object>
      </w:r>
      <w:r>
        <w:tab/>
      </w:r>
      <w:r>
        <w:tab/>
        <w:t xml:space="preserve">(b) </w:t>
      </w:r>
      <w:r w:rsidRPr="00B03D3B">
        <w:rPr>
          <w:position w:val="-22"/>
        </w:rPr>
        <w:object w:dxaOrig="1540" w:dyaOrig="620">
          <v:shape id="_x0000_i1083" type="#_x0000_t75" style="width:76.85pt;height:31.15pt" o:ole="">
            <v:imagedata r:id="rId112" o:title=""/>
          </v:shape>
          <o:OLEObject Type="Embed" ProgID="Equation.3" ShapeID="_x0000_i1083" DrawAspect="Content" ObjectID="_1441545915" r:id="rId113"/>
        </w:object>
      </w:r>
    </w:p>
    <w:p w:rsidR="000F5205" w:rsidRDefault="000F5205" w:rsidP="000F5205">
      <w:pPr>
        <w:ind w:left="720" w:hanging="720"/>
      </w:pPr>
    </w:p>
    <w:p w:rsidR="000F5205" w:rsidRDefault="000F5205" w:rsidP="000F5205">
      <w:pPr>
        <w:keepNext/>
        <w:ind w:left="360" w:hanging="360"/>
      </w:pPr>
      <w:r>
        <w:t>6.</w:t>
      </w:r>
      <w:r>
        <w:tab/>
        <w:t xml:space="preserve">Evaluate </w:t>
      </w:r>
      <w:r>
        <w:tab/>
        <w:t xml:space="preserve">(a) </w:t>
      </w:r>
      <w:r w:rsidRPr="00B03D3B">
        <w:rPr>
          <w:position w:val="-22"/>
        </w:rPr>
        <w:object w:dxaOrig="1660" w:dyaOrig="580">
          <v:shape id="_x0000_i1084" type="#_x0000_t75" style="width:83.1pt;height:29.1pt" o:ole="">
            <v:imagedata r:id="rId114" o:title=""/>
          </v:shape>
          <o:OLEObject Type="Embed" ProgID="Equation.3" ShapeID="_x0000_i1084" DrawAspect="Content" ObjectID="_1441545916" r:id="rId115"/>
        </w:object>
      </w:r>
      <w:r>
        <w:tab/>
      </w:r>
      <w:r>
        <w:tab/>
        <w:t xml:space="preserve">(b)   </w:t>
      </w:r>
      <w:r w:rsidRPr="00B03D3B">
        <w:rPr>
          <w:position w:val="-22"/>
        </w:rPr>
        <w:object w:dxaOrig="1660" w:dyaOrig="580">
          <v:shape id="_x0000_i1085" type="#_x0000_t75" style="width:83.1pt;height:29.1pt" o:ole="">
            <v:imagedata r:id="rId116" o:title=""/>
          </v:shape>
          <o:OLEObject Type="Embed" ProgID="Equation.3" ShapeID="_x0000_i1085" DrawAspect="Content" ObjectID="_1441545917" r:id="rId117"/>
        </w:object>
      </w:r>
    </w:p>
    <w:p w:rsidR="000F5205" w:rsidRDefault="000F5205" w:rsidP="000F5205">
      <w:pPr>
        <w:keepNext/>
        <w:tabs>
          <w:tab w:val="left" w:pos="4680"/>
          <w:tab w:val="left" w:pos="5400"/>
        </w:tabs>
        <w:ind w:left="1800" w:hanging="720"/>
      </w:pPr>
    </w:p>
    <w:p w:rsidR="000F5205" w:rsidRDefault="000F5205" w:rsidP="000F5205">
      <w:pPr>
        <w:tabs>
          <w:tab w:val="left" w:pos="4320"/>
          <w:tab w:val="left" w:pos="5400"/>
        </w:tabs>
        <w:ind w:left="1440"/>
      </w:pPr>
      <w:r>
        <w:t xml:space="preserve">(c) </w:t>
      </w:r>
      <w:r w:rsidRPr="00B03D3B">
        <w:rPr>
          <w:position w:val="-22"/>
        </w:rPr>
        <w:object w:dxaOrig="1720" w:dyaOrig="580">
          <v:shape id="_x0000_i1086" type="#_x0000_t75" style="width:85.85pt;height:29.1pt" o:ole="">
            <v:imagedata r:id="rId118" o:title=""/>
          </v:shape>
          <o:OLEObject Type="Embed" ProgID="Equation.3" ShapeID="_x0000_i1086" DrawAspect="Content" ObjectID="_1441545918" r:id="rId119"/>
        </w:object>
      </w:r>
      <w:r>
        <w:tab/>
        <w:t>(</w:t>
      </w:r>
      <w:proofErr w:type="gramStart"/>
      <w:r>
        <w:t>d</w:t>
      </w:r>
      <w:proofErr w:type="gramEnd"/>
      <w:r>
        <w:t xml:space="preserve">) </w:t>
      </w:r>
      <w:r w:rsidRPr="00B03D3B">
        <w:rPr>
          <w:position w:val="-22"/>
        </w:rPr>
        <w:object w:dxaOrig="1700" w:dyaOrig="580">
          <v:shape id="_x0000_i1087" type="#_x0000_t75" style="width:85.15pt;height:29.1pt" o:ole="">
            <v:imagedata r:id="rId120" o:title=""/>
          </v:shape>
          <o:OLEObject Type="Embed" ProgID="Equation.3" ShapeID="_x0000_i1087" DrawAspect="Content" ObjectID="_1441545919" r:id="rId121"/>
        </w:object>
      </w:r>
      <w:r>
        <w:tab/>
      </w:r>
    </w:p>
    <w:p w:rsidR="000F5205" w:rsidRDefault="000F5205" w:rsidP="000F5205">
      <w:pPr>
        <w:ind w:left="720" w:hanging="720"/>
      </w:pPr>
    </w:p>
    <w:p w:rsidR="000F5205" w:rsidRDefault="000F5205" w:rsidP="000F5205">
      <w:r>
        <w:rPr>
          <w:noProof/>
        </w:rPr>
        <w:drawing>
          <wp:anchor distT="0" distB="0" distL="114300" distR="114300" simplePos="0" relativeHeight="252010496" behindDoc="0" locked="0" layoutInCell="1" allowOverlap="1">
            <wp:simplePos x="0" y="0"/>
            <wp:positionH relativeFrom="column">
              <wp:posOffset>2880995</wp:posOffset>
            </wp:positionH>
            <wp:positionV relativeFrom="paragraph">
              <wp:posOffset>80010</wp:posOffset>
            </wp:positionV>
            <wp:extent cx="2973070" cy="1115695"/>
            <wp:effectExtent l="19050" t="0" r="0" b="0"/>
            <wp:wrapTight wrapText="bothSides">
              <wp:wrapPolygon edited="0">
                <wp:start x="-138" y="0"/>
                <wp:lineTo x="-138" y="21391"/>
                <wp:lineTo x="21591" y="21391"/>
                <wp:lineTo x="21591" y="0"/>
                <wp:lineTo x="-138" y="0"/>
              </wp:wrapPolygon>
            </wp:wrapTight>
            <wp:docPr id="1347" name="Picture 1347" descr="CC_1_3_fig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descr="CC_1_3_figs14"/>
                    <pic:cNvPicPr>
                      <a:picLocks noChangeAspect="1" noChangeArrowheads="1"/>
                    </pic:cNvPicPr>
                  </pic:nvPicPr>
                  <pic:blipFill>
                    <a:blip r:embed="rId122" cstate="print"/>
                    <a:srcRect b="16643"/>
                    <a:stretch>
                      <a:fillRect/>
                    </a:stretch>
                  </pic:blipFill>
                  <pic:spPr bwMode="auto">
                    <a:xfrm>
                      <a:off x="0" y="0"/>
                      <a:ext cx="2973070" cy="1115695"/>
                    </a:xfrm>
                    <a:prstGeom prst="rect">
                      <a:avLst/>
                    </a:prstGeom>
                    <a:noFill/>
                    <a:ln w="9525">
                      <a:noFill/>
                      <a:miter lim="800000"/>
                      <a:headEnd/>
                      <a:tailEnd/>
                    </a:ln>
                  </pic:spPr>
                </pic:pic>
              </a:graphicData>
            </a:graphic>
          </wp:anchor>
        </w:drawing>
      </w:r>
    </w:p>
    <w:p w:rsidR="000F5205" w:rsidRDefault="000F5205" w:rsidP="000F5205">
      <w:pPr>
        <w:ind w:left="540" w:hanging="540"/>
      </w:pPr>
    </w:p>
    <w:p w:rsidR="000F5205" w:rsidRDefault="000F5205" w:rsidP="000F5205">
      <w:pPr>
        <w:ind w:left="360" w:hanging="360"/>
      </w:pPr>
      <w:r>
        <w:t>7.</w:t>
      </w:r>
      <w:r>
        <w:tab/>
        <w:t>At which points is the function shown discontinuous?</w:t>
      </w:r>
    </w:p>
    <w:p w:rsidR="000F5205" w:rsidRDefault="000F5205" w:rsidP="000F5205">
      <w:pPr>
        <w:ind w:left="360" w:hanging="360"/>
      </w:pPr>
    </w:p>
    <w:p w:rsidR="000F5205" w:rsidRDefault="000F5205" w:rsidP="000F5205">
      <w:pPr>
        <w:ind w:left="360" w:hanging="360"/>
      </w:pPr>
    </w:p>
    <w:p w:rsidR="000F5205" w:rsidRDefault="000F5205" w:rsidP="000F5205">
      <w:pPr>
        <w:ind w:left="540" w:hanging="540"/>
      </w:pPr>
    </w:p>
    <w:p w:rsidR="000F5205" w:rsidRDefault="000F5205" w:rsidP="000F5205">
      <w:pPr>
        <w:ind w:left="540" w:hanging="540"/>
      </w:pPr>
      <w:r>
        <w:rPr>
          <w:noProof/>
        </w:rPr>
        <w:drawing>
          <wp:anchor distT="0" distB="0" distL="114300" distR="114300" simplePos="0" relativeHeight="252008448" behindDoc="0" locked="0" layoutInCell="1" allowOverlap="1">
            <wp:simplePos x="0" y="0"/>
            <wp:positionH relativeFrom="column">
              <wp:posOffset>3902075</wp:posOffset>
            </wp:positionH>
            <wp:positionV relativeFrom="paragraph">
              <wp:posOffset>160020</wp:posOffset>
            </wp:positionV>
            <wp:extent cx="2212975" cy="902335"/>
            <wp:effectExtent l="19050" t="0" r="0" b="0"/>
            <wp:wrapTight wrapText="bothSides">
              <wp:wrapPolygon edited="0">
                <wp:start x="-186" y="0"/>
                <wp:lineTo x="-186" y="20977"/>
                <wp:lineTo x="21569" y="20977"/>
                <wp:lineTo x="21569" y="0"/>
                <wp:lineTo x="-186" y="0"/>
              </wp:wrapPolygon>
            </wp:wrapTight>
            <wp:docPr id="1345" name="Picture 1345" descr="CC_1_3_figs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5" descr="CC_1_3_figs15"/>
                    <pic:cNvPicPr>
                      <a:picLocks noChangeAspect="1" noChangeArrowheads="1"/>
                    </pic:cNvPicPr>
                  </pic:nvPicPr>
                  <pic:blipFill>
                    <a:blip r:embed="rId123" cstate="print"/>
                    <a:srcRect b="11612"/>
                    <a:stretch>
                      <a:fillRect/>
                    </a:stretch>
                  </pic:blipFill>
                  <pic:spPr bwMode="auto">
                    <a:xfrm>
                      <a:off x="0" y="0"/>
                      <a:ext cx="2212975" cy="902335"/>
                    </a:xfrm>
                    <a:prstGeom prst="rect">
                      <a:avLst/>
                    </a:prstGeom>
                    <a:noFill/>
                    <a:ln w="9525">
                      <a:noFill/>
                      <a:miter lim="800000"/>
                      <a:headEnd/>
                      <a:tailEnd/>
                    </a:ln>
                  </pic:spPr>
                </pic:pic>
              </a:graphicData>
            </a:graphic>
          </wp:anchor>
        </w:drawing>
      </w:r>
    </w:p>
    <w:p w:rsidR="000F5205" w:rsidRDefault="000F5205" w:rsidP="000F5205">
      <w:pPr>
        <w:ind w:left="540" w:hanging="540"/>
      </w:pPr>
    </w:p>
    <w:p w:rsidR="000F5205" w:rsidRDefault="000F5205" w:rsidP="000F5205">
      <w:pPr>
        <w:ind w:left="360" w:hanging="360"/>
      </w:pPr>
      <w:r>
        <w:t>8.</w:t>
      </w:r>
      <w:r>
        <w:tab/>
        <w:t xml:space="preserve">At which points is the function </w:t>
      </w:r>
      <w:proofErr w:type="gramStart"/>
      <w:r>
        <w:t>shown  discontinuous</w:t>
      </w:r>
      <w:proofErr w:type="gramEnd"/>
      <w:r>
        <w:t>?</w:t>
      </w:r>
      <w:r>
        <w:tab/>
      </w:r>
    </w:p>
    <w:p w:rsidR="000F5205" w:rsidRPr="00913D1C" w:rsidRDefault="000F5205" w:rsidP="000F5205"/>
    <w:p w:rsidR="000F5205" w:rsidRDefault="000F5205" w:rsidP="000F5205">
      <w:pPr>
        <w:ind w:left="360" w:hanging="360"/>
      </w:pPr>
    </w:p>
    <w:p w:rsidR="00063FB2" w:rsidRDefault="00063FB2" w:rsidP="000F5205">
      <w:pPr>
        <w:ind w:left="360" w:hanging="360"/>
      </w:pPr>
    </w:p>
    <w:p w:rsidR="00063FB2" w:rsidRDefault="00063FB2" w:rsidP="000F5205">
      <w:pPr>
        <w:ind w:left="360" w:hanging="360"/>
      </w:pPr>
    </w:p>
    <w:p w:rsidR="000F5205" w:rsidRDefault="000F5205" w:rsidP="000F5205">
      <w:pPr>
        <w:ind w:left="360" w:hanging="360"/>
      </w:pPr>
      <w:r>
        <w:t>9.</w:t>
      </w:r>
      <w:r>
        <w:tab/>
        <w:t xml:space="preserve">Find at least one point at which each function is not continuous </w:t>
      </w:r>
      <w:proofErr w:type="gramStart"/>
      <w:r>
        <w:t xml:space="preserve">and </w:t>
      </w:r>
      <w:r w:rsidR="00063FB2">
        <w:t xml:space="preserve"> </w:t>
      </w:r>
      <w:r>
        <w:t>state</w:t>
      </w:r>
      <w:proofErr w:type="gramEnd"/>
      <w:r>
        <w:t xml:space="preserve"> which of the  3  conditions in the definition of continuity is </w:t>
      </w:r>
    </w:p>
    <w:p w:rsidR="000F5205" w:rsidRDefault="000F5205" w:rsidP="000F5205">
      <w:pPr>
        <w:ind w:left="360" w:hanging="360"/>
      </w:pPr>
      <w:r>
        <w:tab/>
      </w:r>
      <w:proofErr w:type="gramStart"/>
      <w:r>
        <w:t>violated</w:t>
      </w:r>
      <w:proofErr w:type="gramEnd"/>
      <w:r>
        <w:t xml:space="preserve"> at that point.</w:t>
      </w:r>
    </w:p>
    <w:p w:rsidR="000F5205" w:rsidRDefault="000F5205" w:rsidP="000F5205">
      <w:pPr>
        <w:tabs>
          <w:tab w:val="left" w:pos="800"/>
          <w:tab w:val="left" w:pos="2520"/>
          <w:tab w:val="left" w:pos="2960"/>
          <w:tab w:val="left" w:pos="4580"/>
          <w:tab w:val="left" w:pos="5040"/>
        </w:tabs>
        <w:ind w:left="360"/>
      </w:pPr>
      <w:r>
        <w:t>(a)</w:t>
      </w:r>
      <w:r>
        <w:tab/>
      </w:r>
      <w:r>
        <w:fldChar w:fldCharType="begin"/>
      </w:r>
      <w:r>
        <w:instrText xml:space="preserve"> EQ \f(x + 5,x – 3) </w:instrText>
      </w:r>
      <w:r>
        <w:fldChar w:fldCharType="end"/>
      </w:r>
      <w:r>
        <w:tab/>
      </w:r>
      <w:proofErr w:type="gramStart"/>
      <w:r>
        <w:t>(b)</w:t>
      </w:r>
      <w:r>
        <w:tab/>
      </w:r>
      <w:r>
        <w:fldChar w:fldCharType="begin"/>
      </w:r>
      <w:r>
        <w:instrText xml:space="preserve"> EQ \f(x</w:instrText>
      </w:r>
      <w:r>
        <w:rPr>
          <w:position w:val="10"/>
          <w:sz w:val="18"/>
          <w:szCs w:val="18"/>
        </w:rPr>
        <w:instrText>2</w:instrText>
      </w:r>
      <w:r>
        <w:instrText xml:space="preserve"> + x – 6,x – 2) </w:instrText>
      </w:r>
      <w:r>
        <w:fldChar w:fldCharType="end"/>
      </w:r>
      <w:r>
        <w:tab/>
        <w:t>(c)</w:t>
      </w:r>
      <w:proofErr w:type="gramEnd"/>
      <w:r>
        <w:tab/>
      </w:r>
      <w:r w:rsidR="00063FB2">
        <w:fldChar w:fldCharType="begin"/>
      </w:r>
      <w:r w:rsidR="00063FB2">
        <w:instrText xml:space="preserve"> EQ \f(x,x) </w:instrText>
      </w:r>
      <w:r w:rsidR="00063FB2">
        <w:fldChar w:fldCharType="end"/>
      </w:r>
    </w:p>
    <w:p w:rsidR="000F5205" w:rsidRDefault="000F5205" w:rsidP="000F5205">
      <w:pPr>
        <w:tabs>
          <w:tab w:val="left" w:pos="800"/>
          <w:tab w:val="left" w:pos="2520"/>
          <w:tab w:val="left" w:pos="2960"/>
          <w:tab w:val="left" w:pos="4580"/>
          <w:tab w:val="left" w:pos="5040"/>
        </w:tabs>
        <w:ind w:left="360"/>
      </w:pPr>
    </w:p>
    <w:p w:rsidR="000F5205" w:rsidRDefault="000F5205" w:rsidP="000F5205">
      <w:pPr>
        <w:tabs>
          <w:tab w:val="left" w:pos="800"/>
          <w:tab w:val="left" w:pos="2520"/>
          <w:tab w:val="left" w:pos="2960"/>
          <w:tab w:val="left" w:pos="4580"/>
          <w:tab w:val="left" w:pos="5040"/>
        </w:tabs>
        <w:ind w:left="360"/>
      </w:pPr>
      <w:r>
        <w:t>(d)</w:t>
      </w:r>
      <w:r>
        <w:tab/>
      </w:r>
      <w:r w:rsidR="00063FB2">
        <w:fldChar w:fldCharType="begin"/>
      </w:r>
      <w:r w:rsidR="00063FB2">
        <w:instrText xml:space="preserve"> EQ \f(π,x</w:instrText>
      </w:r>
      <w:r w:rsidR="00063FB2">
        <w:rPr>
          <w:position w:val="10"/>
          <w:sz w:val="18"/>
          <w:szCs w:val="18"/>
        </w:rPr>
        <w:instrText>2</w:instrText>
      </w:r>
      <w:r w:rsidR="00063FB2">
        <w:instrText xml:space="preserve"> –6x + 9) </w:instrText>
      </w:r>
      <w:r w:rsidR="00063FB2">
        <w:fldChar w:fldCharType="end"/>
      </w:r>
      <w:r>
        <w:tab/>
        <w:t>(</w:t>
      </w:r>
      <w:proofErr w:type="gramStart"/>
      <w:r>
        <w:t>e</w:t>
      </w:r>
      <w:proofErr w:type="gramEnd"/>
      <w:r>
        <w:t>)</w:t>
      </w:r>
      <w:r>
        <w:tab/>
      </w:r>
      <w:proofErr w:type="spellStart"/>
      <w:r w:rsidR="00063FB2">
        <w:t>ln</w:t>
      </w:r>
      <w:proofErr w:type="spellEnd"/>
      <w:r w:rsidR="00063FB2">
        <w:t>( x</w:t>
      </w:r>
      <w:r w:rsidR="00063FB2">
        <w:rPr>
          <w:position w:val="10"/>
          <w:sz w:val="18"/>
          <w:szCs w:val="18"/>
        </w:rPr>
        <w:t>2</w:t>
      </w:r>
      <w:r w:rsidR="00063FB2">
        <w:t xml:space="preserve"> )</w:t>
      </w:r>
      <w:r>
        <w:tab/>
      </w:r>
    </w:p>
    <w:p w:rsidR="000F5205" w:rsidRDefault="000F5205" w:rsidP="000F5205">
      <w:pPr>
        <w:tabs>
          <w:tab w:val="left" w:pos="800"/>
          <w:tab w:val="left" w:pos="2520"/>
          <w:tab w:val="left" w:pos="2960"/>
          <w:tab w:val="left" w:pos="4580"/>
          <w:tab w:val="left" w:pos="5040"/>
        </w:tabs>
        <w:ind w:left="360"/>
      </w:pPr>
    </w:p>
    <w:p w:rsidR="000F5205" w:rsidRDefault="000F5205" w:rsidP="000F5205"/>
    <w:p w:rsidR="000F5205" w:rsidRPr="000F5205" w:rsidRDefault="000F5205" w:rsidP="000F5205">
      <w:pPr>
        <w:sectPr w:rsidR="000F5205" w:rsidRPr="000F5205" w:rsidSect="00EF0629">
          <w:pgSz w:w="12240" w:h="15840"/>
          <w:pgMar w:top="1440" w:right="1440" w:bottom="1440" w:left="1440" w:header="720" w:footer="720" w:gutter="0"/>
          <w:cols w:space="720"/>
          <w:titlePg/>
          <w:docGrid w:linePitch="360"/>
        </w:sectPr>
      </w:pPr>
    </w:p>
    <w:p w:rsidR="00B33C6D" w:rsidRDefault="00FE0C15" w:rsidP="007C5092">
      <w:pPr>
        <w:pStyle w:val="Heading2"/>
      </w:pPr>
      <w:r>
        <w:lastRenderedPageBreak/>
        <w:t xml:space="preserve">Section </w:t>
      </w:r>
      <w:r w:rsidR="00FF6E4A">
        <w:t>3</w:t>
      </w:r>
      <w:r>
        <w:t>:</w:t>
      </w:r>
      <w:r w:rsidR="00B33C6D">
        <w:t xml:space="preserve"> The Derivative</w:t>
      </w:r>
    </w:p>
    <w:p w:rsidR="00B33C6D" w:rsidRDefault="00B33C6D" w:rsidP="007C5092">
      <w:pPr>
        <w:pStyle w:val="Heading3"/>
      </w:pPr>
      <w:r>
        <w:t>Definition of the Derivative</w:t>
      </w:r>
    </w:p>
    <w:p w:rsidR="00662307" w:rsidRDefault="00662307" w:rsidP="007C5092"/>
    <w:p w:rsidR="00FF6E4A" w:rsidRDefault="00FF6E4A" w:rsidP="00FF6E4A">
      <w:r>
        <w:t>Returning to the tangent slope problem from the first section, let's look at the problem of finding the slope of the line L in the graph below which is tangent to  f(x) = x</w:t>
      </w:r>
      <w:r>
        <w:rPr>
          <w:position w:val="6"/>
          <w:sz w:val="18"/>
          <w:szCs w:val="18"/>
        </w:rPr>
        <w:t>2</w:t>
      </w:r>
      <w:r>
        <w:t xml:space="preserve">  at the point  (2,4).  </w:t>
      </w:r>
    </w:p>
    <w:p w:rsidR="00FF6E4A" w:rsidRDefault="00FF6E4A" w:rsidP="00FF6E4A"/>
    <w:p w:rsidR="00FF6E4A" w:rsidRDefault="00FF6E4A" w:rsidP="00FF6E4A">
      <w:pPr>
        <w:ind w:right="-270"/>
      </w:pPr>
      <w:r>
        <w:t xml:space="preserve">We could estimate the slope </w:t>
      </w:r>
      <w:proofErr w:type="gramStart"/>
      <w:r>
        <w:t>of  L</w:t>
      </w:r>
      <w:proofErr w:type="gramEnd"/>
      <w:r>
        <w:t xml:space="preserve">  from the graph, but we won't.  Instead, we will use the idea that secant lines over tiny intervals approximate the tangent line.  </w:t>
      </w:r>
    </w:p>
    <w:p w:rsidR="00FF6E4A" w:rsidRDefault="0010407C" w:rsidP="00FF6E4A">
      <w:pPr>
        <w:keepNext/>
        <w:ind w:right="-270"/>
      </w:pPr>
      <w:r>
        <w:rPr>
          <w:noProof/>
        </w:rPr>
        <w:drawing>
          <wp:inline distT="0" distB="0" distL="0" distR="0">
            <wp:extent cx="1749365" cy="2237042"/>
            <wp:effectExtent l="19050" t="0" r="3235" b="0"/>
            <wp:docPr id="1348" name="Picture 1348" descr="CC_1_0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descr="CC_1_0_FIGs1"/>
                    <pic:cNvPicPr>
                      <a:picLocks noChangeAspect="1" noChangeArrowheads="1"/>
                    </pic:cNvPicPr>
                  </pic:nvPicPr>
                  <pic:blipFill>
                    <a:blip r:embed="rId124" cstate="print"/>
                    <a:srcRect b="7714"/>
                    <a:stretch>
                      <a:fillRect/>
                    </a:stretch>
                  </pic:blipFill>
                  <pic:spPr bwMode="auto">
                    <a:xfrm>
                      <a:off x="0" y="0"/>
                      <a:ext cx="1749365" cy="2237042"/>
                    </a:xfrm>
                    <a:prstGeom prst="rect">
                      <a:avLst/>
                    </a:prstGeom>
                    <a:noFill/>
                    <a:ln w="9525">
                      <a:noFill/>
                      <a:miter lim="800000"/>
                      <a:headEnd/>
                      <a:tailEnd/>
                    </a:ln>
                  </pic:spPr>
                </pic:pic>
              </a:graphicData>
            </a:graphic>
          </wp:inline>
        </w:drawing>
      </w:r>
      <w:r>
        <w:t xml:space="preserve">             </w:t>
      </w:r>
      <w:r>
        <w:rPr>
          <w:noProof/>
        </w:rPr>
        <w:drawing>
          <wp:inline distT="0" distB="0" distL="0" distR="0">
            <wp:extent cx="1835366" cy="2106741"/>
            <wp:effectExtent l="19050" t="0" r="0" b="0"/>
            <wp:docPr id="50" name="Picture 1349" descr="CC_1_0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9" descr="CC_1_0_Figs2"/>
                    <pic:cNvPicPr>
                      <a:picLocks noChangeAspect="1" noChangeArrowheads="1"/>
                    </pic:cNvPicPr>
                  </pic:nvPicPr>
                  <pic:blipFill>
                    <a:blip r:embed="rId125" cstate="print"/>
                    <a:srcRect b="6069"/>
                    <a:stretch>
                      <a:fillRect/>
                    </a:stretch>
                  </pic:blipFill>
                  <pic:spPr bwMode="auto">
                    <a:xfrm>
                      <a:off x="0" y="0"/>
                      <a:ext cx="1835366" cy="2106741"/>
                    </a:xfrm>
                    <a:prstGeom prst="rect">
                      <a:avLst/>
                    </a:prstGeom>
                    <a:noFill/>
                    <a:ln w="9525">
                      <a:noFill/>
                      <a:miter lim="800000"/>
                      <a:headEnd/>
                      <a:tailEnd/>
                    </a:ln>
                  </pic:spPr>
                </pic:pic>
              </a:graphicData>
            </a:graphic>
          </wp:inline>
        </w:drawing>
      </w:r>
    </w:p>
    <w:p w:rsidR="00FF6E4A" w:rsidRDefault="00FF6E4A" w:rsidP="00FF6E4A">
      <w:pPr>
        <w:ind w:right="-270"/>
      </w:pPr>
      <w:r>
        <w:t xml:space="preserve">We can see that the line through  (2,4)  and  (3,9)  on the graph of  f  is an approximation of the slope of the tangent line,  and we can calculate that slope exactly:  m = ∆y/∆x = (9–4)/(3–2) = 5.  </w:t>
      </w:r>
      <w:proofErr w:type="gramStart"/>
      <w:r>
        <w:t>But  m</w:t>
      </w:r>
      <w:proofErr w:type="gramEnd"/>
      <w:r>
        <w:t xml:space="preserve"> = 5  is only an estimate of the slope of the tangent line and not a very good estimate.  It's too big.  We can get a better estimate by picking a second point on the graph of f which is closer to (2</w:t>
      </w:r>
      <w:proofErr w:type="gramStart"/>
      <w:r>
        <w:t>,4</w:t>
      </w:r>
      <w:proofErr w:type="gramEnd"/>
      <w:r>
        <w:t xml:space="preserve">)  ––  the point  (2,4)  is fixed and it must be one of the points we use.  </w:t>
      </w:r>
    </w:p>
    <w:p w:rsidR="00FF6E4A" w:rsidRDefault="00FF6E4A" w:rsidP="00FF6E4A">
      <w:pPr>
        <w:ind w:right="-270"/>
      </w:pPr>
    </w:p>
    <w:p w:rsidR="00FF6E4A" w:rsidRDefault="00FF6E4A" w:rsidP="00FF6E4A">
      <w:pPr>
        <w:ind w:right="-270"/>
      </w:pPr>
      <w:r>
        <w:t>From the second figure</w:t>
      </w:r>
      <w:r w:rsidRPr="00DB0C90">
        <w:t>,</w:t>
      </w:r>
      <w:r>
        <w:t xml:space="preserve"> we can see that the slope of the line through the </w:t>
      </w:r>
      <w:proofErr w:type="gramStart"/>
      <w:r>
        <w:t>points  (</w:t>
      </w:r>
      <w:proofErr w:type="gramEnd"/>
      <w:r>
        <w:t>2,4) and (2.5,6.25)  is a better approximation of the slope of the tangent line at  (2,4):  m = ∆y/∆x = (6.25 – 4)/(2.5 – 2) = 2.25/.5 = 4.5 , a better estimate, but still an approximation.  We can continue picking points closer and closer to (2</w:t>
      </w:r>
      <w:proofErr w:type="gramStart"/>
      <w:r>
        <w:t>,4</w:t>
      </w:r>
      <w:proofErr w:type="gramEnd"/>
      <w:r>
        <w:t>) on the graph of  f, and then calculating the slopes of the lines through each of these points and the point  (2,4):</w:t>
      </w:r>
    </w:p>
    <w:p w:rsidR="00FF6E4A" w:rsidRDefault="00FF6E4A" w:rsidP="00FF6E4A"/>
    <w:p w:rsidR="00FF6E4A" w:rsidRDefault="00FF6E4A" w:rsidP="00FF6E4A">
      <w:pPr>
        <w:keepNext/>
        <w:ind w:left="540"/>
      </w:pPr>
      <w:r>
        <w:t>Points to the left of (2</w:t>
      </w:r>
      <w:proofErr w:type="gramStart"/>
      <w:r>
        <w:t>,4</w:t>
      </w:r>
      <w:proofErr w:type="gramEnd"/>
      <w:r>
        <w:t>)</w:t>
      </w:r>
      <w:r>
        <w:tab/>
      </w:r>
      <w:r>
        <w:tab/>
      </w:r>
      <w:r>
        <w:tab/>
        <w:t xml:space="preserve">        Points to the right of (2,4)</w:t>
      </w:r>
    </w:p>
    <w:p w:rsidR="00FF6E4A" w:rsidRDefault="00FF6E4A" w:rsidP="00FF6E4A">
      <w:pPr>
        <w:keepNext/>
        <w:tabs>
          <w:tab w:val="bar" w:pos="1080"/>
          <w:tab w:val="left" w:pos="1260"/>
          <w:tab w:val="bar" w:pos="1980"/>
          <w:tab w:val="left" w:pos="2160"/>
          <w:tab w:val="left" w:pos="4860"/>
          <w:tab w:val="bar" w:pos="5400"/>
          <w:tab w:val="left" w:pos="5580"/>
          <w:tab w:val="bar" w:pos="6300"/>
          <w:tab w:val="left" w:pos="6390"/>
        </w:tabs>
        <w:ind w:left="540"/>
      </w:pPr>
      <w:proofErr w:type="gramStart"/>
      <w:r>
        <w:t>x</w:t>
      </w:r>
      <w:proofErr w:type="gramEnd"/>
      <w:r>
        <w:tab/>
        <w:t>y = x</w:t>
      </w:r>
      <w:r>
        <w:rPr>
          <w:position w:val="6"/>
          <w:sz w:val="18"/>
          <w:szCs w:val="18"/>
        </w:rPr>
        <w:t>2</w:t>
      </w:r>
      <w:r>
        <w:t xml:space="preserve">     slope of line through</w:t>
      </w:r>
      <w:r>
        <w:tab/>
        <w:t>x</w:t>
      </w:r>
      <w:r>
        <w:tab/>
        <w:t>y = x</w:t>
      </w:r>
      <w:r>
        <w:rPr>
          <w:position w:val="6"/>
          <w:sz w:val="18"/>
          <w:szCs w:val="18"/>
        </w:rPr>
        <w:t>2</w:t>
      </w:r>
      <w:r>
        <w:tab/>
        <w:t>slope of line through</w:t>
      </w:r>
    </w:p>
    <w:p w:rsidR="00FF6E4A" w:rsidRDefault="00FF6E4A" w:rsidP="00FF6E4A">
      <w:pPr>
        <w:keepNext/>
        <w:tabs>
          <w:tab w:val="bar" w:pos="1080"/>
          <w:tab w:val="left" w:pos="1260"/>
          <w:tab w:val="bar" w:pos="1980"/>
          <w:tab w:val="left" w:pos="2160"/>
          <w:tab w:val="left" w:pos="4860"/>
          <w:tab w:val="bar" w:pos="5400"/>
          <w:tab w:val="left" w:pos="5580"/>
          <w:tab w:val="bar" w:pos="6300"/>
          <w:tab w:val="left" w:pos="6390"/>
        </w:tabs>
        <w:ind w:left="540"/>
        <w:rPr>
          <w:u w:val="single"/>
        </w:rPr>
      </w:pPr>
      <w:r>
        <w:rPr>
          <w:u w:val="single"/>
        </w:rPr>
        <w:tab/>
      </w:r>
      <w:r>
        <w:rPr>
          <w:u w:val="single"/>
        </w:rPr>
        <w:tab/>
        <w:t>(</w:t>
      </w:r>
      <w:proofErr w:type="gramStart"/>
      <w:r>
        <w:rPr>
          <w:u w:val="single"/>
        </w:rPr>
        <w:t>x,</w:t>
      </w:r>
      <w:proofErr w:type="gramEnd"/>
      <w:r>
        <w:rPr>
          <w:u w:val="single"/>
        </w:rPr>
        <w:t>y) and (2,4)</w:t>
      </w:r>
      <w:r>
        <w:tab/>
      </w:r>
      <w:r>
        <w:rPr>
          <w:u w:val="single"/>
        </w:rPr>
        <w:tab/>
      </w:r>
      <w:r>
        <w:rPr>
          <w:u w:val="single"/>
        </w:rPr>
        <w:tab/>
      </w:r>
      <w:r>
        <w:rPr>
          <w:u w:val="single"/>
        </w:rPr>
        <w:tab/>
        <w:t>(x,y) and (2,4)</w:t>
      </w:r>
    </w:p>
    <w:p w:rsidR="00FF6E4A" w:rsidRDefault="00FF6E4A" w:rsidP="00FF6E4A">
      <w:pPr>
        <w:keepNext/>
        <w:tabs>
          <w:tab w:val="bar" w:pos="1080"/>
          <w:tab w:val="left" w:pos="1260"/>
          <w:tab w:val="bar" w:pos="1980"/>
          <w:tab w:val="left" w:pos="2520"/>
          <w:tab w:val="left" w:pos="4860"/>
          <w:tab w:val="bar" w:pos="5400"/>
          <w:tab w:val="left" w:pos="5580"/>
          <w:tab w:val="bar" w:pos="6300"/>
          <w:tab w:val="left" w:pos="6840"/>
        </w:tabs>
        <w:ind w:left="540"/>
      </w:pPr>
      <w:r>
        <w:t>1.5</w:t>
      </w:r>
      <w:r>
        <w:tab/>
        <w:t>2.25</w:t>
      </w:r>
      <w:r>
        <w:tab/>
        <w:t>3.5</w:t>
      </w:r>
      <w:r>
        <w:tab/>
        <w:t>3</w:t>
      </w:r>
      <w:r>
        <w:tab/>
        <w:t>9</w:t>
      </w:r>
      <w:r>
        <w:tab/>
        <w:t>5</w:t>
      </w:r>
    </w:p>
    <w:p w:rsidR="00FF6E4A" w:rsidRDefault="00FF6E4A" w:rsidP="00FF6E4A">
      <w:pPr>
        <w:keepNext/>
        <w:tabs>
          <w:tab w:val="bar" w:pos="1080"/>
          <w:tab w:val="left" w:pos="1260"/>
          <w:tab w:val="bar" w:pos="1980"/>
          <w:tab w:val="left" w:pos="2520"/>
          <w:tab w:val="left" w:pos="4860"/>
          <w:tab w:val="bar" w:pos="5400"/>
          <w:tab w:val="left" w:pos="5580"/>
          <w:tab w:val="bar" w:pos="6300"/>
          <w:tab w:val="left" w:pos="6840"/>
        </w:tabs>
        <w:ind w:left="540"/>
      </w:pPr>
      <w:r>
        <w:t>1.9</w:t>
      </w:r>
      <w:r>
        <w:tab/>
        <w:t>3.61</w:t>
      </w:r>
      <w:r>
        <w:tab/>
        <w:t>3.9</w:t>
      </w:r>
      <w:r>
        <w:tab/>
        <w:t>2.5</w:t>
      </w:r>
      <w:r>
        <w:tab/>
        <w:t>6.25</w:t>
      </w:r>
      <w:r>
        <w:tab/>
        <w:t>4.5</w:t>
      </w:r>
    </w:p>
    <w:p w:rsidR="00FF6E4A" w:rsidRDefault="00FF6E4A" w:rsidP="00FF6E4A">
      <w:pPr>
        <w:keepNext/>
        <w:tabs>
          <w:tab w:val="bar" w:pos="1080"/>
          <w:tab w:val="left" w:pos="1260"/>
          <w:tab w:val="bar" w:pos="1980"/>
          <w:tab w:val="left" w:pos="2520"/>
          <w:tab w:val="left" w:pos="4860"/>
          <w:tab w:val="bar" w:pos="5400"/>
          <w:tab w:val="left" w:pos="5580"/>
          <w:tab w:val="bar" w:pos="6300"/>
          <w:tab w:val="left" w:pos="6840"/>
        </w:tabs>
        <w:ind w:left="540"/>
      </w:pPr>
      <w:r>
        <w:t>1.99</w:t>
      </w:r>
      <w:r>
        <w:tab/>
        <w:t>3.9601</w:t>
      </w:r>
      <w:r>
        <w:tab/>
        <w:t>3.99</w:t>
      </w:r>
      <w:r>
        <w:tab/>
        <w:t>2.01</w:t>
      </w:r>
      <w:r>
        <w:tab/>
        <w:t>4.0401</w:t>
      </w:r>
      <w:r>
        <w:tab/>
        <w:t>4.01</w:t>
      </w:r>
    </w:p>
    <w:p w:rsidR="00FF6E4A" w:rsidRDefault="00FF6E4A" w:rsidP="00FF6E4A">
      <w:pPr>
        <w:tabs>
          <w:tab w:val="left" w:pos="1260"/>
          <w:tab w:val="left" w:pos="2160"/>
          <w:tab w:val="left" w:pos="4860"/>
          <w:tab w:val="left" w:pos="5580"/>
          <w:tab w:val="left" w:pos="6480"/>
        </w:tabs>
        <w:ind w:left="540"/>
      </w:pPr>
    </w:p>
    <w:p w:rsidR="00FF6E4A" w:rsidRDefault="00FF6E4A" w:rsidP="00FF6E4A">
      <w:r>
        <w:t xml:space="preserve">The only thing special about the x–values we picked is that they are numbers which are close, and very close, </w:t>
      </w:r>
      <w:proofErr w:type="gramStart"/>
      <w:r>
        <w:t>to  x</w:t>
      </w:r>
      <w:proofErr w:type="gramEnd"/>
      <w:r>
        <w:t xml:space="preserve"> = 2.  Someone else might have picked other nearby values </w:t>
      </w:r>
      <w:proofErr w:type="gramStart"/>
      <w:r>
        <w:t>for  x</w:t>
      </w:r>
      <w:proofErr w:type="gramEnd"/>
      <w:r>
        <w:t>.  As the points we pick get closer and closer to the point  (2,4) on the graph of  y = x</w:t>
      </w:r>
      <w:r>
        <w:rPr>
          <w:position w:val="6"/>
          <w:sz w:val="18"/>
          <w:szCs w:val="18"/>
        </w:rPr>
        <w:t>2</w:t>
      </w:r>
      <w:r>
        <w:t xml:space="preserve"> , the slopes of the lines through the points and  (2,4)  are better approximations of the slope of the tangent line, and these slopes are getting closer and closer to  4.</w:t>
      </w:r>
    </w:p>
    <w:p w:rsidR="00FF6E4A" w:rsidRDefault="00FF6E4A" w:rsidP="00FF6E4A">
      <w:pPr>
        <w:widowControl w:val="0"/>
      </w:pPr>
    </w:p>
    <w:p w:rsidR="00FF6E4A" w:rsidRDefault="00FF6E4A" w:rsidP="00FF6E4A">
      <w:pPr>
        <w:ind w:right="0"/>
      </w:pPr>
      <w:r>
        <w:lastRenderedPageBreak/>
        <w:t xml:space="preserve">We can bypass much of the calculating by not picking the points one at a time:  let's look at a general point </w:t>
      </w:r>
      <w:proofErr w:type="gramStart"/>
      <w:r>
        <w:t>near  (</w:t>
      </w:r>
      <w:proofErr w:type="gramEnd"/>
      <w:r>
        <w:t xml:space="preserve">2,4).  </w:t>
      </w:r>
      <w:proofErr w:type="gramStart"/>
      <w:r>
        <w:t>Define  x</w:t>
      </w:r>
      <w:proofErr w:type="gramEnd"/>
      <w:r>
        <w:t xml:space="preserve"> = 2 + h  so  h </w:t>
      </w:r>
      <w:r w:rsidR="0010407C">
        <w:t xml:space="preserve"> is the increment from 2 to  x</w:t>
      </w:r>
      <w:r>
        <w:t>.  If h is small, then  x = 2 + h is close to  2  and  the point  (2+h, f(2+h) ) = (2+h, (2+h)</w:t>
      </w:r>
      <w:r>
        <w:rPr>
          <w:position w:val="6"/>
          <w:sz w:val="18"/>
          <w:szCs w:val="18"/>
        </w:rPr>
        <w:t>2</w:t>
      </w:r>
      <w:r>
        <w:t xml:space="preserve"> )  is close to  (2,4).  The slope  m  of the line through the points  (2,4)  and  (2+h, (2+h)</w:t>
      </w:r>
      <w:r>
        <w:rPr>
          <w:position w:val="6"/>
          <w:sz w:val="18"/>
          <w:szCs w:val="18"/>
        </w:rPr>
        <w:t>2</w:t>
      </w:r>
      <w:r>
        <w:t xml:space="preserve"> )  is a good approximation of the slope of the tangent line at the point  (2,4):   </w:t>
      </w:r>
    </w:p>
    <w:p w:rsidR="00FF6E4A" w:rsidRDefault="00FF6E4A" w:rsidP="00FF6E4A"/>
    <w:p w:rsidR="00FF6E4A" w:rsidRDefault="0010407C" w:rsidP="00FF6E4A">
      <w:pPr>
        <w:keepNext/>
        <w:tabs>
          <w:tab w:val="left" w:pos="260"/>
        </w:tabs>
      </w:pPr>
      <w:r>
        <w:rPr>
          <w:noProof/>
        </w:rPr>
        <w:drawing>
          <wp:inline distT="0" distB="0" distL="0" distR="0">
            <wp:extent cx="2430852" cy="2079482"/>
            <wp:effectExtent l="19050" t="0" r="7548" b="0"/>
            <wp:docPr id="1350" name="Picture 1350" descr="CC_1_0_Fig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0" descr="CC_1_0_Figs3"/>
                    <pic:cNvPicPr>
                      <a:picLocks noChangeAspect="1" noChangeArrowheads="1"/>
                    </pic:cNvPicPr>
                  </pic:nvPicPr>
                  <pic:blipFill>
                    <a:blip r:embed="rId126" cstate="print"/>
                    <a:srcRect b="7999"/>
                    <a:stretch>
                      <a:fillRect/>
                    </a:stretch>
                  </pic:blipFill>
                  <pic:spPr bwMode="auto">
                    <a:xfrm>
                      <a:off x="0" y="0"/>
                      <a:ext cx="2431738" cy="2080240"/>
                    </a:xfrm>
                    <a:prstGeom prst="rect">
                      <a:avLst/>
                    </a:prstGeom>
                    <a:noFill/>
                    <a:ln w="9525">
                      <a:noFill/>
                      <a:miter lim="800000"/>
                      <a:headEnd/>
                      <a:tailEnd/>
                    </a:ln>
                  </pic:spPr>
                </pic:pic>
              </a:graphicData>
            </a:graphic>
          </wp:inline>
        </w:drawing>
      </w:r>
    </w:p>
    <w:p w:rsidR="00FF6E4A" w:rsidRDefault="00FF6E4A" w:rsidP="00FF6E4A">
      <w:pPr>
        <w:tabs>
          <w:tab w:val="left" w:pos="260"/>
        </w:tabs>
      </w:pPr>
    </w:p>
    <w:p w:rsidR="00FF6E4A" w:rsidRDefault="00FF6E4A" w:rsidP="00FF6E4A">
      <w:pPr>
        <w:tabs>
          <w:tab w:val="left" w:pos="260"/>
        </w:tabs>
        <w:rPr>
          <w:noProof/>
        </w:rPr>
      </w:pPr>
      <w:r>
        <w:t>m</w:t>
      </w:r>
      <w:r>
        <w:tab/>
        <w:t xml:space="preserve">= </w:t>
      </w:r>
      <w:r w:rsidR="00935CD2">
        <w:fldChar w:fldCharType="begin"/>
      </w:r>
      <w:r>
        <w:instrText xml:space="preserve"> EQ \f(∆y,∆x)   </w:instrText>
      </w:r>
      <w:r w:rsidR="00935CD2">
        <w:fldChar w:fldCharType="end"/>
      </w:r>
      <w:r>
        <w:t xml:space="preserve">= </w:t>
      </w:r>
      <w:r w:rsidR="00935CD2">
        <w:fldChar w:fldCharType="begin"/>
      </w:r>
      <w:r>
        <w:instrText xml:space="preserve"> EQ \f((2+h)</w:instrText>
      </w:r>
      <w:r>
        <w:rPr>
          <w:position w:val="6"/>
          <w:sz w:val="18"/>
          <w:szCs w:val="18"/>
        </w:rPr>
        <w:instrText>2</w:instrText>
      </w:r>
      <w:r>
        <w:instrText xml:space="preserve">  – 4,(2+h) – 2)   </w:instrText>
      </w:r>
      <w:r w:rsidR="00935CD2">
        <w:fldChar w:fldCharType="end"/>
      </w:r>
      <w:r>
        <w:tab/>
      </w:r>
      <w:proofErr w:type="gramStart"/>
      <w:r>
        <w:t xml:space="preserve">=  </w:t>
      </w:r>
      <w:proofErr w:type="gramEnd"/>
      <w:r w:rsidR="00935CD2">
        <w:fldChar w:fldCharType="begin"/>
      </w:r>
      <w:r>
        <w:instrText xml:space="preserve"> EQ \f({4 + 4h + h</w:instrText>
      </w:r>
      <w:r>
        <w:rPr>
          <w:position w:val="6"/>
        </w:rPr>
        <w:instrText>2</w:instrText>
      </w:r>
      <w:r>
        <w:instrText xml:space="preserve">} – 4,h)   </w:instrText>
      </w:r>
      <w:r w:rsidR="00935CD2">
        <w:fldChar w:fldCharType="end"/>
      </w:r>
      <w:r>
        <w:t xml:space="preserve">=  </w:t>
      </w:r>
      <w:r w:rsidR="00935CD2">
        <w:fldChar w:fldCharType="begin"/>
      </w:r>
      <w:r>
        <w:instrText xml:space="preserve"> EQ \f(4h + h</w:instrText>
      </w:r>
      <w:r>
        <w:rPr>
          <w:position w:val="6"/>
        </w:rPr>
        <w:instrText>2</w:instrText>
      </w:r>
      <w:r>
        <w:instrText xml:space="preserve">,h)   </w:instrText>
      </w:r>
      <w:r w:rsidR="00935CD2">
        <w:fldChar w:fldCharType="end"/>
      </w:r>
      <w:r>
        <w:t xml:space="preserve">=  </w:t>
      </w:r>
      <w:r w:rsidR="00935CD2">
        <w:fldChar w:fldCharType="begin"/>
      </w:r>
      <w:r>
        <w:instrText xml:space="preserve"> EQ \f(h(4 + h),h)   </w:instrText>
      </w:r>
      <w:r w:rsidR="00935CD2">
        <w:fldChar w:fldCharType="end"/>
      </w:r>
      <w:r>
        <w:t>=  4 + h .</w:t>
      </w:r>
      <w:r w:rsidRPr="00A31A7D">
        <w:rPr>
          <w:noProof/>
        </w:rPr>
        <w:t xml:space="preserve"> </w:t>
      </w:r>
    </w:p>
    <w:p w:rsidR="00FF6E4A" w:rsidRDefault="00FF6E4A" w:rsidP="00FF6E4A">
      <w:pPr>
        <w:ind w:right="0"/>
      </w:pPr>
    </w:p>
    <w:p w:rsidR="00FF6E4A" w:rsidRDefault="00FF6E4A" w:rsidP="00FF6E4A">
      <w:pPr>
        <w:ind w:right="0"/>
      </w:pPr>
      <w:r>
        <w:t xml:space="preserve">The value  m = 4 + h  is the slope of the </w:t>
      </w:r>
      <w:r w:rsidRPr="006974ED">
        <w:t>secant line</w:t>
      </w:r>
      <w:r>
        <w:t xml:space="preserve"> through the two points  (2,4)  and  ( 2+h, (2+h)</w:t>
      </w:r>
      <w:r>
        <w:rPr>
          <w:position w:val="6"/>
          <w:sz w:val="18"/>
          <w:szCs w:val="18"/>
        </w:rPr>
        <w:t>2</w:t>
      </w:r>
      <w:r>
        <w:t xml:space="preserve"> ).  As h gets smaller and smaller, this slope approaches the slope of the tangent line to the graph </w:t>
      </w:r>
      <w:proofErr w:type="gramStart"/>
      <w:r>
        <w:t>of  f</w:t>
      </w:r>
      <w:proofErr w:type="gramEnd"/>
      <w:r>
        <w:t xml:space="preserve">  at  (2,4).  </w:t>
      </w:r>
    </w:p>
    <w:p w:rsidR="00FF6E4A" w:rsidRDefault="00FF6E4A" w:rsidP="00FF6E4A">
      <w:pPr>
        <w:ind w:right="0"/>
      </w:pPr>
    </w:p>
    <w:p w:rsidR="00FF6E4A" w:rsidRDefault="00FF6E4A" w:rsidP="00FF6E4A">
      <w:pPr>
        <w:ind w:right="0"/>
      </w:pPr>
      <w:r>
        <w:t xml:space="preserve">More formally, we could write:   Slope of the tangent line = </w:t>
      </w:r>
      <w:r w:rsidR="00776EDE" w:rsidRPr="00776EDE">
        <w:rPr>
          <w:position w:val="-24"/>
        </w:rPr>
        <w:object w:dxaOrig="1920" w:dyaOrig="620">
          <v:shape id="_x0000_i1088" type="#_x0000_t75" style="width:94.85pt;height:31.15pt" o:ole="">
            <v:imagedata r:id="rId127" o:title=""/>
          </v:shape>
          <o:OLEObject Type="Embed" ProgID="Equation.3" ShapeID="_x0000_i1088" DrawAspect="Content" ObjectID="_1441545920" r:id="rId128"/>
        </w:object>
      </w:r>
    </w:p>
    <w:p w:rsidR="00FF6E4A" w:rsidRDefault="00FF6E4A" w:rsidP="00FF6E4A">
      <w:pPr>
        <w:ind w:right="0"/>
      </w:pPr>
    </w:p>
    <w:p w:rsidR="00FF6E4A" w:rsidRPr="00FF6E4A" w:rsidRDefault="00FF6E4A" w:rsidP="00FF6E4A">
      <w:pPr>
        <w:ind w:right="0"/>
      </w:pPr>
      <w:r>
        <w:t xml:space="preserve">We can easily evaluate this limit using direct substitution, finding that as the interval </w:t>
      </w:r>
      <w:r>
        <w:rPr>
          <w:i/>
        </w:rPr>
        <w:t>h</w:t>
      </w:r>
      <w:r>
        <w:t xml:space="preserve"> shrinks towards 0, the secant slope approaches the tangent slope, 4.</w:t>
      </w:r>
    </w:p>
    <w:p w:rsidR="00FF6E4A" w:rsidRDefault="00FF6E4A" w:rsidP="007C5092"/>
    <w:p w:rsidR="00FF6E4A" w:rsidRDefault="00EF617A" w:rsidP="007C5092">
      <w:r>
        <w:t xml:space="preserve">The tangent line problem and the instantaneous velocity problem are the same problem.  In each problem we wanted to know how rapidly something was </w:t>
      </w:r>
      <w:r>
        <w:rPr>
          <w:b/>
        </w:rPr>
        <w:t>changing at an instant in time</w:t>
      </w:r>
      <w:r>
        <w:t xml:space="preserve">, and the answer turned out to be finding the </w:t>
      </w:r>
      <w:r>
        <w:rPr>
          <w:b/>
        </w:rPr>
        <w:t xml:space="preserve">slope of a tangent line, </w:t>
      </w:r>
      <w:r>
        <w:t xml:space="preserve">which we approximated with the </w:t>
      </w:r>
      <w:r w:rsidRPr="00EF617A">
        <w:rPr>
          <w:b/>
        </w:rPr>
        <w:t>slope of a secant line</w:t>
      </w:r>
      <w:r>
        <w:t>.  This idea is the key to defining the slope of a curve.</w:t>
      </w:r>
    </w:p>
    <w:p w:rsidR="00FF6E4A" w:rsidRDefault="00FF6E4A" w:rsidP="007C5092"/>
    <w:p w:rsidR="00776EDE" w:rsidRDefault="00776EDE" w:rsidP="007C5092"/>
    <w:p w:rsidR="00776EDE" w:rsidRDefault="00776EDE" w:rsidP="007C5092"/>
    <w:p w:rsidR="00776EDE" w:rsidRDefault="00776EDE" w:rsidP="007C5092"/>
    <w:p w:rsidR="00776EDE" w:rsidRDefault="00776EDE" w:rsidP="007C5092"/>
    <w:p w:rsidR="0010407C" w:rsidRDefault="0010407C" w:rsidP="007C5092"/>
    <w:p w:rsidR="0010407C" w:rsidRDefault="0010407C" w:rsidP="007C5092"/>
    <w:p w:rsidR="00776EDE" w:rsidRDefault="00776EDE" w:rsidP="007C5092"/>
    <w:p w:rsidR="0010407C" w:rsidRDefault="0010407C" w:rsidP="007C5092"/>
    <w:p w:rsidR="00662307" w:rsidRDefault="00662307" w:rsidP="007C5092"/>
    <w:p w:rsidR="00662307" w:rsidRPr="00EE0EDD" w:rsidRDefault="00662307"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sz w:val="28"/>
          <w:szCs w:val="28"/>
        </w:rPr>
      </w:pPr>
      <w:r>
        <w:rPr>
          <w:b/>
        </w:rPr>
        <w:lastRenderedPageBreak/>
        <w:tab/>
      </w:r>
      <w:r w:rsidR="00EE0EDD" w:rsidRPr="00EE0EDD">
        <w:rPr>
          <w:b/>
          <w:sz w:val="28"/>
          <w:szCs w:val="28"/>
        </w:rPr>
        <w:t>The</w:t>
      </w:r>
      <w:r w:rsidRPr="00EE0EDD">
        <w:rPr>
          <w:b/>
          <w:sz w:val="28"/>
          <w:szCs w:val="28"/>
        </w:rPr>
        <w:t xml:space="preserve"> Derivative:</w:t>
      </w:r>
    </w:p>
    <w:p w:rsidR="00662307" w:rsidRDefault="00662307"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rPr>
          <w:b/>
        </w:rPr>
        <w:tab/>
        <w:t xml:space="preserve"> </w:t>
      </w:r>
    </w:p>
    <w:p w:rsidR="00EE0EDD" w:rsidRDefault="00662307"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Pr>
          <w:b/>
        </w:rPr>
        <w:t>derivative</w:t>
      </w:r>
      <w:r w:rsidR="00EF617A">
        <w:t xml:space="preserve"> of a function </w:t>
      </w:r>
      <w:r w:rsidR="00B93C15">
        <w:t xml:space="preserve">f </w:t>
      </w:r>
      <w:r w:rsidR="00EF617A">
        <w:t xml:space="preserve">at a point (x, f(x)) is the instantaneous rate of change.  </w:t>
      </w:r>
      <w:r w:rsidR="00EE0EDD">
        <w:t xml:space="preserve"> </w:t>
      </w:r>
    </w:p>
    <w:p w:rsidR="00EF617A"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Pr>
          <w:b/>
        </w:rPr>
        <w:t>derivative</w:t>
      </w:r>
      <w:r>
        <w:t xml:space="preserve"> is the slope of the tangent line to the graph of f at the point (x, f(x)).</w:t>
      </w:r>
    </w:p>
    <w:p w:rsid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Pr>
          <w:b/>
        </w:rPr>
        <w:t xml:space="preserve">derivative </w:t>
      </w:r>
      <w:r>
        <w:t>is the slope of the curve f(x) at the point (x, f(x)).</w:t>
      </w:r>
    </w:p>
    <w:p w:rsidR="00EE0EDD" w:rsidRDefault="00962850"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A function is called </w:t>
      </w:r>
      <w:r w:rsidRPr="00962850">
        <w:rPr>
          <w:b/>
        </w:rPr>
        <w:t>differentiable</w:t>
      </w:r>
      <w:r>
        <w:t xml:space="preserve"> at (x, f(x)) if its derivative exists at (x, f(x)).</w:t>
      </w:r>
    </w:p>
    <w:p w:rsidR="00962850" w:rsidRDefault="00962850"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EE0EDD" w:rsidRP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EE0EDD">
        <w:rPr>
          <w:b/>
        </w:rPr>
        <w:t>Notation for the Derivative:</w:t>
      </w:r>
    </w:p>
    <w:p w:rsid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Pr>
          <w:b/>
        </w:rPr>
        <w:t xml:space="preserve">derivative of </w:t>
      </w:r>
      <w:r w:rsidR="007C1248">
        <w:rPr>
          <w:b/>
        </w:rPr>
        <w:t xml:space="preserve">y = </w:t>
      </w:r>
      <w:r>
        <w:rPr>
          <w:b/>
        </w:rPr>
        <w:t>f</w:t>
      </w:r>
      <w:r w:rsidR="007C1248">
        <w:rPr>
          <w:b/>
        </w:rPr>
        <w:t>(x)</w:t>
      </w:r>
      <w:r>
        <w:rPr>
          <w:b/>
        </w:rPr>
        <w:t xml:space="preserve"> with respect to x </w:t>
      </w:r>
      <w:r>
        <w:t>is written as</w:t>
      </w:r>
      <w:r>
        <w:tab/>
      </w:r>
    </w:p>
    <w:p w:rsid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F137F7" w:rsidRPr="00EE0EDD">
        <w:rPr>
          <w:position w:val="-10"/>
        </w:rPr>
        <w:object w:dxaOrig="660" w:dyaOrig="340">
          <v:shape id="_x0000_i1089" type="#_x0000_t75" style="width:32.55pt;height:17.3pt" o:ole="">
            <v:imagedata r:id="rId129" o:title=""/>
          </v:shape>
          <o:OLEObject Type="Embed" ProgID="Equation.3" ShapeID="_x0000_i1089" DrawAspect="Content" ObjectID="_1441545921" r:id="rId130"/>
        </w:object>
      </w:r>
      <w:r>
        <w:t xml:space="preserve"> (</w:t>
      </w:r>
      <w:proofErr w:type="gramStart"/>
      <w:r>
        <w:t>read</w:t>
      </w:r>
      <w:proofErr w:type="gramEnd"/>
      <w:r>
        <w:t xml:space="preserve"> aloud as “f prime of x”)</w:t>
      </w:r>
      <w:r w:rsidR="007C1248">
        <w:t xml:space="preserve">, or </w:t>
      </w:r>
      <w:r w:rsidR="007C1248" w:rsidRPr="007C1248">
        <w:rPr>
          <w:position w:val="-10"/>
        </w:rPr>
        <w:object w:dxaOrig="260" w:dyaOrig="320">
          <v:shape id="_x0000_i1090" type="#_x0000_t75" style="width:13.85pt;height:15.9pt" o:ole="">
            <v:imagedata r:id="rId131" o:title=""/>
          </v:shape>
          <o:OLEObject Type="Embed" ProgID="Equation.3" ShapeID="_x0000_i1090" DrawAspect="Content" ObjectID="_1441545922" r:id="rId132"/>
        </w:object>
      </w:r>
      <w:r w:rsidR="007C1248">
        <w:t>(“y prime”)</w:t>
      </w:r>
    </w:p>
    <w:p w:rsid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position w:val="-24"/>
        </w:rPr>
      </w:pPr>
      <w:r>
        <w:tab/>
      </w:r>
      <w:r>
        <w:tab/>
      </w:r>
      <w:proofErr w:type="gramStart"/>
      <w:r>
        <w:t>or</w:t>
      </w:r>
      <w:proofErr w:type="gramEnd"/>
      <w:r>
        <w:t xml:space="preserve"> </w:t>
      </w:r>
      <w:r w:rsidRPr="00EF617A">
        <w:rPr>
          <w:position w:val="-24"/>
        </w:rPr>
        <w:object w:dxaOrig="360" w:dyaOrig="620">
          <v:shape id="_x0000_i1091" type="#_x0000_t75" style="width:19.4pt;height:31.15pt" o:ole="">
            <v:imagedata r:id="rId133" o:title=""/>
          </v:shape>
          <o:OLEObject Type="Embed" ProgID="Equation.3" ShapeID="_x0000_i1091" DrawAspect="Content" ObjectID="_1441545923" r:id="rId134"/>
        </w:object>
      </w:r>
      <w:r>
        <w:t>(read aloud as “</w:t>
      </w:r>
      <w:proofErr w:type="spellStart"/>
      <w:r>
        <w:t>dee</w:t>
      </w:r>
      <w:proofErr w:type="spellEnd"/>
      <w:r>
        <w:t xml:space="preserve"> why </w:t>
      </w:r>
      <w:proofErr w:type="spellStart"/>
      <w:r>
        <w:t>dee</w:t>
      </w:r>
      <w:proofErr w:type="spellEnd"/>
      <w:r>
        <w:t xml:space="preserve"> ex”)</w:t>
      </w:r>
      <w:r w:rsidR="00A70D1D">
        <w:t xml:space="preserve">, or </w:t>
      </w:r>
      <w:r w:rsidR="00A70D1D" w:rsidRPr="00EF617A">
        <w:rPr>
          <w:position w:val="-24"/>
        </w:rPr>
        <w:object w:dxaOrig="360" w:dyaOrig="620">
          <v:shape id="_x0000_i1092" type="#_x0000_t75" style="width:19.4pt;height:31.15pt" o:ole="">
            <v:imagedata r:id="rId135" o:title=""/>
          </v:shape>
          <o:OLEObject Type="Embed" ProgID="Equation.3" ShapeID="_x0000_i1092" DrawAspect="Content" ObjectID="_1441545924" r:id="rId136"/>
        </w:object>
      </w:r>
    </w:p>
    <w:p w:rsidR="007C1248" w:rsidRDefault="007C1248"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notation that resembles a fraction is called </w:t>
      </w:r>
      <w:r w:rsidRPr="007C1248">
        <w:rPr>
          <w:b/>
        </w:rPr>
        <w:t>Leibniz notation</w:t>
      </w:r>
      <w:r>
        <w:t xml:space="preserve">.  It displays not only the name of the function (f or y), but also the name of the variable (in this case, x).  It looks like a fraction because the derivative is a slope.  In fact, this is simply </w:t>
      </w:r>
      <w:r w:rsidR="00D372A8" w:rsidRPr="007C1248">
        <w:rPr>
          <w:position w:val="-24"/>
        </w:rPr>
        <w:object w:dxaOrig="380" w:dyaOrig="620">
          <v:shape id="_x0000_i1093" type="#_x0000_t75" style="width:19.4pt;height:31.15pt" o:ole="">
            <v:imagedata r:id="rId137" o:title=""/>
          </v:shape>
          <o:OLEObject Type="Embed" ProgID="Equation.3" ShapeID="_x0000_i1093" DrawAspect="Content" ObjectID="_1441545925" r:id="rId138"/>
        </w:object>
      </w:r>
      <w:r>
        <w:t>written in Roman letters instead of Greek letters.</w:t>
      </w:r>
    </w:p>
    <w:p w:rsidR="00A70D1D" w:rsidRDefault="00A70D1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p>
    <w:p w:rsidR="00A70D1D" w:rsidRPr="00A70D1D" w:rsidRDefault="00A70D1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A70D1D">
        <w:rPr>
          <w:b/>
        </w:rPr>
        <w:t>Verb forms:</w:t>
      </w:r>
    </w:p>
    <w:p w:rsidR="00A70D1D" w:rsidRDefault="00A70D1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We </w:t>
      </w:r>
      <w:r w:rsidRPr="00A70D1D">
        <w:rPr>
          <w:b/>
        </w:rPr>
        <w:t>find the derivative</w:t>
      </w:r>
      <w:r>
        <w:t xml:space="preserve"> of a function, or </w:t>
      </w:r>
      <w:r w:rsidRPr="00A70D1D">
        <w:rPr>
          <w:b/>
        </w:rPr>
        <w:t>take the derivative</w:t>
      </w:r>
      <w:r>
        <w:t xml:space="preserve"> of a function, or </w:t>
      </w:r>
      <w:r w:rsidRPr="00A70D1D">
        <w:rPr>
          <w:b/>
        </w:rPr>
        <w:t xml:space="preserve">differentiate </w:t>
      </w:r>
      <w:r>
        <w:t>a function.</w:t>
      </w:r>
    </w:p>
    <w:p w:rsidR="00A70D1D" w:rsidRDefault="00A70D1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We use an adaptation of the </w:t>
      </w:r>
      <w:r w:rsidRPr="00EF617A">
        <w:rPr>
          <w:position w:val="-24"/>
        </w:rPr>
        <w:object w:dxaOrig="360" w:dyaOrig="620">
          <v:shape id="_x0000_i1094" type="#_x0000_t75" style="width:19.4pt;height:31.15pt" o:ole="">
            <v:imagedata r:id="rId133" o:title=""/>
          </v:shape>
          <o:OLEObject Type="Embed" ProgID="Equation.3" ShapeID="_x0000_i1094" DrawAspect="Content" ObjectID="_1441545926" r:id="rId139"/>
        </w:object>
      </w:r>
      <w:r>
        <w:t>notation to mean “find the derivative of f(x):”</w:t>
      </w:r>
    </w:p>
    <w:p w:rsidR="00A70D1D" w:rsidRDefault="00A70D1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Pr="00A70D1D">
        <w:rPr>
          <w:position w:val="-24"/>
        </w:rPr>
        <w:object w:dxaOrig="1480" w:dyaOrig="620">
          <v:shape id="_x0000_i1095" type="#_x0000_t75" style="width:72.7pt;height:31.15pt" o:ole="">
            <v:imagedata r:id="rId140" o:title=""/>
          </v:shape>
          <o:OLEObject Type="Embed" ProgID="Equation.3" ShapeID="_x0000_i1095" DrawAspect="Content" ObjectID="_1441545927" r:id="rId141"/>
        </w:object>
      </w:r>
      <w:r>
        <w:rPr>
          <w:position w:val="-24"/>
        </w:rPr>
        <w:tab/>
      </w:r>
    </w:p>
    <w:p w:rsidR="00A70D1D" w:rsidRPr="00EE0EDD" w:rsidRDefault="00A70D1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EF617A" w:rsidRP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EE0EDD">
        <w:rPr>
          <w:b/>
        </w:rPr>
        <w:t>Formal Algebraic Definition:</w:t>
      </w:r>
    </w:p>
    <w:p w:rsid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024270" w:rsidRPr="00EE0EDD">
        <w:rPr>
          <w:position w:val="-24"/>
        </w:rPr>
        <w:object w:dxaOrig="2799" w:dyaOrig="620">
          <v:shape id="_x0000_i1096" type="#_x0000_t75" style="width:139.85pt;height:31.15pt" o:ole="">
            <v:imagedata r:id="rId142" o:title=""/>
          </v:shape>
          <o:OLEObject Type="Embed" ProgID="Equation.3" ShapeID="_x0000_i1096" DrawAspect="Content" ObjectID="_1441545928" r:id="rId143"/>
        </w:object>
      </w:r>
    </w:p>
    <w:p w:rsidR="00F137F7" w:rsidRDefault="00F137F7"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EE0EDD" w:rsidRP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EE0EDD">
        <w:rPr>
          <w:b/>
        </w:rPr>
        <w:t>Practical Definition:</w:t>
      </w:r>
    </w:p>
    <w:p w:rsid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The derivative can be approximated by looking at an average rate of change, or the slope of a secant line, over a very tiny interval.</w:t>
      </w:r>
      <w:r w:rsidR="007365B8">
        <w:t xml:space="preserve">  The tinier the interval, the closer this is to the true </w:t>
      </w:r>
      <w:r w:rsidR="00B93C15">
        <w:t>instantaneous rate of change, slope of the tangent line, or slope of the curve.</w:t>
      </w:r>
    </w:p>
    <w:p w:rsidR="00EF617A"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p>
    <w:p w:rsidR="00EE0EDD" w:rsidRDefault="00EE0EDD"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EE0EDD">
        <w:rPr>
          <w:b/>
        </w:rPr>
        <w:t>Looking Ahead:</w:t>
      </w:r>
    </w:p>
    <w:p w:rsidR="00662307" w:rsidRDefault="007365B8" w:rsidP="00FF6E4A">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rPr>
          <w:b/>
        </w:rPr>
        <w:tab/>
      </w:r>
      <w:r>
        <w:rPr>
          <w:b/>
        </w:rPr>
        <w:tab/>
      </w:r>
      <w:r>
        <w:t>We will have methods for computing exact values of derivatives from formulas soon.  If the function is given to you as a table or graph, you will still need to approximate this way.</w:t>
      </w:r>
    </w:p>
    <w:p w:rsidR="00662307" w:rsidRDefault="00662307" w:rsidP="007C5092">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 xml:space="preserve">    </w:t>
      </w:r>
    </w:p>
    <w:p w:rsidR="00662307" w:rsidRDefault="00662307" w:rsidP="007C5092"/>
    <w:p w:rsidR="00E26252" w:rsidRDefault="00B93C15" w:rsidP="007C5092">
      <w:r>
        <w:t xml:space="preserve">This is the foundation for the rest of this </w:t>
      </w:r>
      <w:r w:rsidR="00FE0C15">
        <w:t>chapter</w:t>
      </w:r>
      <w:r>
        <w:t>.  It’</w:t>
      </w:r>
      <w:r w:rsidR="00662307">
        <w:t xml:space="preserve">s remarkable that such a simple idea (the slope of a tangent line) and such a simple </w:t>
      </w:r>
      <w:proofErr w:type="gramStart"/>
      <w:r w:rsidR="00662307">
        <w:t>definition  (</w:t>
      </w:r>
      <w:proofErr w:type="gramEnd"/>
      <w:r w:rsidR="00662307">
        <w:t>for the derivative  f ' ) will lead to so many important ideas and applications.</w:t>
      </w:r>
    </w:p>
    <w:p w:rsidR="00FF6E4A" w:rsidRDefault="00FF6E4A" w:rsidP="007C5092"/>
    <w:p w:rsidR="00776EDE" w:rsidRDefault="00776EDE" w:rsidP="007C5092"/>
    <w:p w:rsidR="00B01C1A" w:rsidRDefault="00B33C6D" w:rsidP="007C5092">
      <w:pPr>
        <w:pStyle w:val="Heading3"/>
      </w:pPr>
      <w:r>
        <w:lastRenderedPageBreak/>
        <w:t>The Derivative as a Function</w:t>
      </w:r>
    </w:p>
    <w:p w:rsidR="00B01C1A" w:rsidRPr="00932EEB" w:rsidRDefault="00B01C1A" w:rsidP="007C5092">
      <w:r>
        <w:t xml:space="preserve">We now know how to find (or at least approximate) the derivative of a function for any x-value; this means we can think of the derivative as a function, too.  The inputs are the same </w:t>
      </w:r>
      <w:proofErr w:type="gramStart"/>
      <w:r>
        <w:t>x’s</w:t>
      </w:r>
      <w:proofErr w:type="gramEnd"/>
      <w:r>
        <w:t xml:space="preserve">; the output is the value of the derivative at </w:t>
      </w:r>
      <w:r w:rsidR="00932EEB">
        <w:t xml:space="preserve">that </w:t>
      </w:r>
      <w:r w:rsidR="00932EEB">
        <w:rPr>
          <w:i/>
        </w:rPr>
        <w:t>x</w:t>
      </w:r>
      <w:r w:rsidR="00932EEB">
        <w:t xml:space="preserve"> value.</w:t>
      </w:r>
    </w:p>
    <w:p w:rsidR="00B01C1A" w:rsidRPr="00B01C1A" w:rsidRDefault="00B01C1A" w:rsidP="007C5092"/>
    <w:p w:rsidR="00711178" w:rsidRDefault="00711178" w:rsidP="00FA4D29">
      <w:pPr>
        <w:pStyle w:val="Exampleheader"/>
      </w:pPr>
      <w:r>
        <w:t>Example</w:t>
      </w:r>
      <w:r w:rsidR="002D3058">
        <w:t xml:space="preserve"> 1</w:t>
      </w:r>
    </w:p>
    <w:p w:rsidR="00AF2977" w:rsidRDefault="00FA4D29" w:rsidP="00FA4D29">
      <w:pPr>
        <w:pStyle w:val="Examplebody"/>
      </w:pPr>
      <w:r>
        <w:t xml:space="preserve">Below </w:t>
      </w:r>
      <w:r w:rsidR="00AF2977">
        <w:t>is the graph of a function</w:t>
      </w:r>
      <w:r w:rsidR="00AF2977" w:rsidRPr="00AF2977">
        <w:rPr>
          <w:position w:val="-10"/>
        </w:rPr>
        <w:object w:dxaOrig="880" w:dyaOrig="340">
          <v:shape id="_x0000_i1097" type="#_x0000_t75" style="width:44.3pt;height:17.3pt" o:ole="">
            <v:imagedata r:id="rId144" o:title=""/>
          </v:shape>
          <o:OLEObject Type="Embed" ProgID="Equation.3" ShapeID="_x0000_i1097" DrawAspect="Content" ObjectID="_1441545929" r:id="rId145"/>
        </w:object>
      </w:r>
      <w:r w:rsidR="00AF2977">
        <w:t xml:space="preserve">.  </w:t>
      </w:r>
      <w:r w:rsidR="00B01C1A">
        <w:t>We can use the information in the graph to fi</w:t>
      </w:r>
      <w:r w:rsidR="00AF2977">
        <w:t>ll in a table showing values of</w:t>
      </w:r>
      <w:r w:rsidR="00AF2977" w:rsidRPr="00AF2977">
        <w:rPr>
          <w:position w:val="-10"/>
        </w:rPr>
        <w:object w:dxaOrig="620" w:dyaOrig="340">
          <v:shape id="_x0000_i1098" type="#_x0000_t75" style="width:31.15pt;height:17.3pt" o:ole="">
            <v:imagedata r:id="rId146" o:title=""/>
          </v:shape>
          <o:OLEObject Type="Embed" ProgID="Equation.3" ShapeID="_x0000_i1098" DrawAspect="Content" ObjectID="_1441545930" r:id="rId147"/>
        </w:object>
      </w:r>
      <w:r w:rsidR="00AF2977">
        <w:t>:</w:t>
      </w:r>
    </w:p>
    <w:p w:rsidR="00F6557A" w:rsidRDefault="00565AFB" w:rsidP="00FA4D29">
      <w:pPr>
        <w:pStyle w:val="Examplebody"/>
      </w:pPr>
      <w:r>
        <w:rPr>
          <w:noProof/>
        </w:rPr>
        <w:drawing>
          <wp:inline distT="0" distB="0" distL="0" distR="0">
            <wp:extent cx="2374293" cy="1522030"/>
            <wp:effectExtent l="19050" t="0" r="6957" b="0"/>
            <wp:docPr id="607" name="Picture 607" descr="CC_2_0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descr="CC_2_0_figs1"/>
                    <pic:cNvPicPr>
                      <a:picLocks noChangeAspect="1" noChangeArrowheads="1"/>
                    </pic:cNvPicPr>
                  </pic:nvPicPr>
                  <pic:blipFill>
                    <a:blip r:embed="rId148" cstate="print"/>
                    <a:srcRect b="12149"/>
                    <a:stretch>
                      <a:fillRect/>
                    </a:stretch>
                  </pic:blipFill>
                  <pic:spPr bwMode="auto">
                    <a:xfrm>
                      <a:off x="0" y="0"/>
                      <a:ext cx="2376881" cy="1523689"/>
                    </a:xfrm>
                    <a:prstGeom prst="rect">
                      <a:avLst/>
                    </a:prstGeom>
                    <a:noFill/>
                    <a:ln w="9525">
                      <a:noFill/>
                      <a:miter lim="800000"/>
                      <a:headEnd/>
                      <a:tailEnd/>
                    </a:ln>
                  </pic:spPr>
                </pic:pic>
              </a:graphicData>
            </a:graphic>
          </wp:inline>
        </w:drawing>
      </w:r>
    </w:p>
    <w:p w:rsidR="00FA4D29" w:rsidRDefault="00FA4D29" w:rsidP="00FA4D29">
      <w:pPr>
        <w:pStyle w:val="Examplebody"/>
      </w:pPr>
    </w:p>
    <w:p w:rsidR="00F90BDE" w:rsidRDefault="00F90BDE" w:rsidP="00FA4D29">
      <w:pPr>
        <w:pStyle w:val="Examplebody"/>
      </w:pPr>
      <w:r>
        <w:t xml:space="preserve">At various values of </w:t>
      </w:r>
      <w:r>
        <w:rPr>
          <w:i/>
        </w:rPr>
        <w:t>x</w:t>
      </w:r>
      <w:r>
        <w:t xml:space="preserve">, draw your best guess at the tangent line and measure its slope.  You might have to extend your lines so you can read some points.  In general, your estimate of the slope will be better if you choose points that are easy to read and far away from each other.  Here are my estimates for a few values of </w:t>
      </w:r>
      <w:r>
        <w:rPr>
          <w:i/>
        </w:rPr>
        <w:t>x</w:t>
      </w:r>
      <w:r>
        <w:t xml:space="preserve"> (parts of the tangent lines I used are shown):</w:t>
      </w:r>
    </w:p>
    <w:p w:rsidR="00C5784D" w:rsidRDefault="00FD4E0A" w:rsidP="00FA4D29">
      <w:pPr>
        <w:pStyle w:val="Examplebody"/>
      </w:pPr>
      <w:r>
        <w:pict>
          <v:shape id="_x0000_s2682" type="#_x0000_t202" style="width:351.35pt;height:152.3pt;visibility:visible;mso-left-percent:-10001;mso-top-percent:-10001;mso-position-horizontal:absolute;mso-position-horizontal-relative:char;mso-position-vertical:absolute;mso-position-vertical-relative:line;mso-left-percent:-10001;mso-top-percent:-10001;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byb98KAIAAE4EAAAOAAAAAAAAAAAAAAAAAC4CAABkcnMvZTJvRG9j&#10;LnhtbFBLAQItABQABgAIAAAAIQD9LzLW2wAAAAUBAAAPAAAAAAAAAAAAAAAAAIIEAABkcnMvZG93&#10;bnJldi54bWxQSwUGAAAAAAQABADzAAAAigUAAAAA&#10;" stroked="f">
            <v:textbox>
              <w:txbxContent>
                <w:tbl>
                  <w:tblPr>
                    <w:tblStyle w:val="TableGrid"/>
                    <w:tblW w:w="0" w:type="auto"/>
                    <w:tblInd w:w="378" w:type="dxa"/>
                    <w:tblLook w:val="04A0" w:firstRow="1" w:lastRow="0" w:firstColumn="1" w:lastColumn="0" w:noHBand="0" w:noVBand="1"/>
                  </w:tblPr>
                  <w:tblGrid>
                    <w:gridCol w:w="918"/>
                    <w:gridCol w:w="1350"/>
                    <w:gridCol w:w="2880"/>
                  </w:tblGrid>
                  <w:tr w:rsidR="003D0809" w:rsidTr="00FA4D29">
                    <w:tc>
                      <w:tcPr>
                        <w:tcW w:w="918" w:type="dxa"/>
                      </w:tcPr>
                      <w:p w:rsidR="003D0809" w:rsidRDefault="003D0809" w:rsidP="00607420">
                        <w:r w:rsidRPr="00C5784D">
                          <w:rPr>
                            <w:position w:val="-6"/>
                          </w:rPr>
                          <w:object w:dxaOrig="200" w:dyaOrig="220">
                            <v:shape id="_x0000_i1343" type="#_x0000_t75" style="width:11.1pt;height:11.75pt" o:ole="">
                              <v:imagedata r:id="rId149" o:title=""/>
                            </v:shape>
                            <o:OLEObject Type="Embed" ProgID="Equation.3" ShapeID="_x0000_i1343" DrawAspect="Content" ObjectID="_1441546175" r:id="rId150"/>
                          </w:object>
                        </w:r>
                      </w:p>
                    </w:tc>
                    <w:tc>
                      <w:tcPr>
                        <w:tcW w:w="1350" w:type="dxa"/>
                      </w:tcPr>
                      <w:p w:rsidR="003D0809" w:rsidRDefault="003D0809" w:rsidP="00607420">
                        <w:r w:rsidRPr="00C5784D">
                          <w:rPr>
                            <w:position w:val="-10"/>
                          </w:rPr>
                          <w:object w:dxaOrig="880" w:dyaOrig="340">
                            <v:shape id="_x0000_i1344" type="#_x0000_t75" style="width:44.3pt;height:17.3pt" o:ole="">
                              <v:imagedata r:id="rId151" o:title=""/>
                            </v:shape>
                            <o:OLEObject Type="Embed" ProgID="Equation.3" ShapeID="_x0000_i1344" DrawAspect="Content" ObjectID="_1441546176" r:id="rId152"/>
                          </w:object>
                        </w:r>
                      </w:p>
                    </w:tc>
                    <w:tc>
                      <w:tcPr>
                        <w:tcW w:w="2880" w:type="dxa"/>
                      </w:tcPr>
                      <w:p w:rsidR="003D0809" w:rsidRDefault="003D0809" w:rsidP="00607420">
                        <w:r w:rsidRPr="00C5784D">
                          <w:rPr>
                            <w:position w:val="-10"/>
                          </w:rPr>
                          <w:object w:dxaOrig="620" w:dyaOrig="340">
                            <v:shape id="_x0000_i1345" type="#_x0000_t75" style="width:31.15pt;height:17.3pt" o:ole="">
                              <v:imagedata r:id="rId153" o:title=""/>
                            </v:shape>
                            <o:OLEObject Type="Embed" ProgID="Equation.3" ShapeID="_x0000_i1345" DrawAspect="Content" ObjectID="_1441546177" r:id="rId154"/>
                          </w:object>
                        </w:r>
                        <w:r>
                          <w:t xml:space="preserve">= the estimated SLOPE </w:t>
                        </w:r>
                      </w:p>
                      <w:p w:rsidR="003D0809" w:rsidRDefault="003D0809" w:rsidP="00607420">
                        <w:r>
                          <w:t xml:space="preserve">of the tangent line to the curve </w:t>
                        </w:r>
                      </w:p>
                      <w:p w:rsidR="003D0809" w:rsidRDefault="003D0809" w:rsidP="00607420">
                        <w:proofErr w:type="gramStart"/>
                        <w:r>
                          <w:t>at</w:t>
                        </w:r>
                        <w:proofErr w:type="gramEnd"/>
                        <w:r>
                          <w:t xml:space="preserve"> the point </w:t>
                        </w:r>
                        <w:r w:rsidRPr="00C5784D">
                          <w:rPr>
                            <w:position w:val="-10"/>
                          </w:rPr>
                          <w:object w:dxaOrig="560" w:dyaOrig="340">
                            <v:shape id="_x0000_i1346" type="#_x0000_t75" style="width:27.7pt;height:17.3pt" o:ole="">
                              <v:imagedata r:id="rId155" o:title=""/>
                            </v:shape>
                            <o:OLEObject Type="Embed" ProgID="Equation.3" ShapeID="_x0000_i1346" DrawAspect="Content" ObjectID="_1441546178" r:id="rId156"/>
                          </w:object>
                        </w:r>
                        <w:r>
                          <w:t>.</w:t>
                        </w:r>
                      </w:p>
                    </w:tc>
                  </w:tr>
                  <w:tr w:rsidR="003D0809" w:rsidTr="00FA4D29">
                    <w:tc>
                      <w:tcPr>
                        <w:tcW w:w="918" w:type="dxa"/>
                      </w:tcPr>
                      <w:p w:rsidR="003D0809" w:rsidRDefault="003D0809" w:rsidP="00607420">
                        <w:r>
                          <w:t>0</w:t>
                        </w:r>
                      </w:p>
                    </w:tc>
                    <w:tc>
                      <w:tcPr>
                        <w:tcW w:w="1350" w:type="dxa"/>
                      </w:tcPr>
                      <w:p w:rsidR="003D0809" w:rsidRDefault="003D0809" w:rsidP="00607420">
                        <w:r>
                          <w:t>0</w:t>
                        </w:r>
                      </w:p>
                    </w:tc>
                    <w:tc>
                      <w:tcPr>
                        <w:tcW w:w="2880" w:type="dxa"/>
                      </w:tcPr>
                      <w:p w:rsidR="003D0809" w:rsidRDefault="003D0809" w:rsidP="00607420">
                        <w:r>
                          <w:t>1</w:t>
                        </w:r>
                      </w:p>
                    </w:tc>
                  </w:tr>
                  <w:tr w:rsidR="003D0809" w:rsidTr="00FA4D29">
                    <w:tc>
                      <w:tcPr>
                        <w:tcW w:w="918" w:type="dxa"/>
                      </w:tcPr>
                      <w:p w:rsidR="003D0809" w:rsidRDefault="003D0809" w:rsidP="00607420">
                        <w:r>
                          <w:t>1</w:t>
                        </w:r>
                      </w:p>
                    </w:tc>
                    <w:tc>
                      <w:tcPr>
                        <w:tcW w:w="1350" w:type="dxa"/>
                      </w:tcPr>
                      <w:p w:rsidR="003D0809" w:rsidRDefault="003D0809" w:rsidP="00607420">
                        <w:r>
                          <w:t>1</w:t>
                        </w:r>
                      </w:p>
                    </w:tc>
                    <w:tc>
                      <w:tcPr>
                        <w:tcW w:w="2880" w:type="dxa"/>
                      </w:tcPr>
                      <w:p w:rsidR="003D0809" w:rsidRDefault="003D0809" w:rsidP="00607420">
                        <w:r>
                          <w:t>0</w:t>
                        </w:r>
                      </w:p>
                    </w:tc>
                  </w:tr>
                  <w:tr w:rsidR="003D0809" w:rsidTr="00FA4D29">
                    <w:tc>
                      <w:tcPr>
                        <w:tcW w:w="918" w:type="dxa"/>
                      </w:tcPr>
                      <w:p w:rsidR="003D0809" w:rsidRDefault="003D0809" w:rsidP="00607420">
                        <w:r>
                          <w:t>2</w:t>
                        </w:r>
                      </w:p>
                    </w:tc>
                    <w:tc>
                      <w:tcPr>
                        <w:tcW w:w="1350" w:type="dxa"/>
                      </w:tcPr>
                      <w:p w:rsidR="003D0809" w:rsidRDefault="003D0809" w:rsidP="00607420">
                        <w:r>
                          <w:t>0</w:t>
                        </w:r>
                      </w:p>
                    </w:tc>
                    <w:tc>
                      <w:tcPr>
                        <w:tcW w:w="2880" w:type="dxa"/>
                      </w:tcPr>
                      <w:p w:rsidR="003D0809" w:rsidRDefault="003D0809" w:rsidP="00607420">
                        <w:r>
                          <w:t>−1</w:t>
                        </w:r>
                      </w:p>
                    </w:tc>
                  </w:tr>
                  <w:tr w:rsidR="003D0809" w:rsidTr="00FA4D29">
                    <w:tc>
                      <w:tcPr>
                        <w:tcW w:w="918" w:type="dxa"/>
                      </w:tcPr>
                      <w:p w:rsidR="003D0809" w:rsidRDefault="003D0809" w:rsidP="00607420">
                        <w:r>
                          <w:t>3</w:t>
                        </w:r>
                      </w:p>
                    </w:tc>
                    <w:tc>
                      <w:tcPr>
                        <w:tcW w:w="1350" w:type="dxa"/>
                      </w:tcPr>
                      <w:p w:rsidR="003D0809" w:rsidRDefault="003D0809" w:rsidP="00607420">
                        <w:r>
                          <w:t>−1</w:t>
                        </w:r>
                      </w:p>
                    </w:tc>
                    <w:tc>
                      <w:tcPr>
                        <w:tcW w:w="2880" w:type="dxa"/>
                      </w:tcPr>
                      <w:p w:rsidR="003D0809" w:rsidRDefault="003D0809" w:rsidP="00607420">
                        <w:r>
                          <w:t>0</w:t>
                        </w:r>
                      </w:p>
                    </w:tc>
                  </w:tr>
                  <w:tr w:rsidR="003D0809" w:rsidTr="00FA4D29">
                    <w:tc>
                      <w:tcPr>
                        <w:tcW w:w="918" w:type="dxa"/>
                      </w:tcPr>
                      <w:p w:rsidR="003D0809" w:rsidRDefault="003D0809" w:rsidP="00607420">
                        <w:r>
                          <w:t>3.5</w:t>
                        </w:r>
                      </w:p>
                    </w:tc>
                    <w:tc>
                      <w:tcPr>
                        <w:tcW w:w="1350" w:type="dxa"/>
                      </w:tcPr>
                      <w:p w:rsidR="003D0809" w:rsidRDefault="003D0809" w:rsidP="00607420">
                        <w:r>
                          <w:t>0</w:t>
                        </w:r>
                      </w:p>
                    </w:tc>
                    <w:tc>
                      <w:tcPr>
                        <w:tcW w:w="2880" w:type="dxa"/>
                      </w:tcPr>
                      <w:p w:rsidR="003D0809" w:rsidRDefault="003D0809" w:rsidP="00607420">
                        <w:r>
                          <w:t>2</w:t>
                        </w:r>
                      </w:p>
                    </w:tc>
                  </w:tr>
                  <w:tr w:rsidR="003D0809" w:rsidTr="00FA4D29">
                    <w:tc>
                      <w:tcPr>
                        <w:tcW w:w="918" w:type="dxa"/>
                      </w:tcPr>
                      <w:p w:rsidR="003D0809" w:rsidRDefault="003D0809" w:rsidP="00607420">
                        <w:r>
                          <w:t>4</w:t>
                        </w:r>
                      </w:p>
                    </w:tc>
                    <w:tc>
                      <w:tcPr>
                        <w:tcW w:w="1350" w:type="dxa"/>
                      </w:tcPr>
                      <w:p w:rsidR="003D0809" w:rsidRDefault="003D0809" w:rsidP="00607420">
                        <w:r>
                          <w:t>1</w:t>
                        </w:r>
                      </w:p>
                    </w:tc>
                    <w:tc>
                      <w:tcPr>
                        <w:tcW w:w="2880" w:type="dxa"/>
                      </w:tcPr>
                      <w:p w:rsidR="003D0809" w:rsidRDefault="003D0809" w:rsidP="00607420">
                        <w:r>
                          <w:t>1</w:t>
                        </w:r>
                      </w:p>
                    </w:tc>
                  </w:tr>
                  <w:tr w:rsidR="003D0809" w:rsidTr="00FA4D29">
                    <w:tc>
                      <w:tcPr>
                        <w:tcW w:w="918" w:type="dxa"/>
                      </w:tcPr>
                      <w:p w:rsidR="003D0809" w:rsidRDefault="003D0809" w:rsidP="00607420">
                        <w:r>
                          <w:t>5</w:t>
                        </w:r>
                      </w:p>
                    </w:tc>
                    <w:tc>
                      <w:tcPr>
                        <w:tcW w:w="1350" w:type="dxa"/>
                      </w:tcPr>
                      <w:p w:rsidR="003D0809" w:rsidRDefault="003D0809" w:rsidP="00607420">
                        <w:r>
                          <w:t>2</w:t>
                        </w:r>
                      </w:p>
                    </w:tc>
                    <w:tc>
                      <w:tcPr>
                        <w:tcW w:w="2880" w:type="dxa"/>
                      </w:tcPr>
                      <w:p w:rsidR="003D0809" w:rsidRDefault="003D0809" w:rsidP="00607420">
                        <w:r>
                          <w:t>0.5</w:t>
                        </w:r>
                      </w:p>
                    </w:tc>
                  </w:tr>
                </w:tbl>
                <w:p w:rsidR="003D0809" w:rsidRDefault="003D0809"/>
              </w:txbxContent>
            </v:textbox>
            <w10:wrap type="none"/>
            <w10:anchorlock/>
          </v:shape>
        </w:pict>
      </w:r>
    </w:p>
    <w:p w:rsidR="00F90BDE" w:rsidRDefault="00F90BDE" w:rsidP="00FA4D29">
      <w:pPr>
        <w:pStyle w:val="Examplebody"/>
      </w:pPr>
    </w:p>
    <w:p w:rsidR="00E26252" w:rsidRDefault="00FD60B5" w:rsidP="00FA4D29">
      <w:pPr>
        <w:pStyle w:val="Examplebody"/>
      </w:pPr>
      <w:r>
        <w:rPr>
          <w:noProof/>
        </w:rPr>
        <w:drawing>
          <wp:anchor distT="0" distB="0" distL="114300" distR="114300" simplePos="0" relativeHeight="251996160" behindDoc="0" locked="0" layoutInCell="1" allowOverlap="1">
            <wp:simplePos x="0" y="0"/>
            <wp:positionH relativeFrom="column">
              <wp:posOffset>3615690</wp:posOffset>
            </wp:positionH>
            <wp:positionV relativeFrom="paragraph">
              <wp:posOffset>301625</wp:posOffset>
            </wp:positionV>
            <wp:extent cx="2225675" cy="1502410"/>
            <wp:effectExtent l="0" t="0" r="0" b="0"/>
            <wp:wrapSquare wrapText="bothSides"/>
            <wp:docPr id="608" name="Picture 608" descr="CC_2_0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descr="CC_2_0_figs2"/>
                    <pic:cNvPicPr>
                      <a:picLocks noChangeAspect="1" noChangeArrowheads="1"/>
                    </pic:cNvPicPr>
                  </pic:nvPicPr>
                  <pic:blipFill>
                    <a:blip r:embed="rId157" cstate="print">
                      <a:extLst>
                        <a:ext uri="{28A0092B-C50C-407E-A947-70E740481C1C}">
                          <a14:useLocalDpi xmlns:a14="http://schemas.microsoft.com/office/drawing/2010/main" val="0"/>
                        </a:ext>
                      </a:extLst>
                    </a:blip>
                    <a:srcRect b="11682"/>
                    <a:stretch>
                      <a:fillRect/>
                    </a:stretch>
                  </pic:blipFill>
                  <pic:spPr bwMode="auto">
                    <a:xfrm>
                      <a:off x="0" y="0"/>
                      <a:ext cx="2225675" cy="1502410"/>
                    </a:xfrm>
                    <a:prstGeom prst="rect">
                      <a:avLst/>
                    </a:prstGeom>
                    <a:noFill/>
                    <a:ln w="9525">
                      <a:noFill/>
                      <a:miter lim="800000"/>
                      <a:headEnd/>
                      <a:tailEnd/>
                    </a:ln>
                  </pic:spPr>
                </pic:pic>
              </a:graphicData>
            </a:graphic>
          </wp:anchor>
        </w:drawing>
      </w:r>
      <w:r w:rsidR="00B01C1A">
        <w:t xml:space="preserve">We can estimate the values of </w:t>
      </w:r>
      <w:r w:rsidR="00E26252">
        <w:t>f’</w:t>
      </w:r>
      <w:r w:rsidR="00B01C1A">
        <w:t>(x) a</w:t>
      </w:r>
      <w:r w:rsidR="0078490D">
        <w:t>t some non-integer values of x,</w:t>
      </w:r>
      <w:r w:rsidR="00B01C1A">
        <w:t xml:space="preserve"> </w:t>
      </w:r>
      <w:r w:rsidR="00E26252">
        <w:t>too:</w:t>
      </w:r>
      <w:r w:rsidR="00CF4A78">
        <w:t xml:space="preserve">  </w:t>
      </w:r>
      <w:proofErr w:type="gramStart"/>
      <w:r w:rsidR="00E26252">
        <w:t>f’</w:t>
      </w:r>
      <w:r w:rsidR="00B01C1A">
        <w:t>(</w:t>
      </w:r>
      <w:proofErr w:type="gramEnd"/>
      <w:r w:rsidR="00B01C1A">
        <w:t xml:space="preserve">.5) </w:t>
      </w:r>
      <w:r w:rsidR="00B01C1A">
        <w:rPr>
          <w:szCs w:val="24"/>
        </w:rPr>
        <w:t>≈</w:t>
      </w:r>
      <w:r w:rsidR="00B01C1A">
        <w:t xml:space="preserve"> 0.5  and  </w:t>
      </w:r>
      <w:r w:rsidR="00E26252">
        <w:t>f’</w:t>
      </w:r>
      <w:r w:rsidR="00B01C1A">
        <w:t xml:space="preserve">(1.3) </w:t>
      </w:r>
      <w:r w:rsidR="00B01C1A">
        <w:rPr>
          <w:szCs w:val="24"/>
        </w:rPr>
        <w:t>≈</w:t>
      </w:r>
      <w:r w:rsidR="00E26252">
        <w:t xml:space="preserve"> –0.3.</w:t>
      </w:r>
    </w:p>
    <w:p w:rsidR="00FA4D29" w:rsidRDefault="00FA4D29" w:rsidP="00FA4D29">
      <w:pPr>
        <w:pStyle w:val="Examplebody"/>
      </w:pPr>
    </w:p>
    <w:p w:rsidR="00B01C1A" w:rsidRDefault="00E26252" w:rsidP="00FA4D29">
      <w:pPr>
        <w:pStyle w:val="Examplebody"/>
      </w:pPr>
      <w:r>
        <w:t>We can even think about entire intervals.  For example,</w:t>
      </w:r>
      <w:r w:rsidR="00B01C1A">
        <w:t xml:space="preserve"> </w:t>
      </w:r>
      <w:proofErr w:type="gramStart"/>
      <w:r w:rsidR="00B01C1A">
        <w:t>if  0</w:t>
      </w:r>
      <w:proofErr w:type="gramEnd"/>
      <w:r w:rsidR="00B01C1A">
        <w:t xml:space="preserve"> &lt; x &lt; 1, then  </w:t>
      </w:r>
      <w:r>
        <w:t>f(x) is increasing, all the slopes are positive, and so f’</w:t>
      </w:r>
      <w:r w:rsidR="00B01C1A">
        <w:t xml:space="preserve">(x) is positive. </w:t>
      </w:r>
    </w:p>
    <w:p w:rsidR="00B01C1A" w:rsidRDefault="00B01C1A" w:rsidP="00FA4D29">
      <w:pPr>
        <w:pStyle w:val="Examplebody"/>
      </w:pPr>
    </w:p>
    <w:p w:rsidR="00B01C1A" w:rsidRDefault="00B01C1A" w:rsidP="00FA4D29">
      <w:pPr>
        <w:pStyle w:val="Examplebody"/>
      </w:pPr>
      <w:r>
        <w:t xml:space="preserve">The values </w:t>
      </w:r>
      <w:proofErr w:type="gramStart"/>
      <w:r>
        <w:t xml:space="preserve">of  </w:t>
      </w:r>
      <w:r w:rsidR="00E26252">
        <w:t>f’</w:t>
      </w:r>
      <w:proofErr w:type="gramEnd"/>
      <w:r>
        <w:t xml:space="preserve">(x)  definitely depend on the values of  x ,  and  </w:t>
      </w:r>
      <w:r w:rsidR="00E26252">
        <w:t>f’</w:t>
      </w:r>
      <w:r>
        <w:t xml:space="preserve">(x)  is a function of  x.  We can use the results in the table to help sketch the graph </w:t>
      </w:r>
      <w:proofErr w:type="gramStart"/>
      <w:r>
        <w:t xml:space="preserve">of  </w:t>
      </w:r>
      <w:r w:rsidR="00E26252">
        <w:t>f’</w:t>
      </w:r>
      <w:proofErr w:type="gramEnd"/>
      <w:r w:rsidR="00FA4D29">
        <w:t>(x) .</w:t>
      </w:r>
      <w:r w:rsidR="00FD60B5" w:rsidRPr="00FD60B5">
        <w:rPr>
          <w:noProof/>
        </w:rPr>
        <w:t xml:space="preserve"> </w:t>
      </w:r>
    </w:p>
    <w:p w:rsidR="0010407C" w:rsidRDefault="0010407C" w:rsidP="00FA4D29">
      <w:pPr>
        <w:pStyle w:val="Exampleheader"/>
      </w:pPr>
    </w:p>
    <w:p w:rsidR="00FA4D29" w:rsidRDefault="00FA4D29" w:rsidP="00FA4D29">
      <w:pPr>
        <w:pStyle w:val="Exampleheader"/>
      </w:pPr>
      <w:r>
        <w:t>Example</w:t>
      </w:r>
      <w:r w:rsidR="002D3058">
        <w:t xml:space="preserve"> 2</w:t>
      </w:r>
    </w:p>
    <w:p w:rsidR="003F70F0" w:rsidRDefault="00FA4D29" w:rsidP="00FA4D29">
      <w:pPr>
        <w:pStyle w:val="Examplebody"/>
      </w:pPr>
      <w:r>
        <w:lastRenderedPageBreak/>
        <w:t>Shown</w:t>
      </w:r>
      <w:r w:rsidR="003F70F0">
        <w:t xml:space="preserve"> is the graph of the height </w:t>
      </w:r>
      <w:proofErr w:type="gramStart"/>
      <w:r w:rsidR="00E9455F">
        <w:t>h(</w:t>
      </w:r>
      <w:proofErr w:type="gramEnd"/>
      <w:r w:rsidR="00E9455F">
        <w:t xml:space="preserve">t) </w:t>
      </w:r>
      <w:r w:rsidR="003F70F0">
        <w:t xml:space="preserve">of a rocket at time t.  Sketch the graph of the </w:t>
      </w:r>
      <w:r w:rsidR="003F70F0">
        <w:rPr>
          <w:b/>
        </w:rPr>
        <w:t>velocity</w:t>
      </w:r>
      <w:r w:rsidR="003F70F0">
        <w:t xml:space="preserve"> of the rocket at time t.  (Velocity is the </w:t>
      </w:r>
      <w:r w:rsidR="00E9455F" w:rsidRPr="00E9455F">
        <w:rPr>
          <w:b/>
        </w:rPr>
        <w:t>derivative</w:t>
      </w:r>
      <w:r w:rsidR="00E9455F">
        <w:t xml:space="preserve"> of the height function, so it is the </w:t>
      </w:r>
      <w:r w:rsidR="003F70F0">
        <w:rPr>
          <w:b/>
        </w:rPr>
        <w:t>slope of the tangent</w:t>
      </w:r>
      <w:r w:rsidR="003F70F0">
        <w:t xml:space="preserve"> to the graph of position or height.)</w:t>
      </w:r>
    </w:p>
    <w:p w:rsidR="00A17074" w:rsidRDefault="00FA4D29" w:rsidP="00FA4D29">
      <w:pPr>
        <w:pStyle w:val="Examplebody"/>
      </w:pPr>
      <w:r>
        <w:rPr>
          <w:noProof/>
        </w:rPr>
        <w:drawing>
          <wp:anchor distT="0" distB="0" distL="114300" distR="114300" simplePos="0" relativeHeight="251976704" behindDoc="0" locked="0" layoutInCell="1" allowOverlap="1">
            <wp:simplePos x="0" y="0"/>
            <wp:positionH relativeFrom="column">
              <wp:posOffset>295275</wp:posOffset>
            </wp:positionH>
            <wp:positionV relativeFrom="paragraph">
              <wp:posOffset>130810</wp:posOffset>
            </wp:positionV>
            <wp:extent cx="1861820" cy="1257935"/>
            <wp:effectExtent l="0" t="0" r="0" b="0"/>
            <wp:wrapTight wrapText="bothSides">
              <wp:wrapPolygon edited="0">
                <wp:start x="0" y="0"/>
                <wp:lineTo x="0" y="21262"/>
                <wp:lineTo x="21438" y="21262"/>
                <wp:lineTo x="21438" y="0"/>
                <wp:lineTo x="0" y="0"/>
              </wp:wrapPolygon>
            </wp:wrapTight>
            <wp:docPr id="1418" name="Picture 1418" descr="CC_2_0_fig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descr="CC_2_0_figs5"/>
                    <pic:cNvPicPr>
                      <a:picLocks noChangeAspect="1" noChangeArrowheads="1"/>
                    </pic:cNvPicPr>
                  </pic:nvPicPr>
                  <pic:blipFill rotWithShape="1">
                    <a:blip r:embed="rId158" cstate="print">
                      <a:extLst>
                        <a:ext uri="{28A0092B-C50C-407E-A947-70E740481C1C}">
                          <a14:useLocalDpi xmlns:a14="http://schemas.microsoft.com/office/drawing/2010/main" val="0"/>
                        </a:ext>
                      </a:extLst>
                    </a:blip>
                    <a:srcRect b="12560"/>
                    <a:stretch/>
                  </pic:blipFill>
                  <pic:spPr bwMode="auto">
                    <a:xfrm>
                      <a:off x="0" y="0"/>
                      <a:ext cx="1861820" cy="1257935"/>
                    </a:xfrm>
                    <a:prstGeom prst="rect">
                      <a:avLst/>
                    </a:prstGeom>
                    <a:noFill/>
                    <a:ln>
                      <a:noFill/>
                    </a:ln>
                    <a:extLst>
                      <a:ext uri="{53640926-AAD7-44D8-BBD7-CCE9431645EC}">
                        <a14:shadowObscured xmlns:a14="http://schemas.microsoft.com/office/drawing/2010/main"/>
                      </a:ext>
                    </a:extLst>
                  </pic:spPr>
                </pic:pic>
              </a:graphicData>
            </a:graphic>
          </wp:anchor>
        </w:drawing>
      </w:r>
    </w:p>
    <w:p w:rsidR="00A17074" w:rsidRDefault="00A17074" w:rsidP="00FA4D29">
      <w:pPr>
        <w:pStyle w:val="Examplebody"/>
      </w:pPr>
    </w:p>
    <w:p w:rsidR="00FA4D29" w:rsidRDefault="00FA4D29" w:rsidP="00FA4D29">
      <w:pPr>
        <w:pStyle w:val="Examplebody"/>
      </w:pPr>
    </w:p>
    <w:p w:rsidR="00FA4D29" w:rsidRDefault="00FA4D29" w:rsidP="00FA4D29">
      <w:pPr>
        <w:pStyle w:val="Examplebody"/>
      </w:pPr>
    </w:p>
    <w:p w:rsidR="00FA4D29" w:rsidRDefault="00FA4D29" w:rsidP="00FA4D29">
      <w:pPr>
        <w:pStyle w:val="Examplebody"/>
      </w:pPr>
    </w:p>
    <w:p w:rsidR="00FA4D29" w:rsidRDefault="00FA4D29" w:rsidP="00FA4D29">
      <w:pPr>
        <w:pStyle w:val="Examplebody"/>
      </w:pPr>
    </w:p>
    <w:p w:rsidR="00FA4D29" w:rsidRDefault="00FA4D29" w:rsidP="00FA4D29">
      <w:pPr>
        <w:pStyle w:val="Examplebody"/>
      </w:pPr>
    </w:p>
    <w:p w:rsidR="00FA4D29" w:rsidRDefault="00FA4D29" w:rsidP="00FA4D29">
      <w:pPr>
        <w:pStyle w:val="Examplebody"/>
      </w:pPr>
    </w:p>
    <w:p w:rsidR="00FA4D29" w:rsidRDefault="00FA4D29" w:rsidP="00FA4D29">
      <w:pPr>
        <w:pStyle w:val="Examplebody"/>
        <w:rPr>
          <w:b/>
        </w:rPr>
      </w:pPr>
    </w:p>
    <w:p w:rsidR="00CF4A78" w:rsidRDefault="00FD60B5" w:rsidP="00FA4D29">
      <w:pPr>
        <w:pStyle w:val="Examplebody"/>
      </w:pPr>
      <w:r>
        <w:t xml:space="preserve">We can estimate the slope of the function at several points.  </w:t>
      </w:r>
      <w:r w:rsidR="00FA4D29">
        <w:t xml:space="preserve">The lower graph below </w:t>
      </w:r>
      <w:r w:rsidR="003F70F0">
        <w:t>shows the velocity of the rocket.</w:t>
      </w:r>
      <w:r w:rsidR="00E9455F">
        <w:t xml:space="preserve">  This is </w:t>
      </w:r>
      <w:proofErr w:type="gramStart"/>
      <w:r w:rsidR="00E9455F">
        <w:t>v(</w:t>
      </w:r>
      <w:proofErr w:type="gramEnd"/>
      <w:r w:rsidR="00E9455F">
        <w:t>t) = h’(t).</w:t>
      </w:r>
    </w:p>
    <w:p w:rsidR="00CF4A78" w:rsidRDefault="00FA4D29" w:rsidP="00FA4D29">
      <w:pPr>
        <w:pStyle w:val="Examplebody"/>
      </w:pPr>
      <w:r>
        <w:rPr>
          <w:noProof/>
        </w:rPr>
        <w:drawing>
          <wp:inline distT="0" distB="0" distL="0" distR="0">
            <wp:extent cx="2299263" cy="2600076"/>
            <wp:effectExtent l="0" t="0" r="0" b="0"/>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2296935" cy="2597444"/>
                    </a:xfrm>
                    <a:prstGeom prst="rect">
                      <a:avLst/>
                    </a:prstGeom>
                    <a:noFill/>
                    <a:ln>
                      <a:noFill/>
                    </a:ln>
                  </pic:spPr>
                </pic:pic>
              </a:graphicData>
            </a:graphic>
          </wp:inline>
        </w:drawing>
      </w:r>
    </w:p>
    <w:p w:rsidR="00FA4D29" w:rsidRDefault="00FA4D29" w:rsidP="00FA4D29">
      <w:pPr>
        <w:pStyle w:val="Examplebody"/>
      </w:pPr>
    </w:p>
    <w:p w:rsidR="003F70F0" w:rsidRDefault="003F70F0" w:rsidP="007C5092">
      <w:pPr>
        <w:tabs>
          <w:tab w:val="left" w:pos="1260"/>
        </w:tabs>
        <w:rPr>
          <w:b/>
        </w:rPr>
      </w:pPr>
    </w:p>
    <w:p w:rsidR="00EF0629" w:rsidRDefault="00EF0629" w:rsidP="007C5092">
      <w:pPr>
        <w:pStyle w:val="Heading2"/>
      </w:pPr>
    </w:p>
    <w:p w:rsidR="0010407C" w:rsidRDefault="0010407C" w:rsidP="0010407C"/>
    <w:p w:rsidR="00AA59F9" w:rsidRDefault="00AA59F9">
      <w:pPr>
        <w:spacing w:after="200" w:line="276" w:lineRule="auto"/>
        <w:ind w:right="0"/>
        <w:rPr>
          <w:rFonts w:asciiTheme="majorHAnsi" w:hAnsiTheme="majorHAnsi"/>
          <w:b/>
          <w:color w:val="4F81BD" w:themeColor="accent1"/>
          <w:szCs w:val="24"/>
        </w:rPr>
      </w:pPr>
      <w:r>
        <w:br w:type="page"/>
      </w:r>
    </w:p>
    <w:p w:rsidR="0010407C" w:rsidRDefault="0010407C" w:rsidP="0010407C">
      <w:pPr>
        <w:pStyle w:val="Heading3"/>
      </w:pPr>
      <w:r>
        <w:lastRenderedPageBreak/>
        <w:t>2.3 Exercises</w:t>
      </w:r>
    </w:p>
    <w:p w:rsidR="0010407C" w:rsidRDefault="0010407C" w:rsidP="0010407C"/>
    <w:p w:rsidR="00AA59F9" w:rsidRDefault="00AA59F9" w:rsidP="00AA59F9">
      <w:pPr>
        <w:tabs>
          <w:tab w:val="left" w:pos="1980"/>
          <w:tab w:val="left" w:pos="3240"/>
          <w:tab w:val="left" w:pos="4050"/>
        </w:tabs>
        <w:ind w:left="540" w:hanging="540"/>
      </w:pPr>
      <w:r>
        <w:t>1.</w:t>
      </w:r>
      <w:r>
        <w:tab/>
        <w:t xml:space="preserve">Use the function in the graph to fill in the </w:t>
      </w:r>
      <w:proofErr w:type="gramStart"/>
      <w:r>
        <w:t>table  and</w:t>
      </w:r>
      <w:proofErr w:type="gramEnd"/>
      <w:r>
        <w:t xml:space="preserve"> then graph  m(x).</w:t>
      </w:r>
    </w:p>
    <w:p w:rsidR="00AA59F9" w:rsidRDefault="00AA59F9" w:rsidP="00AA59F9">
      <w:pPr>
        <w:tabs>
          <w:tab w:val="left" w:pos="900"/>
          <w:tab w:val="bar" w:pos="1440"/>
          <w:tab w:val="left" w:pos="1800"/>
          <w:tab w:val="bar" w:pos="2700"/>
          <w:tab w:val="left" w:pos="2880"/>
          <w:tab w:val="left" w:pos="3680"/>
        </w:tabs>
      </w:pPr>
      <w:r>
        <w:rPr>
          <w:noProof/>
        </w:rPr>
        <w:drawing>
          <wp:anchor distT="0" distB="0" distL="114300" distR="114300" simplePos="0" relativeHeight="252012544" behindDoc="0" locked="0" layoutInCell="1" allowOverlap="1">
            <wp:simplePos x="0" y="0"/>
            <wp:positionH relativeFrom="column">
              <wp:posOffset>4051935</wp:posOffset>
            </wp:positionH>
            <wp:positionV relativeFrom="paragraph">
              <wp:posOffset>287020</wp:posOffset>
            </wp:positionV>
            <wp:extent cx="2303145" cy="1583055"/>
            <wp:effectExtent l="19050" t="0" r="1905" b="0"/>
            <wp:wrapTight wrapText="bothSides">
              <wp:wrapPolygon edited="0">
                <wp:start x="-179" y="0"/>
                <wp:lineTo x="-179" y="21314"/>
                <wp:lineTo x="21618" y="21314"/>
                <wp:lineTo x="21618" y="0"/>
                <wp:lineTo x="-179" y="0"/>
              </wp:wrapPolygon>
            </wp:wrapTight>
            <wp:docPr id="1351" name="Picture 1351" descr="CC_2_0_fig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descr="CC_2_0_figs12"/>
                    <pic:cNvPicPr>
                      <a:picLocks noChangeAspect="1" noChangeArrowheads="1"/>
                    </pic:cNvPicPr>
                  </pic:nvPicPr>
                  <pic:blipFill>
                    <a:blip r:embed="rId160" cstate="print"/>
                    <a:srcRect/>
                    <a:stretch>
                      <a:fillRect/>
                    </a:stretch>
                  </pic:blipFill>
                  <pic:spPr bwMode="auto">
                    <a:xfrm>
                      <a:off x="0" y="0"/>
                      <a:ext cx="2303145" cy="1583055"/>
                    </a:xfrm>
                    <a:prstGeom prst="rect">
                      <a:avLst/>
                    </a:prstGeom>
                    <a:noFill/>
                    <a:ln w="9525">
                      <a:noFill/>
                      <a:miter lim="800000"/>
                      <a:headEnd/>
                      <a:tailEnd/>
                    </a:ln>
                  </pic:spPr>
                </pic:pic>
              </a:graphicData>
            </a:graphic>
          </wp:anchor>
        </w:drawing>
      </w:r>
      <w:r>
        <w:tab/>
      </w:r>
      <w:proofErr w:type="gramStart"/>
      <w:r>
        <w:t>x</w:t>
      </w:r>
      <w:proofErr w:type="gramEnd"/>
      <w:r>
        <w:tab/>
        <w:t>y = f(x)</w:t>
      </w:r>
      <w:r>
        <w:tab/>
        <w:t xml:space="preserve">m(x)  = </w:t>
      </w:r>
      <w:r>
        <w:tab/>
        <w:t>the estimated slope of the tangent</w:t>
      </w:r>
    </w:p>
    <w:p w:rsidR="00AA59F9" w:rsidRDefault="00AA59F9" w:rsidP="00AA59F9">
      <w:pPr>
        <w:tabs>
          <w:tab w:val="bar" w:pos="1440"/>
          <w:tab w:val="left" w:pos="2340"/>
          <w:tab w:val="bar" w:pos="2700"/>
          <w:tab w:val="left" w:pos="3600"/>
        </w:tabs>
        <w:ind w:left="720"/>
      </w:pPr>
      <w:r>
        <w:tab/>
      </w:r>
      <w:r>
        <w:tab/>
      </w:r>
      <w:proofErr w:type="gramStart"/>
      <w:r>
        <w:t>line</w:t>
      </w:r>
      <w:proofErr w:type="gramEnd"/>
      <w:r>
        <w:t xml:space="preserve"> to y=f(x) at the point (</w:t>
      </w:r>
      <w:proofErr w:type="spellStart"/>
      <w:r>
        <w:t>x,y</w:t>
      </w:r>
      <w:proofErr w:type="spellEnd"/>
      <w:r>
        <w:t>)</w:t>
      </w:r>
    </w:p>
    <w:p w:rsidR="00AA59F9" w:rsidRDefault="00AA59F9" w:rsidP="00AA59F9">
      <w:pPr>
        <w:tabs>
          <w:tab w:val="bar" w:pos="1440"/>
          <w:tab w:val="left" w:pos="2340"/>
          <w:tab w:val="bar" w:pos="2700"/>
          <w:tab w:val="left" w:pos="3240"/>
          <w:tab w:val="left" w:pos="3600"/>
        </w:tabs>
        <w:ind w:left="720"/>
        <w:rPr>
          <w:u w:val="single"/>
        </w:rPr>
      </w:pPr>
      <w:r>
        <w:rPr>
          <w:u w:val="single"/>
        </w:rPr>
        <w:t xml:space="preserve">                                                           </w:t>
      </w:r>
    </w:p>
    <w:p w:rsidR="00AA59F9" w:rsidRDefault="00AA59F9" w:rsidP="00AA59F9">
      <w:pPr>
        <w:tabs>
          <w:tab w:val="bar" w:pos="1440"/>
          <w:tab w:val="left" w:pos="2340"/>
          <w:tab w:val="bar" w:pos="2700"/>
          <w:tab w:val="left" w:pos="3240"/>
          <w:tab w:val="left" w:pos="3600"/>
        </w:tabs>
        <w:ind w:left="900"/>
      </w:pPr>
      <w:r>
        <w:t>0</w:t>
      </w:r>
    </w:p>
    <w:p w:rsidR="00AA59F9" w:rsidRDefault="00AA59F9" w:rsidP="00AA59F9">
      <w:pPr>
        <w:tabs>
          <w:tab w:val="bar" w:pos="1440"/>
          <w:tab w:val="left" w:pos="2340"/>
          <w:tab w:val="bar" w:pos="2700"/>
          <w:tab w:val="left" w:pos="3240"/>
          <w:tab w:val="left" w:pos="3600"/>
        </w:tabs>
        <w:ind w:left="900"/>
      </w:pPr>
      <w:r>
        <w:t>0.5</w:t>
      </w:r>
    </w:p>
    <w:p w:rsidR="00AA59F9" w:rsidRDefault="00AA59F9" w:rsidP="00AA59F9">
      <w:pPr>
        <w:tabs>
          <w:tab w:val="bar" w:pos="1440"/>
          <w:tab w:val="left" w:pos="2340"/>
          <w:tab w:val="bar" w:pos="2700"/>
          <w:tab w:val="left" w:pos="3240"/>
          <w:tab w:val="left" w:pos="3600"/>
        </w:tabs>
        <w:ind w:left="900"/>
      </w:pPr>
      <w:r>
        <w:t>1.0</w:t>
      </w:r>
    </w:p>
    <w:p w:rsidR="00AA59F9" w:rsidRDefault="00AA59F9" w:rsidP="00AA59F9">
      <w:pPr>
        <w:tabs>
          <w:tab w:val="bar" w:pos="1440"/>
          <w:tab w:val="left" w:pos="2340"/>
          <w:tab w:val="bar" w:pos="2700"/>
          <w:tab w:val="left" w:pos="3240"/>
          <w:tab w:val="left" w:pos="3600"/>
        </w:tabs>
        <w:ind w:left="900"/>
      </w:pPr>
      <w:r>
        <w:t>1.5</w:t>
      </w:r>
    </w:p>
    <w:p w:rsidR="00AA59F9" w:rsidRDefault="00AA59F9" w:rsidP="00AA59F9">
      <w:pPr>
        <w:tabs>
          <w:tab w:val="bar" w:pos="1440"/>
          <w:tab w:val="left" w:pos="2340"/>
          <w:tab w:val="bar" w:pos="2700"/>
          <w:tab w:val="left" w:pos="3240"/>
          <w:tab w:val="left" w:pos="3600"/>
        </w:tabs>
        <w:ind w:left="900"/>
      </w:pPr>
      <w:r>
        <w:t>2.0</w:t>
      </w:r>
    </w:p>
    <w:p w:rsidR="00AA59F9" w:rsidRDefault="00FD4E0A" w:rsidP="00AA59F9">
      <w:pPr>
        <w:tabs>
          <w:tab w:val="bar" w:pos="1440"/>
          <w:tab w:val="left" w:pos="2340"/>
          <w:tab w:val="bar" w:pos="2700"/>
          <w:tab w:val="left" w:pos="3240"/>
          <w:tab w:val="left" w:pos="3600"/>
        </w:tabs>
        <w:ind w:left="900"/>
      </w:pPr>
      <w:r>
        <w:rPr>
          <w:noProof/>
        </w:rPr>
        <w:pict>
          <v:rect id="_x0000_s2380" style="position:absolute;left:0;text-align:left;margin-left:377.65pt;margin-top:8.7pt;width:38.05pt;height:13.6pt;z-index:252017664" strokecolor="white [3212]"/>
        </w:pict>
      </w:r>
      <w:r w:rsidR="00AA59F9">
        <w:t>2.5</w:t>
      </w:r>
    </w:p>
    <w:p w:rsidR="00AA59F9" w:rsidRDefault="00AA59F9" w:rsidP="00AA59F9">
      <w:pPr>
        <w:tabs>
          <w:tab w:val="bar" w:pos="1440"/>
          <w:tab w:val="left" w:pos="2340"/>
          <w:tab w:val="bar" w:pos="2700"/>
          <w:tab w:val="left" w:pos="3240"/>
          <w:tab w:val="left" w:pos="3600"/>
        </w:tabs>
        <w:ind w:left="900"/>
      </w:pPr>
      <w:r>
        <w:t>3.0</w:t>
      </w:r>
    </w:p>
    <w:p w:rsidR="00AA59F9" w:rsidRDefault="00AA59F9" w:rsidP="00AA59F9">
      <w:pPr>
        <w:tabs>
          <w:tab w:val="bar" w:pos="1440"/>
          <w:tab w:val="left" w:pos="2340"/>
          <w:tab w:val="bar" w:pos="2700"/>
          <w:tab w:val="left" w:pos="3240"/>
          <w:tab w:val="left" w:pos="3600"/>
        </w:tabs>
        <w:ind w:left="900"/>
      </w:pPr>
      <w:r>
        <w:t>3.5</w:t>
      </w:r>
    </w:p>
    <w:p w:rsidR="00AA59F9" w:rsidRDefault="00AA59F9" w:rsidP="00AA59F9">
      <w:pPr>
        <w:tabs>
          <w:tab w:val="bar" w:pos="1440"/>
          <w:tab w:val="left" w:pos="2340"/>
          <w:tab w:val="bar" w:pos="2700"/>
          <w:tab w:val="left" w:pos="3240"/>
          <w:tab w:val="left" w:pos="3600"/>
        </w:tabs>
        <w:ind w:left="900"/>
      </w:pPr>
      <w:r>
        <w:t>4.0</w:t>
      </w:r>
    </w:p>
    <w:p w:rsidR="00AA59F9" w:rsidRDefault="00AA59F9" w:rsidP="00AA59F9">
      <w:pPr>
        <w:tabs>
          <w:tab w:val="left" w:pos="1980"/>
          <w:tab w:val="left" w:pos="3240"/>
        </w:tabs>
      </w:pPr>
    </w:p>
    <w:p w:rsidR="00AA59F9" w:rsidRDefault="00AA59F9" w:rsidP="00AA59F9">
      <w:pPr>
        <w:tabs>
          <w:tab w:val="left" w:pos="1980"/>
          <w:tab w:val="left" w:pos="3240"/>
          <w:tab w:val="left" w:pos="4050"/>
        </w:tabs>
        <w:ind w:left="540" w:hanging="540"/>
      </w:pPr>
      <w:r>
        <w:t>2.</w:t>
      </w:r>
      <w:r>
        <w:tab/>
        <w:t xml:space="preserve">Use the function in the graph to fill in the </w:t>
      </w:r>
      <w:proofErr w:type="gramStart"/>
      <w:r>
        <w:t>table  and</w:t>
      </w:r>
      <w:proofErr w:type="gramEnd"/>
      <w:r>
        <w:t xml:space="preserve"> then graph  m(x).</w:t>
      </w:r>
    </w:p>
    <w:p w:rsidR="00AA59F9" w:rsidRDefault="00AA59F9" w:rsidP="00AA59F9">
      <w:pPr>
        <w:tabs>
          <w:tab w:val="left" w:pos="980"/>
          <w:tab w:val="bar" w:pos="1440"/>
          <w:tab w:val="left" w:pos="1620"/>
          <w:tab w:val="bar" w:pos="2520"/>
          <w:tab w:val="left" w:pos="2700"/>
          <w:tab w:val="left" w:pos="3600"/>
          <w:tab w:val="left" w:pos="4400"/>
        </w:tabs>
      </w:pPr>
      <w:r>
        <w:tab/>
      </w:r>
      <w:proofErr w:type="gramStart"/>
      <w:r>
        <w:t>x</w:t>
      </w:r>
      <w:proofErr w:type="gramEnd"/>
      <w:r>
        <w:tab/>
        <w:t>y = g(x)</w:t>
      </w:r>
      <w:r>
        <w:tab/>
        <w:t xml:space="preserve">m(x)  = </w:t>
      </w:r>
      <w:r>
        <w:tab/>
        <w:t>the estimated slope of the tangent</w:t>
      </w:r>
    </w:p>
    <w:p w:rsidR="00AA59F9" w:rsidRDefault="00AA59F9" w:rsidP="00AA59F9">
      <w:pPr>
        <w:tabs>
          <w:tab w:val="bar" w:pos="1440"/>
          <w:tab w:val="left" w:pos="2340"/>
          <w:tab w:val="bar" w:pos="2520"/>
          <w:tab w:val="left" w:pos="3600"/>
        </w:tabs>
        <w:ind w:left="980"/>
      </w:pPr>
      <w:r>
        <w:rPr>
          <w:noProof/>
        </w:rPr>
        <w:drawing>
          <wp:anchor distT="0" distB="0" distL="114300" distR="114300" simplePos="0" relativeHeight="252013568" behindDoc="0" locked="0" layoutInCell="1" allowOverlap="1">
            <wp:simplePos x="0" y="0"/>
            <wp:positionH relativeFrom="column">
              <wp:posOffset>4055745</wp:posOffset>
            </wp:positionH>
            <wp:positionV relativeFrom="paragraph">
              <wp:posOffset>108585</wp:posOffset>
            </wp:positionV>
            <wp:extent cx="2357755" cy="1509395"/>
            <wp:effectExtent l="19050" t="0" r="4445" b="0"/>
            <wp:wrapTight wrapText="bothSides">
              <wp:wrapPolygon edited="0">
                <wp:start x="-175" y="0"/>
                <wp:lineTo x="-175" y="21264"/>
                <wp:lineTo x="21641" y="21264"/>
                <wp:lineTo x="21641" y="0"/>
                <wp:lineTo x="-175" y="0"/>
              </wp:wrapPolygon>
            </wp:wrapTight>
            <wp:docPr id="1352" name="Picture 1352" descr="CC_2_0_fig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descr="CC_2_0_figs13"/>
                    <pic:cNvPicPr>
                      <a:picLocks noChangeAspect="1" noChangeArrowheads="1"/>
                    </pic:cNvPicPr>
                  </pic:nvPicPr>
                  <pic:blipFill>
                    <a:blip r:embed="rId161" cstate="print"/>
                    <a:srcRect b="10254"/>
                    <a:stretch>
                      <a:fillRect/>
                    </a:stretch>
                  </pic:blipFill>
                  <pic:spPr bwMode="auto">
                    <a:xfrm>
                      <a:off x="0" y="0"/>
                      <a:ext cx="2357755" cy="1509395"/>
                    </a:xfrm>
                    <a:prstGeom prst="rect">
                      <a:avLst/>
                    </a:prstGeom>
                    <a:noFill/>
                    <a:ln w="9525">
                      <a:noFill/>
                      <a:miter lim="800000"/>
                      <a:headEnd/>
                      <a:tailEnd/>
                    </a:ln>
                  </pic:spPr>
                </pic:pic>
              </a:graphicData>
            </a:graphic>
          </wp:anchor>
        </w:drawing>
      </w:r>
      <w:r>
        <w:tab/>
      </w:r>
      <w:r>
        <w:tab/>
      </w:r>
      <w:proofErr w:type="gramStart"/>
      <w:r>
        <w:t>line</w:t>
      </w:r>
      <w:proofErr w:type="gramEnd"/>
      <w:r>
        <w:t xml:space="preserve"> to y=g(x) at the point (</w:t>
      </w:r>
      <w:proofErr w:type="spellStart"/>
      <w:r>
        <w:t>x,y</w:t>
      </w:r>
      <w:proofErr w:type="spellEnd"/>
      <w:r>
        <w:t>)</w:t>
      </w:r>
    </w:p>
    <w:p w:rsidR="00AA59F9" w:rsidRDefault="00AA59F9" w:rsidP="00AA59F9">
      <w:pPr>
        <w:tabs>
          <w:tab w:val="bar" w:pos="1440"/>
          <w:tab w:val="left" w:pos="2340"/>
          <w:tab w:val="bar" w:pos="2520"/>
          <w:tab w:val="left" w:pos="3600"/>
        </w:tabs>
        <w:ind w:left="980"/>
        <w:rPr>
          <w:u w:val="single"/>
        </w:rPr>
      </w:pPr>
      <w:r>
        <w:rPr>
          <w:u w:val="single"/>
        </w:rPr>
        <w:t xml:space="preserve">                                                          </w:t>
      </w:r>
    </w:p>
    <w:p w:rsidR="00AA59F9" w:rsidRDefault="00AA59F9" w:rsidP="00AA59F9">
      <w:pPr>
        <w:tabs>
          <w:tab w:val="bar" w:pos="1440"/>
          <w:tab w:val="left" w:pos="2340"/>
          <w:tab w:val="bar" w:pos="2520"/>
          <w:tab w:val="left" w:pos="3600"/>
        </w:tabs>
        <w:ind w:left="980"/>
      </w:pPr>
      <w:r>
        <w:t>0</w:t>
      </w:r>
    </w:p>
    <w:p w:rsidR="00AA59F9" w:rsidRDefault="00AA59F9" w:rsidP="00AA59F9">
      <w:pPr>
        <w:tabs>
          <w:tab w:val="bar" w:pos="1440"/>
          <w:tab w:val="left" w:pos="2340"/>
          <w:tab w:val="bar" w:pos="2520"/>
          <w:tab w:val="left" w:pos="3600"/>
        </w:tabs>
        <w:ind w:left="980"/>
      </w:pPr>
      <w:r>
        <w:t>0.5</w:t>
      </w:r>
    </w:p>
    <w:p w:rsidR="00AA59F9" w:rsidRDefault="00AA59F9" w:rsidP="00AA59F9">
      <w:pPr>
        <w:tabs>
          <w:tab w:val="bar" w:pos="1440"/>
          <w:tab w:val="left" w:pos="2340"/>
          <w:tab w:val="bar" w:pos="2520"/>
          <w:tab w:val="left" w:pos="3600"/>
        </w:tabs>
        <w:ind w:left="980"/>
      </w:pPr>
      <w:r>
        <w:t>1.0</w:t>
      </w:r>
    </w:p>
    <w:p w:rsidR="00AA59F9" w:rsidRDefault="00AA59F9" w:rsidP="00AA59F9">
      <w:pPr>
        <w:tabs>
          <w:tab w:val="bar" w:pos="1440"/>
          <w:tab w:val="left" w:pos="2340"/>
          <w:tab w:val="bar" w:pos="2520"/>
          <w:tab w:val="left" w:pos="3600"/>
        </w:tabs>
        <w:ind w:left="980"/>
      </w:pPr>
      <w:r>
        <w:t>1.5</w:t>
      </w:r>
    </w:p>
    <w:p w:rsidR="00AA59F9" w:rsidRDefault="00AA59F9" w:rsidP="00AA59F9">
      <w:pPr>
        <w:tabs>
          <w:tab w:val="bar" w:pos="1440"/>
          <w:tab w:val="left" w:pos="2340"/>
          <w:tab w:val="bar" w:pos="2520"/>
          <w:tab w:val="left" w:pos="3600"/>
        </w:tabs>
        <w:ind w:left="980"/>
      </w:pPr>
      <w:r>
        <w:t>2.0</w:t>
      </w:r>
    </w:p>
    <w:p w:rsidR="00AA59F9" w:rsidRDefault="00AA59F9" w:rsidP="00AA59F9">
      <w:pPr>
        <w:tabs>
          <w:tab w:val="bar" w:pos="1440"/>
          <w:tab w:val="left" w:pos="2340"/>
          <w:tab w:val="bar" w:pos="2520"/>
          <w:tab w:val="left" w:pos="3600"/>
        </w:tabs>
        <w:ind w:left="980"/>
      </w:pPr>
      <w:r>
        <w:t>2.5</w:t>
      </w:r>
    </w:p>
    <w:p w:rsidR="00AA59F9" w:rsidRDefault="00AA59F9" w:rsidP="00AA59F9">
      <w:pPr>
        <w:tabs>
          <w:tab w:val="bar" w:pos="1440"/>
          <w:tab w:val="left" w:pos="2340"/>
          <w:tab w:val="bar" w:pos="2520"/>
          <w:tab w:val="left" w:pos="3600"/>
        </w:tabs>
        <w:ind w:left="980"/>
      </w:pPr>
      <w:r>
        <w:t>3.0</w:t>
      </w:r>
    </w:p>
    <w:p w:rsidR="00AA59F9" w:rsidRDefault="00AA59F9" w:rsidP="00AA59F9">
      <w:pPr>
        <w:tabs>
          <w:tab w:val="bar" w:pos="1440"/>
          <w:tab w:val="left" w:pos="2340"/>
          <w:tab w:val="bar" w:pos="2520"/>
          <w:tab w:val="left" w:pos="3600"/>
        </w:tabs>
        <w:ind w:left="980"/>
      </w:pPr>
      <w:r>
        <w:t>3.5</w:t>
      </w:r>
    </w:p>
    <w:p w:rsidR="00AA59F9" w:rsidRDefault="00AA59F9" w:rsidP="00AA59F9">
      <w:pPr>
        <w:tabs>
          <w:tab w:val="bar" w:pos="1440"/>
          <w:tab w:val="left" w:pos="2340"/>
          <w:tab w:val="bar" w:pos="2520"/>
          <w:tab w:val="left" w:pos="3600"/>
        </w:tabs>
        <w:ind w:left="980"/>
      </w:pPr>
      <w:r>
        <w:t>4.0</w:t>
      </w:r>
    </w:p>
    <w:p w:rsidR="00AA59F9" w:rsidRDefault="00AA59F9" w:rsidP="00AA59F9">
      <w:r>
        <w:rPr>
          <w:noProof/>
        </w:rPr>
        <w:drawing>
          <wp:anchor distT="0" distB="0" distL="114300" distR="114300" simplePos="0" relativeHeight="252014592" behindDoc="0" locked="0" layoutInCell="1" allowOverlap="1">
            <wp:simplePos x="0" y="0"/>
            <wp:positionH relativeFrom="column">
              <wp:posOffset>4124960</wp:posOffset>
            </wp:positionH>
            <wp:positionV relativeFrom="paragraph">
              <wp:posOffset>118745</wp:posOffset>
            </wp:positionV>
            <wp:extent cx="2230120" cy="1224915"/>
            <wp:effectExtent l="19050" t="0" r="0" b="0"/>
            <wp:wrapTight wrapText="bothSides">
              <wp:wrapPolygon edited="0">
                <wp:start x="-185" y="0"/>
                <wp:lineTo x="-185" y="21163"/>
                <wp:lineTo x="21588" y="21163"/>
                <wp:lineTo x="21588" y="0"/>
                <wp:lineTo x="-185" y="0"/>
              </wp:wrapPolygon>
            </wp:wrapTight>
            <wp:docPr id="1353" name="Picture 1353" descr="CC_2_0_fig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descr="CC_2_0_figs14"/>
                    <pic:cNvPicPr>
                      <a:picLocks noChangeAspect="1" noChangeArrowheads="1"/>
                    </pic:cNvPicPr>
                  </pic:nvPicPr>
                  <pic:blipFill>
                    <a:blip r:embed="rId162" cstate="print"/>
                    <a:srcRect b="13415"/>
                    <a:stretch>
                      <a:fillRect/>
                    </a:stretch>
                  </pic:blipFill>
                  <pic:spPr bwMode="auto">
                    <a:xfrm>
                      <a:off x="0" y="0"/>
                      <a:ext cx="2230120" cy="1224915"/>
                    </a:xfrm>
                    <a:prstGeom prst="rect">
                      <a:avLst/>
                    </a:prstGeom>
                    <a:noFill/>
                    <a:ln w="9525">
                      <a:noFill/>
                      <a:miter lim="800000"/>
                      <a:headEnd/>
                      <a:tailEnd/>
                    </a:ln>
                  </pic:spPr>
                </pic:pic>
              </a:graphicData>
            </a:graphic>
          </wp:anchor>
        </w:drawing>
      </w:r>
    </w:p>
    <w:p w:rsidR="00AA59F9" w:rsidRDefault="00AA59F9" w:rsidP="00AA59F9">
      <w:pPr>
        <w:keepNext/>
        <w:tabs>
          <w:tab w:val="left" w:pos="360"/>
        </w:tabs>
        <w:spacing w:line="360" w:lineRule="auto"/>
        <w:ind w:left="720" w:right="-360" w:hanging="720"/>
      </w:pPr>
      <w:r>
        <w:t>3.</w:t>
      </w:r>
      <w:r>
        <w:tab/>
        <w:t>(</w:t>
      </w:r>
      <w:proofErr w:type="gramStart"/>
      <w:r>
        <w:t>a</w:t>
      </w:r>
      <w:proofErr w:type="gramEnd"/>
      <w:r>
        <w:t>)</w:t>
      </w:r>
      <w:r>
        <w:tab/>
        <w:t>At what values of  x  does the graph of  f  in the graph  have a horizontal tangent line?</w:t>
      </w:r>
    </w:p>
    <w:p w:rsidR="00AA59F9" w:rsidRDefault="00AA59F9" w:rsidP="00AA59F9">
      <w:pPr>
        <w:keepNext/>
        <w:tabs>
          <w:tab w:val="left" w:pos="360"/>
        </w:tabs>
        <w:spacing w:line="360" w:lineRule="auto"/>
        <w:ind w:left="720" w:hanging="720"/>
      </w:pPr>
      <w:r>
        <w:tab/>
        <w:t>(b)</w:t>
      </w:r>
      <w:r>
        <w:tab/>
        <w:t>At what value(s</w:t>
      </w:r>
      <w:proofErr w:type="gramStart"/>
      <w:r>
        <w:t>)  of</w:t>
      </w:r>
      <w:proofErr w:type="gramEnd"/>
      <w:r>
        <w:t xml:space="preserve">  x  is the value of  f  the largest?  </w:t>
      </w:r>
      <w:proofErr w:type="gramStart"/>
      <w:r>
        <w:t>smallest</w:t>
      </w:r>
      <w:proofErr w:type="gramEnd"/>
      <w:r>
        <w:t>?</w:t>
      </w:r>
    </w:p>
    <w:p w:rsidR="00AA59F9" w:rsidRDefault="00AA59F9" w:rsidP="00AA59F9">
      <w:pPr>
        <w:tabs>
          <w:tab w:val="left" w:pos="360"/>
        </w:tabs>
        <w:spacing w:line="360" w:lineRule="auto"/>
        <w:ind w:left="720" w:hanging="720"/>
      </w:pPr>
      <w:r>
        <w:tab/>
        <w:t>(c)</w:t>
      </w:r>
      <w:r>
        <w:tab/>
        <w:t xml:space="preserve">Sketch the graph </w:t>
      </w:r>
      <w:proofErr w:type="gramStart"/>
      <w:r>
        <w:t>of  m</w:t>
      </w:r>
      <w:proofErr w:type="gramEnd"/>
      <w:r>
        <w:t xml:space="preserve">(x) = the slope of the line tangent to the graph </w:t>
      </w:r>
    </w:p>
    <w:p w:rsidR="00AA59F9" w:rsidRDefault="00AA59F9" w:rsidP="00AA59F9">
      <w:pPr>
        <w:tabs>
          <w:tab w:val="left" w:pos="360"/>
        </w:tabs>
        <w:spacing w:line="360" w:lineRule="auto"/>
        <w:ind w:left="720" w:hanging="720"/>
      </w:pPr>
      <w:r>
        <w:tab/>
      </w:r>
      <w:r>
        <w:tab/>
      </w:r>
      <w:proofErr w:type="gramStart"/>
      <w:r>
        <w:t>of  f</w:t>
      </w:r>
      <w:proofErr w:type="gramEnd"/>
      <w:r>
        <w:t xml:space="preserve">  at the point  (</w:t>
      </w:r>
      <w:proofErr w:type="spellStart"/>
      <w:r>
        <w:t>x,y</w:t>
      </w:r>
      <w:proofErr w:type="spellEnd"/>
      <w:r>
        <w:t>).</w:t>
      </w:r>
    </w:p>
    <w:p w:rsidR="00AA59F9" w:rsidRDefault="00AA59F9" w:rsidP="00AA59F9">
      <w:pPr>
        <w:keepNext/>
        <w:tabs>
          <w:tab w:val="left" w:pos="360"/>
        </w:tabs>
        <w:ind w:left="720" w:right="-360" w:hanging="720"/>
      </w:pPr>
    </w:p>
    <w:p w:rsidR="00AA59F9" w:rsidRDefault="00AA59F9" w:rsidP="00AA59F9">
      <w:pPr>
        <w:keepNext/>
        <w:tabs>
          <w:tab w:val="left" w:pos="360"/>
        </w:tabs>
        <w:ind w:left="720" w:right="-360" w:hanging="720"/>
      </w:pPr>
      <w:r>
        <w:rPr>
          <w:noProof/>
        </w:rPr>
        <w:lastRenderedPageBreak/>
        <w:drawing>
          <wp:anchor distT="0" distB="0" distL="114300" distR="114300" simplePos="0" relativeHeight="252015616" behindDoc="0" locked="0" layoutInCell="1" allowOverlap="1">
            <wp:simplePos x="0" y="0"/>
            <wp:positionH relativeFrom="column">
              <wp:posOffset>3590290</wp:posOffset>
            </wp:positionH>
            <wp:positionV relativeFrom="paragraph">
              <wp:posOffset>51435</wp:posOffset>
            </wp:positionV>
            <wp:extent cx="2359660" cy="1198880"/>
            <wp:effectExtent l="19050" t="0" r="2540" b="0"/>
            <wp:wrapSquare wrapText="bothSides"/>
            <wp:docPr id="1354" name="Picture 1354" descr="CC_2_0_figs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descr="CC_2_0_figs15"/>
                    <pic:cNvPicPr>
                      <a:picLocks noChangeAspect="1" noChangeArrowheads="1"/>
                    </pic:cNvPicPr>
                  </pic:nvPicPr>
                  <pic:blipFill>
                    <a:blip r:embed="rId163" cstate="print"/>
                    <a:srcRect b="14120"/>
                    <a:stretch>
                      <a:fillRect/>
                    </a:stretch>
                  </pic:blipFill>
                  <pic:spPr bwMode="auto">
                    <a:xfrm>
                      <a:off x="0" y="0"/>
                      <a:ext cx="2359660" cy="1198880"/>
                    </a:xfrm>
                    <a:prstGeom prst="rect">
                      <a:avLst/>
                    </a:prstGeom>
                    <a:noFill/>
                    <a:ln w="9525">
                      <a:noFill/>
                      <a:miter lim="800000"/>
                      <a:headEnd/>
                      <a:tailEnd/>
                    </a:ln>
                  </pic:spPr>
                </pic:pic>
              </a:graphicData>
            </a:graphic>
          </wp:anchor>
        </w:drawing>
      </w:r>
      <w:r>
        <w:t>4.</w:t>
      </w:r>
      <w:r>
        <w:tab/>
        <w:t>(</w:t>
      </w:r>
      <w:proofErr w:type="gramStart"/>
      <w:r>
        <w:t>a</w:t>
      </w:r>
      <w:proofErr w:type="gramEnd"/>
      <w:r>
        <w:t>)</w:t>
      </w:r>
      <w:r>
        <w:tab/>
        <w:t xml:space="preserve">At what values of  x  does the graph of  g  have a </w:t>
      </w:r>
    </w:p>
    <w:p w:rsidR="00AA59F9" w:rsidRDefault="00AA59F9" w:rsidP="00AA59F9">
      <w:pPr>
        <w:keepNext/>
        <w:tabs>
          <w:tab w:val="left" w:pos="360"/>
        </w:tabs>
        <w:ind w:left="720" w:right="-360" w:hanging="720"/>
      </w:pPr>
      <w:r>
        <w:tab/>
      </w:r>
      <w:r>
        <w:tab/>
      </w:r>
      <w:proofErr w:type="gramStart"/>
      <w:r>
        <w:t>horizontal</w:t>
      </w:r>
      <w:proofErr w:type="gramEnd"/>
      <w:r>
        <w:t xml:space="preserve"> tangent line?</w:t>
      </w:r>
    </w:p>
    <w:p w:rsidR="00AA59F9" w:rsidRDefault="00AA59F9" w:rsidP="00AA59F9">
      <w:pPr>
        <w:tabs>
          <w:tab w:val="left" w:pos="360"/>
        </w:tabs>
        <w:ind w:left="720" w:right="-360" w:hanging="720"/>
      </w:pPr>
      <w:r>
        <w:tab/>
        <w:t>(b)</w:t>
      </w:r>
      <w:r>
        <w:tab/>
        <w:t>At what value(s</w:t>
      </w:r>
      <w:proofErr w:type="gramStart"/>
      <w:r>
        <w:t>)  of</w:t>
      </w:r>
      <w:proofErr w:type="gramEnd"/>
      <w:r>
        <w:t xml:space="preserve">  x  is the value of  g  the largest?  </w:t>
      </w:r>
      <w:proofErr w:type="gramStart"/>
      <w:r>
        <w:t>smallest</w:t>
      </w:r>
      <w:proofErr w:type="gramEnd"/>
      <w:r>
        <w:t>?</w:t>
      </w:r>
    </w:p>
    <w:p w:rsidR="00AA59F9" w:rsidRDefault="00AA59F9" w:rsidP="00AA59F9">
      <w:pPr>
        <w:tabs>
          <w:tab w:val="left" w:pos="360"/>
        </w:tabs>
        <w:ind w:left="720" w:right="-360" w:hanging="720"/>
      </w:pPr>
      <w:r>
        <w:tab/>
        <w:t>(c)</w:t>
      </w:r>
      <w:r>
        <w:tab/>
        <w:t xml:space="preserve">Sketch the graph </w:t>
      </w:r>
      <w:proofErr w:type="gramStart"/>
      <w:r>
        <w:t>of  m</w:t>
      </w:r>
      <w:proofErr w:type="gramEnd"/>
      <w:r>
        <w:t xml:space="preserve">(x) = the slope of the line tangent to the </w:t>
      </w:r>
      <w:r>
        <w:tab/>
        <w:t>graph of  g  at the point  (</w:t>
      </w:r>
      <w:proofErr w:type="spellStart"/>
      <w:r>
        <w:t>x,y</w:t>
      </w:r>
      <w:proofErr w:type="spellEnd"/>
      <w:r>
        <w:t>).</w:t>
      </w:r>
    </w:p>
    <w:p w:rsidR="00AA59F9" w:rsidRDefault="00AA59F9" w:rsidP="00AA59F9">
      <w:pPr>
        <w:tabs>
          <w:tab w:val="left" w:pos="360"/>
        </w:tabs>
        <w:ind w:left="720" w:right="-360" w:hanging="720"/>
      </w:pPr>
    </w:p>
    <w:p w:rsidR="00AA59F9" w:rsidRDefault="00AA59F9" w:rsidP="00AA59F9"/>
    <w:p w:rsidR="00AA59F9" w:rsidRDefault="00AA59F9" w:rsidP="00AA59F9">
      <w:pPr>
        <w:ind w:left="360" w:hanging="360"/>
      </w:pPr>
      <w:r>
        <w:t>5.</w:t>
      </w:r>
      <w:r>
        <w:tab/>
        <w:t xml:space="preserve">Match the situation descriptions with the corresponding </w:t>
      </w:r>
      <w:r>
        <w:rPr>
          <w:b/>
        </w:rPr>
        <w:t>time–velocity</w:t>
      </w:r>
      <w:r>
        <w:t xml:space="preserve"> graph.</w:t>
      </w:r>
    </w:p>
    <w:p w:rsidR="00AA59F9" w:rsidRDefault="00AA59F9" w:rsidP="00AA59F9">
      <w:pPr>
        <w:tabs>
          <w:tab w:val="left" w:pos="720"/>
          <w:tab w:val="left" w:pos="4320"/>
          <w:tab w:val="left" w:pos="4680"/>
        </w:tabs>
        <w:ind w:left="360" w:hanging="360"/>
      </w:pPr>
      <w:r>
        <w:rPr>
          <w:noProof/>
        </w:rPr>
        <w:drawing>
          <wp:anchor distT="0" distB="0" distL="114300" distR="114300" simplePos="0" relativeHeight="252016640" behindDoc="0" locked="0" layoutInCell="1" allowOverlap="1">
            <wp:simplePos x="0" y="0"/>
            <wp:positionH relativeFrom="column">
              <wp:posOffset>3288030</wp:posOffset>
            </wp:positionH>
            <wp:positionV relativeFrom="paragraph">
              <wp:posOffset>101600</wp:posOffset>
            </wp:positionV>
            <wp:extent cx="2655570" cy="1983740"/>
            <wp:effectExtent l="19050" t="0" r="0" b="0"/>
            <wp:wrapTight wrapText="bothSides">
              <wp:wrapPolygon edited="0">
                <wp:start x="-155" y="0"/>
                <wp:lineTo x="-155" y="21365"/>
                <wp:lineTo x="21538" y="21365"/>
                <wp:lineTo x="21538" y="0"/>
                <wp:lineTo x="-155" y="0"/>
              </wp:wrapPolygon>
            </wp:wrapTight>
            <wp:docPr id="1355" name="Picture 1355" descr="CC_2_0_figs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descr="CC_2_0_figs16"/>
                    <pic:cNvPicPr>
                      <a:picLocks noChangeAspect="1" noChangeArrowheads="1"/>
                    </pic:cNvPicPr>
                  </pic:nvPicPr>
                  <pic:blipFill>
                    <a:blip r:embed="rId164" cstate="print"/>
                    <a:srcRect b="7898"/>
                    <a:stretch>
                      <a:fillRect/>
                    </a:stretch>
                  </pic:blipFill>
                  <pic:spPr bwMode="auto">
                    <a:xfrm>
                      <a:off x="0" y="0"/>
                      <a:ext cx="2655570" cy="1983740"/>
                    </a:xfrm>
                    <a:prstGeom prst="rect">
                      <a:avLst/>
                    </a:prstGeom>
                    <a:noFill/>
                    <a:ln w="9525">
                      <a:noFill/>
                      <a:miter lim="800000"/>
                      <a:headEnd/>
                      <a:tailEnd/>
                    </a:ln>
                  </pic:spPr>
                </pic:pic>
              </a:graphicData>
            </a:graphic>
          </wp:anchor>
        </w:drawing>
      </w:r>
      <w:r>
        <w:tab/>
        <w:t>(a)</w:t>
      </w:r>
      <w:r>
        <w:tab/>
        <w:t>A car quickly leaving from a stop sign.</w:t>
      </w:r>
      <w:r>
        <w:tab/>
      </w:r>
    </w:p>
    <w:p w:rsidR="00AA59F9" w:rsidRDefault="00AA59F9" w:rsidP="00AA59F9">
      <w:pPr>
        <w:tabs>
          <w:tab w:val="left" w:pos="720"/>
          <w:tab w:val="left" w:pos="4320"/>
          <w:tab w:val="left" w:pos="4680"/>
        </w:tabs>
        <w:ind w:left="360" w:hanging="360"/>
      </w:pPr>
      <w:r>
        <w:tab/>
        <w:t>(b)</w:t>
      </w:r>
      <w:r>
        <w:tab/>
        <w:t>A car sedately leaving from a stop sign.</w:t>
      </w:r>
    </w:p>
    <w:p w:rsidR="00AA59F9" w:rsidRDefault="00AA59F9" w:rsidP="00AA59F9">
      <w:pPr>
        <w:tabs>
          <w:tab w:val="left" w:pos="720"/>
          <w:tab w:val="left" w:pos="4320"/>
          <w:tab w:val="left" w:pos="4680"/>
        </w:tabs>
        <w:ind w:left="360" w:hanging="360"/>
      </w:pPr>
      <w:r>
        <w:tab/>
        <w:t>(c)</w:t>
      </w:r>
      <w:r>
        <w:tab/>
        <w:t>A student bouncing on a trampoline.</w:t>
      </w:r>
      <w:r>
        <w:tab/>
      </w:r>
    </w:p>
    <w:p w:rsidR="00AA59F9" w:rsidRDefault="00AA59F9" w:rsidP="00AA59F9">
      <w:pPr>
        <w:tabs>
          <w:tab w:val="left" w:pos="720"/>
          <w:tab w:val="left" w:pos="4320"/>
          <w:tab w:val="left" w:pos="4680"/>
        </w:tabs>
        <w:ind w:left="360" w:hanging="360"/>
      </w:pPr>
      <w:r>
        <w:tab/>
        <w:t>(d)</w:t>
      </w:r>
      <w:r>
        <w:tab/>
        <w:t>A ball thrown straight up.</w:t>
      </w:r>
    </w:p>
    <w:p w:rsidR="00AA59F9" w:rsidRDefault="00AA59F9" w:rsidP="00AA59F9">
      <w:pPr>
        <w:tabs>
          <w:tab w:val="left" w:pos="720"/>
          <w:tab w:val="left" w:pos="4320"/>
          <w:tab w:val="left" w:pos="4680"/>
        </w:tabs>
        <w:ind w:left="360" w:hanging="360"/>
      </w:pPr>
      <w:r>
        <w:tab/>
        <w:t>(e)</w:t>
      </w:r>
      <w:r>
        <w:tab/>
        <w:t xml:space="preserve">A student confidently striding across campus </w:t>
      </w:r>
    </w:p>
    <w:p w:rsidR="00AA59F9" w:rsidRDefault="00AA59F9" w:rsidP="00AA59F9">
      <w:pPr>
        <w:tabs>
          <w:tab w:val="left" w:pos="720"/>
          <w:tab w:val="left" w:pos="4320"/>
          <w:tab w:val="left" w:pos="4680"/>
        </w:tabs>
        <w:ind w:left="360" w:hanging="360"/>
      </w:pPr>
      <w:r>
        <w:tab/>
      </w:r>
      <w:r>
        <w:tab/>
      </w:r>
      <w:proofErr w:type="gramStart"/>
      <w:r>
        <w:t>to</w:t>
      </w:r>
      <w:proofErr w:type="gramEnd"/>
      <w:r>
        <w:t xml:space="preserve"> take a calculus test.</w:t>
      </w:r>
    </w:p>
    <w:p w:rsidR="00AA59F9" w:rsidRDefault="00AA59F9" w:rsidP="00AA59F9">
      <w:pPr>
        <w:tabs>
          <w:tab w:val="left" w:pos="720"/>
          <w:tab w:val="left" w:pos="4320"/>
          <w:tab w:val="left" w:pos="4680"/>
        </w:tabs>
        <w:ind w:left="360" w:hanging="360"/>
      </w:pPr>
      <w:r>
        <w:tab/>
        <w:t>(f)</w:t>
      </w:r>
      <w:r>
        <w:tab/>
        <w:t xml:space="preserve">An unprepared student walking across campus </w:t>
      </w:r>
    </w:p>
    <w:p w:rsidR="00AA59F9" w:rsidRDefault="00AA59F9" w:rsidP="00AA59F9">
      <w:pPr>
        <w:tabs>
          <w:tab w:val="left" w:pos="720"/>
          <w:tab w:val="left" w:pos="4320"/>
          <w:tab w:val="left" w:pos="4680"/>
        </w:tabs>
        <w:ind w:left="360" w:hanging="360"/>
      </w:pPr>
      <w:r>
        <w:tab/>
      </w:r>
      <w:r>
        <w:tab/>
      </w:r>
      <w:proofErr w:type="gramStart"/>
      <w:r>
        <w:t>to</w:t>
      </w:r>
      <w:proofErr w:type="gramEnd"/>
      <w:r>
        <w:t xml:space="preserve"> take a calculus test.</w:t>
      </w:r>
    </w:p>
    <w:p w:rsidR="00AA59F9" w:rsidRDefault="00AA59F9" w:rsidP="00AA59F9">
      <w:pPr>
        <w:tabs>
          <w:tab w:val="left" w:pos="720"/>
          <w:tab w:val="left" w:pos="4320"/>
          <w:tab w:val="left" w:pos="4680"/>
        </w:tabs>
        <w:ind w:left="360" w:hanging="360"/>
      </w:pPr>
    </w:p>
    <w:p w:rsidR="00AA59F9" w:rsidRDefault="00AA59F9" w:rsidP="00AA59F9"/>
    <w:p w:rsidR="00AA59F9" w:rsidRDefault="00AA59F9" w:rsidP="00AA59F9">
      <w:pPr>
        <w:keepNext/>
        <w:tabs>
          <w:tab w:val="left" w:pos="2160"/>
          <w:tab w:val="left" w:pos="2700"/>
        </w:tabs>
      </w:pPr>
    </w:p>
    <w:p w:rsidR="00AA59F9" w:rsidRDefault="00AA59F9" w:rsidP="00AA59F9">
      <w:pPr>
        <w:keepNext/>
        <w:tabs>
          <w:tab w:val="left" w:pos="2160"/>
          <w:tab w:val="left" w:pos="2700"/>
        </w:tabs>
      </w:pPr>
      <w:r>
        <w:t xml:space="preserve">For each </w:t>
      </w:r>
      <w:proofErr w:type="gramStart"/>
      <w:r>
        <w:t>function  f</w:t>
      </w:r>
      <w:proofErr w:type="gramEnd"/>
      <w:r>
        <w:t>(x)  in problems  6 – 11,  perform steps  (a) – (d):</w:t>
      </w:r>
    </w:p>
    <w:p w:rsidR="00AA59F9" w:rsidRDefault="00AA59F9" w:rsidP="00AA59F9">
      <w:pPr>
        <w:keepNext/>
        <w:tabs>
          <w:tab w:val="left" w:pos="2160"/>
          <w:tab w:val="left" w:pos="2700"/>
        </w:tabs>
      </w:pPr>
    </w:p>
    <w:p w:rsidR="00AA59F9" w:rsidRDefault="00AA59F9" w:rsidP="00AA59F9">
      <w:pPr>
        <w:keepNext/>
        <w:tabs>
          <w:tab w:val="left" w:pos="540"/>
          <w:tab w:val="left" w:pos="1170"/>
          <w:tab w:val="left" w:pos="5040"/>
          <w:tab w:val="left" w:pos="5400"/>
        </w:tabs>
        <w:ind w:left="180" w:hanging="180"/>
      </w:pPr>
      <w:r>
        <w:t xml:space="preserve">(a) </w:t>
      </w:r>
      <w:proofErr w:type="gramStart"/>
      <w:r>
        <w:t>calculate  m</w:t>
      </w:r>
      <w:r>
        <w:rPr>
          <w:position w:val="-6"/>
        </w:rPr>
        <w:t>sec</w:t>
      </w:r>
      <w:proofErr w:type="gramEnd"/>
      <w:r>
        <w:t xml:space="preserve"> = </w:t>
      </w:r>
      <w:r w:rsidR="00552552" w:rsidRPr="00552552">
        <w:rPr>
          <w:position w:val="-24"/>
        </w:rPr>
        <w:object w:dxaOrig="1579" w:dyaOrig="620">
          <v:shape id="_x0000_i1099" type="#_x0000_t75" style="width:78.9pt;height:31.15pt" o:ole="">
            <v:imagedata r:id="rId165" o:title=""/>
          </v:shape>
          <o:OLEObject Type="Embed" ProgID="Equation.DSMT4" ShapeID="_x0000_i1099" DrawAspect="Content" ObjectID="_1441545931" r:id="rId166"/>
        </w:object>
      </w:r>
      <w:r>
        <w:t xml:space="preserve">and simplify </w:t>
      </w:r>
      <w:r>
        <w:tab/>
        <w:t>(b)</w:t>
      </w:r>
      <w:r>
        <w:tab/>
        <w:t>determine   m</w:t>
      </w:r>
      <w:r>
        <w:rPr>
          <w:position w:val="-6"/>
        </w:rPr>
        <w:t>tan</w:t>
      </w:r>
      <w:r>
        <w:t xml:space="preserve">   =  </w:t>
      </w:r>
      <w:r>
        <w:rPr>
          <w:rFonts w:ascii="Symbol" w:hAnsi="Symbol"/>
        </w:rPr>
        <w:t></w:t>
      </w:r>
      <w:r w:rsidRPr="0067501E">
        <w:rPr>
          <w:position w:val="-16"/>
        </w:rPr>
        <w:object w:dxaOrig="420" w:dyaOrig="360">
          <v:shape id="_x0000_i1100" type="#_x0000_t75" style="width:20.75pt;height:18pt" o:ole="">
            <v:imagedata r:id="rId167" o:title=""/>
          </v:shape>
          <o:OLEObject Type="Embed" ProgID="Equation.3" ShapeID="_x0000_i1100" DrawAspect="Content" ObjectID="_1441545932" r:id="rId168"/>
        </w:object>
      </w:r>
      <w:r>
        <w:t xml:space="preserve"> m</w:t>
      </w:r>
      <w:r>
        <w:rPr>
          <w:position w:val="-6"/>
        </w:rPr>
        <w:t>sec</w:t>
      </w:r>
      <w:r>
        <w:t xml:space="preserve"> </w:t>
      </w:r>
      <w:r>
        <w:tab/>
      </w:r>
    </w:p>
    <w:p w:rsidR="00AA59F9" w:rsidRDefault="00AA59F9" w:rsidP="00AA59F9">
      <w:pPr>
        <w:keepNext/>
        <w:tabs>
          <w:tab w:val="left" w:pos="540"/>
          <w:tab w:val="left" w:pos="1170"/>
          <w:tab w:val="left" w:pos="3240"/>
          <w:tab w:val="left" w:pos="3600"/>
        </w:tabs>
        <w:ind w:left="180" w:right="-360" w:hanging="180"/>
      </w:pPr>
      <w:r>
        <w:t>(c) evaluate  m</w:t>
      </w:r>
      <w:r>
        <w:rPr>
          <w:position w:val="-6"/>
        </w:rPr>
        <w:t>tan</w:t>
      </w:r>
      <w:r>
        <w:t xml:space="preserve">  at  x = 2 ,  (d)</w:t>
      </w:r>
      <w:r>
        <w:tab/>
        <w:t>find the equation of the line tangent to the graph of  f  at  (2, f(2) )</w:t>
      </w:r>
    </w:p>
    <w:p w:rsidR="00AA59F9" w:rsidRDefault="00AA59F9" w:rsidP="00AA59F9">
      <w:pPr>
        <w:tabs>
          <w:tab w:val="left" w:pos="2160"/>
          <w:tab w:val="left" w:pos="2700"/>
        </w:tabs>
      </w:pPr>
    </w:p>
    <w:p w:rsidR="00AA59F9" w:rsidRDefault="00AA59F9" w:rsidP="00AA59F9">
      <w:pPr>
        <w:tabs>
          <w:tab w:val="left" w:pos="2160"/>
          <w:tab w:val="left" w:pos="2520"/>
          <w:tab w:val="left" w:pos="4320"/>
          <w:tab w:val="left" w:pos="4680"/>
        </w:tabs>
        <w:ind w:left="360" w:right="-180" w:hanging="360"/>
      </w:pPr>
      <w:r>
        <w:t>6.</w:t>
      </w:r>
      <w:r>
        <w:tab/>
      </w:r>
      <w:proofErr w:type="gramStart"/>
      <w:r>
        <w:t>f(</w:t>
      </w:r>
      <w:proofErr w:type="gramEnd"/>
      <w:r>
        <w:t>x) = 3x – 7</w:t>
      </w:r>
      <w:r>
        <w:tab/>
        <w:t>7.</w:t>
      </w:r>
      <w:r>
        <w:tab/>
      </w:r>
      <w:proofErr w:type="gramStart"/>
      <w:r>
        <w:t>f(</w:t>
      </w:r>
      <w:proofErr w:type="gramEnd"/>
      <w:r>
        <w:t>x) = 2 – 7x</w:t>
      </w:r>
      <w:r>
        <w:tab/>
        <w:t>8.</w:t>
      </w:r>
      <w:r>
        <w:tab/>
      </w:r>
      <w:proofErr w:type="gramStart"/>
      <w:r>
        <w:t>f(</w:t>
      </w:r>
      <w:proofErr w:type="gramEnd"/>
      <w:r>
        <w:t>x) = ax + b   where  a  and  b  are constants</w:t>
      </w:r>
    </w:p>
    <w:p w:rsidR="00AA59F9" w:rsidRDefault="00AA59F9" w:rsidP="00AA59F9">
      <w:pPr>
        <w:tabs>
          <w:tab w:val="left" w:pos="4320"/>
          <w:tab w:val="left" w:pos="4680"/>
          <w:tab w:val="left" w:pos="5040"/>
        </w:tabs>
        <w:ind w:left="540" w:right="-180" w:hanging="540"/>
      </w:pPr>
    </w:p>
    <w:p w:rsidR="00AA59F9" w:rsidRDefault="00AA59F9" w:rsidP="00AA59F9">
      <w:pPr>
        <w:tabs>
          <w:tab w:val="left" w:pos="2160"/>
          <w:tab w:val="left" w:pos="2520"/>
          <w:tab w:val="left" w:pos="4320"/>
          <w:tab w:val="left" w:pos="4680"/>
        </w:tabs>
        <w:ind w:left="360" w:right="-180" w:hanging="360"/>
      </w:pPr>
      <w:r>
        <w:t>9.</w:t>
      </w:r>
      <w:r>
        <w:tab/>
      </w:r>
      <w:proofErr w:type="gramStart"/>
      <w:r>
        <w:t>f(</w:t>
      </w:r>
      <w:proofErr w:type="gramEnd"/>
      <w:r>
        <w:t>x) =  x</w:t>
      </w:r>
      <w:r>
        <w:rPr>
          <w:position w:val="10"/>
          <w:sz w:val="18"/>
          <w:szCs w:val="18"/>
        </w:rPr>
        <w:t>2</w:t>
      </w:r>
      <w:r>
        <w:t xml:space="preserve">  + 3x</w:t>
      </w:r>
      <w:r>
        <w:tab/>
        <w:t>10.</w:t>
      </w:r>
      <w:r>
        <w:tab/>
      </w:r>
      <w:proofErr w:type="gramStart"/>
      <w:r>
        <w:t>f(</w:t>
      </w:r>
      <w:proofErr w:type="gramEnd"/>
      <w:r>
        <w:t>x) =  8 – 3x</w:t>
      </w:r>
      <w:r>
        <w:rPr>
          <w:position w:val="10"/>
          <w:sz w:val="18"/>
          <w:szCs w:val="18"/>
        </w:rPr>
        <w:t>2</w:t>
      </w:r>
      <w:r>
        <w:t xml:space="preserve">  </w:t>
      </w:r>
      <w:r>
        <w:tab/>
        <w:t>11.</w:t>
      </w:r>
      <w:r>
        <w:tab/>
      </w:r>
      <w:proofErr w:type="gramStart"/>
      <w:r>
        <w:t>f(</w:t>
      </w:r>
      <w:proofErr w:type="gramEnd"/>
      <w:r>
        <w:t>x) = ax</w:t>
      </w:r>
      <w:r>
        <w:rPr>
          <w:position w:val="10"/>
          <w:sz w:val="18"/>
          <w:szCs w:val="18"/>
        </w:rPr>
        <w:t>2</w:t>
      </w:r>
      <w:r>
        <w:t xml:space="preserve"> + </w:t>
      </w:r>
      <w:proofErr w:type="spellStart"/>
      <w:r>
        <w:t>bx</w:t>
      </w:r>
      <w:proofErr w:type="spellEnd"/>
      <w:r>
        <w:t xml:space="preserve"> + c  where a, b and c are constants</w:t>
      </w:r>
    </w:p>
    <w:p w:rsidR="00AA59F9" w:rsidRDefault="00AA59F9" w:rsidP="00AA59F9">
      <w:pPr>
        <w:tabs>
          <w:tab w:val="left" w:pos="3780"/>
          <w:tab w:val="left" w:pos="4500"/>
        </w:tabs>
        <w:ind w:left="720" w:hanging="720"/>
      </w:pPr>
    </w:p>
    <w:p w:rsidR="00AA59F9" w:rsidRDefault="00AA59F9" w:rsidP="00AA59F9">
      <w:pPr>
        <w:tabs>
          <w:tab w:val="left" w:pos="5040"/>
          <w:tab w:val="left" w:pos="5400"/>
        </w:tabs>
        <w:ind w:left="360" w:right="-720" w:hanging="360"/>
      </w:pPr>
      <w:r>
        <w:t>12.</w:t>
      </w:r>
      <w:r>
        <w:tab/>
        <w:t>Match the graphs of the three functions below with the graphs of their derivatives.</w:t>
      </w:r>
      <w:r>
        <w:tab/>
      </w:r>
      <w:r>
        <w:tab/>
        <w:t xml:space="preserve"> </w:t>
      </w:r>
    </w:p>
    <w:p w:rsidR="00AA59F9" w:rsidRDefault="00FD4E0A" w:rsidP="00AA59F9">
      <w:pPr>
        <w:ind w:left="1080" w:hanging="360"/>
      </w:pPr>
      <w:r>
        <w:rPr>
          <w:noProof/>
        </w:rPr>
        <w:pict>
          <v:rect id="_x0000_s2383" style="position:absolute;left:0;text-align:left;margin-left:139.6pt;margin-top:125.4pt;width:24.75pt;height:7.5pt;z-index:252018688" strokecolor="white [3212]"/>
        </w:pict>
      </w:r>
      <w:r w:rsidR="00AA59F9">
        <w:rPr>
          <w:noProof/>
        </w:rPr>
        <w:drawing>
          <wp:inline distT="0" distB="0" distL="0" distR="0">
            <wp:extent cx="2819314" cy="1642610"/>
            <wp:effectExtent l="19050" t="0" r="86" b="0"/>
            <wp:docPr id="1357" name="Picture 1357" descr="CC_2_1_fig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descr="CC_2_1_figs8"/>
                    <pic:cNvPicPr>
                      <a:picLocks noChangeAspect="1" noChangeArrowheads="1"/>
                    </pic:cNvPicPr>
                  </pic:nvPicPr>
                  <pic:blipFill>
                    <a:blip r:embed="rId169" cstate="print"/>
                    <a:srcRect b="6648"/>
                    <a:stretch>
                      <a:fillRect/>
                    </a:stretch>
                  </pic:blipFill>
                  <pic:spPr bwMode="auto">
                    <a:xfrm>
                      <a:off x="0" y="0"/>
                      <a:ext cx="2819314" cy="1642610"/>
                    </a:xfrm>
                    <a:prstGeom prst="rect">
                      <a:avLst/>
                    </a:prstGeom>
                    <a:noFill/>
                    <a:ln w="9525">
                      <a:noFill/>
                      <a:miter lim="800000"/>
                      <a:headEnd/>
                      <a:tailEnd/>
                    </a:ln>
                  </pic:spPr>
                </pic:pic>
              </a:graphicData>
            </a:graphic>
          </wp:inline>
        </w:drawing>
      </w:r>
      <w:r w:rsidR="00AA59F9">
        <w:tab/>
      </w:r>
    </w:p>
    <w:p w:rsidR="00AA59F9" w:rsidRDefault="00AA59F9" w:rsidP="00AA59F9"/>
    <w:p w:rsidR="00AA59F9" w:rsidRDefault="00AA59F9" w:rsidP="00AA59F9"/>
    <w:p w:rsidR="00AA59F9" w:rsidRDefault="00AA59F9" w:rsidP="00AA59F9"/>
    <w:p w:rsidR="00AA59F9" w:rsidRDefault="00AA59F9" w:rsidP="00AA59F9"/>
    <w:p w:rsidR="00AA59F9" w:rsidRDefault="00AA59F9" w:rsidP="00AA59F9">
      <w:pPr>
        <w:keepNext/>
        <w:tabs>
          <w:tab w:val="left" w:pos="3780"/>
          <w:tab w:val="left" w:pos="4500"/>
        </w:tabs>
        <w:ind w:left="720" w:hanging="720"/>
      </w:pPr>
      <w:r>
        <w:t>13.</w:t>
      </w:r>
      <w:r>
        <w:tab/>
        <w:t>Below are six graphs, three of which are</w:t>
      </w:r>
      <w:r w:rsidRPr="00AA59F9">
        <w:t xml:space="preserve"> </w:t>
      </w:r>
      <w:r>
        <w:t>derivatives of the other three.  Match the</w:t>
      </w:r>
      <w:r w:rsidRPr="00AA59F9">
        <w:t xml:space="preserve"> </w:t>
      </w:r>
      <w:r>
        <w:t>functions with their derivatives.</w:t>
      </w:r>
    </w:p>
    <w:p w:rsidR="00AA59F9" w:rsidRDefault="00AA59F9" w:rsidP="00AA59F9">
      <w:pPr>
        <w:keepNext/>
        <w:tabs>
          <w:tab w:val="left" w:pos="3780"/>
          <w:tab w:val="left" w:pos="4500"/>
        </w:tabs>
        <w:ind w:left="720" w:hanging="720"/>
      </w:pPr>
    </w:p>
    <w:p w:rsidR="00AA59F9" w:rsidRDefault="00AA59F9" w:rsidP="00AA59F9">
      <w:pPr>
        <w:keepNext/>
        <w:tabs>
          <w:tab w:val="left" w:pos="3780"/>
          <w:tab w:val="left" w:pos="4500"/>
        </w:tabs>
        <w:ind w:left="720" w:hanging="720"/>
      </w:pPr>
      <w:r>
        <w:rPr>
          <w:noProof/>
        </w:rPr>
        <w:drawing>
          <wp:inline distT="0" distB="0" distL="0" distR="0">
            <wp:extent cx="2641770" cy="1630496"/>
            <wp:effectExtent l="19050" t="0" r="6180" b="0"/>
            <wp:docPr id="1358" name="Picture 1358" descr="CC_2_1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descr="CC_2_1_figs9"/>
                    <pic:cNvPicPr>
                      <a:picLocks noChangeAspect="1" noChangeArrowheads="1"/>
                    </pic:cNvPicPr>
                  </pic:nvPicPr>
                  <pic:blipFill>
                    <a:blip r:embed="rId170" cstate="print"/>
                    <a:srcRect b="9754"/>
                    <a:stretch>
                      <a:fillRect/>
                    </a:stretch>
                  </pic:blipFill>
                  <pic:spPr bwMode="auto">
                    <a:xfrm>
                      <a:off x="0" y="0"/>
                      <a:ext cx="2645127" cy="1632568"/>
                    </a:xfrm>
                    <a:prstGeom prst="rect">
                      <a:avLst/>
                    </a:prstGeom>
                    <a:noFill/>
                    <a:ln w="9525">
                      <a:noFill/>
                      <a:miter lim="800000"/>
                      <a:headEnd/>
                      <a:tailEnd/>
                    </a:ln>
                  </pic:spPr>
                </pic:pic>
              </a:graphicData>
            </a:graphic>
          </wp:inline>
        </w:drawing>
      </w:r>
    </w:p>
    <w:p w:rsidR="00AA59F9" w:rsidRDefault="00AA59F9" w:rsidP="00AA59F9">
      <w:pPr>
        <w:keepNext/>
        <w:tabs>
          <w:tab w:val="left" w:pos="3780"/>
          <w:tab w:val="left" w:pos="4500"/>
        </w:tabs>
        <w:ind w:left="720" w:hanging="720"/>
      </w:pPr>
    </w:p>
    <w:p w:rsidR="00AA59F9" w:rsidRDefault="00AA59F9" w:rsidP="0010407C"/>
    <w:p w:rsidR="00AA59F9" w:rsidRDefault="00552552" w:rsidP="00AA59F9">
      <w:pPr>
        <w:ind w:left="450" w:hanging="450"/>
      </w:pPr>
      <w:r>
        <w:t>14</w:t>
      </w:r>
      <w:r w:rsidR="00AA59F9">
        <w:t xml:space="preserve">. The graph below shows the temperature during a summer day in Chicago.  Sketch the graph of the </w:t>
      </w:r>
      <w:r w:rsidR="00AA59F9">
        <w:rPr>
          <w:b/>
        </w:rPr>
        <w:t>rate</w:t>
      </w:r>
      <w:r w:rsidR="00AA59F9">
        <w:t xml:space="preserve"> at which the temperature is changing.  (This is just the graph of the </w:t>
      </w:r>
      <w:r w:rsidR="00AA59F9">
        <w:rPr>
          <w:b/>
        </w:rPr>
        <w:t>slopes</w:t>
      </w:r>
      <w:r w:rsidR="00AA59F9">
        <w:t xml:space="preserve"> of the lines which are tangent to the temperature graph.)</w:t>
      </w:r>
    </w:p>
    <w:p w:rsidR="00AA59F9" w:rsidRDefault="00AA59F9" w:rsidP="0010407C"/>
    <w:p w:rsidR="00AA59F9" w:rsidRDefault="00AA59F9" w:rsidP="0010407C"/>
    <w:p w:rsidR="00AA59F9" w:rsidRPr="0010407C" w:rsidRDefault="00AA59F9" w:rsidP="0010407C">
      <w:pPr>
        <w:sectPr w:rsidR="00AA59F9" w:rsidRPr="0010407C" w:rsidSect="00EF0629">
          <w:pgSz w:w="12240" w:h="15840"/>
          <w:pgMar w:top="1440" w:right="1440" w:bottom="1440" w:left="1440" w:header="720" w:footer="720" w:gutter="0"/>
          <w:cols w:space="720"/>
          <w:titlePg/>
          <w:docGrid w:linePitch="360"/>
        </w:sectPr>
      </w:pPr>
      <w:r>
        <w:rPr>
          <w:noProof/>
        </w:rPr>
        <w:drawing>
          <wp:inline distT="0" distB="0" distL="0" distR="0">
            <wp:extent cx="3263977" cy="1608463"/>
            <wp:effectExtent l="19050" t="0" r="0" b="0"/>
            <wp:docPr id="1360" name="Picture 1360" descr="CC_2_0_fig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0" descr="CC_2_0_figs7"/>
                    <pic:cNvPicPr>
                      <a:picLocks noChangeAspect="1" noChangeArrowheads="1"/>
                    </pic:cNvPicPr>
                  </pic:nvPicPr>
                  <pic:blipFill>
                    <a:blip r:embed="rId171" cstate="print"/>
                    <a:srcRect b="12048"/>
                    <a:stretch>
                      <a:fillRect/>
                    </a:stretch>
                  </pic:blipFill>
                  <pic:spPr bwMode="auto">
                    <a:xfrm>
                      <a:off x="0" y="0"/>
                      <a:ext cx="3263977" cy="1608463"/>
                    </a:xfrm>
                    <a:prstGeom prst="rect">
                      <a:avLst/>
                    </a:prstGeom>
                    <a:noFill/>
                    <a:ln w="9525">
                      <a:noFill/>
                      <a:miter lim="800000"/>
                      <a:headEnd/>
                      <a:tailEnd/>
                    </a:ln>
                  </pic:spPr>
                </pic:pic>
              </a:graphicData>
            </a:graphic>
          </wp:inline>
        </w:drawing>
      </w:r>
    </w:p>
    <w:p w:rsidR="00B33C6D" w:rsidRDefault="00FE0C15" w:rsidP="007C5092">
      <w:pPr>
        <w:pStyle w:val="Heading2"/>
      </w:pPr>
      <w:r>
        <w:lastRenderedPageBreak/>
        <w:t xml:space="preserve">Section </w:t>
      </w:r>
      <w:r w:rsidR="00602813">
        <w:t>4</w:t>
      </w:r>
      <w:r>
        <w:t>:</w:t>
      </w:r>
      <w:r w:rsidR="00B33C6D">
        <w:t xml:space="preserve"> Rates in Real Life</w:t>
      </w:r>
    </w:p>
    <w:p w:rsidR="0054100E" w:rsidRDefault="0054100E" w:rsidP="007C5092">
      <w:pPr>
        <w:keepNext/>
        <w:keepLines/>
        <w:tabs>
          <w:tab w:val="left" w:pos="4500"/>
        </w:tabs>
        <w:ind w:left="1440" w:hanging="1440"/>
      </w:pPr>
    </w:p>
    <w:p w:rsidR="00A93977" w:rsidRDefault="0054100E" w:rsidP="007C5092">
      <w:pPr>
        <w:keepNext/>
        <w:keepLines/>
        <w:tabs>
          <w:tab w:val="left" w:pos="4500"/>
        </w:tabs>
      </w:pPr>
      <w:r>
        <w:t>So far we have emphasized the derivative as the slope of the line tangent to a graph.  That interpretation is very visual and useful when examining the graph of a function</w:t>
      </w:r>
      <w:proofErr w:type="gramStart"/>
      <w:r>
        <w:t>,  and</w:t>
      </w:r>
      <w:proofErr w:type="gramEnd"/>
      <w:r>
        <w:t xml:space="preserve"> we will continue to use it.  Derivatives, however, are used in a wide variety of fields and applications, and some of these fields use other interpretations.  The following are a few interpretations of the derivative </w:t>
      </w:r>
      <w:r w:rsidR="004122C4">
        <w:t>that</w:t>
      </w:r>
      <w:r>
        <w:t xml:space="preserve"> are commonly used.</w:t>
      </w:r>
    </w:p>
    <w:p w:rsidR="00A93977" w:rsidRDefault="0054100E" w:rsidP="007C5092">
      <w:pPr>
        <w:keepNext/>
        <w:keepLines/>
        <w:tabs>
          <w:tab w:val="left" w:pos="4500"/>
        </w:tabs>
        <w:rPr>
          <w:b/>
          <w:u w:val="single"/>
        </w:rPr>
      </w:pPr>
      <w:r w:rsidRPr="0054100E">
        <w:rPr>
          <w:b/>
          <w:u w:val="single"/>
        </w:rPr>
        <w:t>General</w:t>
      </w:r>
    </w:p>
    <w:p w:rsidR="00A93977" w:rsidRDefault="00CA47B0" w:rsidP="007C5092">
      <w:pPr>
        <w:keepNext/>
        <w:keepLines/>
        <w:tabs>
          <w:tab w:val="left" w:pos="4500"/>
        </w:tabs>
        <w:ind w:left="720"/>
      </w:pPr>
      <w:r>
        <w:t xml:space="preserve">Rate of Change:  </w:t>
      </w:r>
      <w:r w:rsidR="0054100E" w:rsidRPr="0054100E">
        <w:t>f '(x</w:t>
      </w:r>
      <w:proofErr w:type="gramStart"/>
      <w:r w:rsidR="0054100E" w:rsidRPr="0054100E">
        <w:t>)  is</w:t>
      </w:r>
      <w:proofErr w:type="gramEnd"/>
      <w:r w:rsidR="0054100E" w:rsidRPr="0054100E">
        <w:t xml:space="preserve"> the </w:t>
      </w:r>
      <w:r w:rsidR="0054100E" w:rsidRPr="0054100E">
        <w:rPr>
          <w:b/>
        </w:rPr>
        <w:t>rate of change</w:t>
      </w:r>
      <w:r w:rsidR="0054100E" w:rsidRPr="0054100E">
        <w:t xml:space="preserve"> of the function at x.  If the units </w:t>
      </w:r>
      <w:proofErr w:type="gramStart"/>
      <w:r w:rsidR="0054100E" w:rsidRPr="0054100E">
        <w:t>for  x</w:t>
      </w:r>
      <w:proofErr w:type="gramEnd"/>
      <w:r w:rsidR="0054100E" w:rsidRPr="0054100E">
        <w:t xml:space="preserve">  are years and the units for  f(x)  are people, then the units for   </w:t>
      </w:r>
      <w:r w:rsidR="00935CD2" w:rsidRPr="0054100E">
        <w:fldChar w:fldCharType="begin"/>
      </w:r>
      <w:r w:rsidR="0054100E" w:rsidRPr="0054100E">
        <w:instrText xml:space="preserve"> EQ \f(df,dx)   </w:instrText>
      </w:r>
      <w:r w:rsidR="00935CD2" w:rsidRPr="0054100E">
        <w:fldChar w:fldCharType="end"/>
      </w:r>
      <w:r w:rsidR="0054100E" w:rsidRPr="0054100E">
        <w:t xml:space="preserve">are  </w:t>
      </w:r>
      <w:r w:rsidR="00935CD2" w:rsidRPr="0054100E">
        <w:fldChar w:fldCharType="begin"/>
      </w:r>
      <w:r w:rsidR="0054100E" w:rsidRPr="0054100E">
        <w:instrText xml:space="preserve"> EQ \f(people,year)   </w:instrText>
      </w:r>
      <w:r w:rsidR="00935CD2" w:rsidRPr="0054100E">
        <w:fldChar w:fldCharType="end"/>
      </w:r>
      <w:r w:rsidR="0054100E" w:rsidRPr="0054100E">
        <w:t>,  a rate of change in population.</w:t>
      </w:r>
    </w:p>
    <w:p w:rsidR="00A93977" w:rsidRDefault="0054100E" w:rsidP="007C5092">
      <w:pPr>
        <w:keepNext/>
        <w:keepLines/>
        <w:tabs>
          <w:tab w:val="left" w:pos="4500"/>
        </w:tabs>
        <w:rPr>
          <w:b/>
          <w:u w:val="single"/>
        </w:rPr>
      </w:pPr>
      <w:r w:rsidRPr="0054100E">
        <w:rPr>
          <w:b/>
          <w:u w:val="single"/>
        </w:rPr>
        <w:t>Graphical</w:t>
      </w:r>
    </w:p>
    <w:p w:rsidR="0054100E" w:rsidRDefault="0054100E" w:rsidP="007C5092">
      <w:pPr>
        <w:keepNext/>
        <w:keepLines/>
        <w:tabs>
          <w:tab w:val="left" w:pos="4500"/>
        </w:tabs>
        <w:ind w:left="720"/>
      </w:pPr>
      <w:r w:rsidRPr="0054100E">
        <w:t>Slope</w:t>
      </w:r>
      <w:r w:rsidR="00CA47B0">
        <w:t xml:space="preserve">:  </w:t>
      </w:r>
      <w:r w:rsidRPr="0054100E">
        <w:t xml:space="preserve">f '(x) is the </w:t>
      </w:r>
      <w:r w:rsidRPr="0054100E">
        <w:rPr>
          <w:b/>
        </w:rPr>
        <w:t xml:space="preserve">slope of the line tangent to the graph of f at the point </w:t>
      </w:r>
      <w:proofErr w:type="gramStart"/>
      <w:r w:rsidRPr="0054100E">
        <w:rPr>
          <w:b/>
        </w:rPr>
        <w:t>( x</w:t>
      </w:r>
      <w:proofErr w:type="gramEnd"/>
      <w:r w:rsidRPr="0054100E">
        <w:rPr>
          <w:b/>
        </w:rPr>
        <w:t>, f(x) ).</w:t>
      </w:r>
    </w:p>
    <w:p w:rsidR="0054100E" w:rsidRDefault="0054100E" w:rsidP="007C5092">
      <w:pPr>
        <w:tabs>
          <w:tab w:val="left" w:pos="4500"/>
        </w:tabs>
        <w:ind w:left="1440" w:hanging="1440"/>
      </w:pPr>
    </w:p>
    <w:p w:rsidR="0054100E" w:rsidRDefault="0054100E" w:rsidP="007C5092">
      <w:pPr>
        <w:keepNext/>
        <w:tabs>
          <w:tab w:val="left" w:pos="4500"/>
        </w:tabs>
        <w:ind w:left="1440" w:hanging="1440"/>
        <w:rPr>
          <w:b/>
          <w:u w:val="single"/>
        </w:rPr>
      </w:pPr>
      <w:r>
        <w:rPr>
          <w:b/>
          <w:u w:val="single"/>
        </w:rPr>
        <w:t>Physical</w:t>
      </w:r>
    </w:p>
    <w:p w:rsidR="0054100E" w:rsidRDefault="0054100E" w:rsidP="00607420">
      <w:pPr>
        <w:tabs>
          <w:tab w:val="left" w:pos="4500"/>
        </w:tabs>
        <w:ind w:left="1080" w:hanging="360"/>
      </w:pPr>
      <w:r>
        <w:t>Velocity</w:t>
      </w:r>
      <w:r w:rsidR="00CA47B0">
        <w:t xml:space="preserve">:  </w:t>
      </w:r>
      <w:proofErr w:type="gramStart"/>
      <w:r>
        <w:t>If  f</w:t>
      </w:r>
      <w:proofErr w:type="gramEnd"/>
      <w:r>
        <w:t>(x)  is the position of an object at time  x, then f '(x) is the</w:t>
      </w:r>
      <w:r>
        <w:rPr>
          <w:b/>
        </w:rPr>
        <w:t xml:space="preserve"> velocity</w:t>
      </w:r>
      <w:r w:rsidR="00607420">
        <w:t xml:space="preserve"> of the </w:t>
      </w:r>
      <w:r w:rsidR="00CA47B0">
        <w:t>object at time x.  If</w:t>
      </w:r>
      <w:r w:rsidR="00607420">
        <w:t xml:space="preserve"> </w:t>
      </w:r>
      <w:r>
        <w:t xml:space="preserve">the units </w:t>
      </w:r>
      <w:proofErr w:type="gramStart"/>
      <w:r>
        <w:t>for  x</w:t>
      </w:r>
      <w:proofErr w:type="gramEnd"/>
      <w:r>
        <w:t xml:space="preserve">  are hours and  f(x)  is distance measured in miles, then the units for  </w:t>
      </w:r>
      <w:r>
        <w:rPr>
          <w:b/>
        </w:rPr>
        <w:t>f '</w:t>
      </w:r>
      <w:r>
        <w:t>(x) = </w:t>
      </w:r>
      <w:r w:rsidR="00935CD2">
        <w:fldChar w:fldCharType="begin"/>
      </w:r>
      <w:r>
        <w:instrText xml:space="preserve"> EQ \f(df,dx) </w:instrText>
      </w:r>
      <w:r w:rsidR="00935CD2">
        <w:fldChar w:fldCharType="end"/>
      </w:r>
      <w:r>
        <w:t>  are  </w:t>
      </w:r>
      <w:r w:rsidR="00935CD2">
        <w:fldChar w:fldCharType="begin"/>
      </w:r>
      <w:r>
        <w:instrText xml:space="preserve"> EQ \f(miles,hour)  </w:instrText>
      </w:r>
      <w:r w:rsidR="00935CD2">
        <w:fldChar w:fldCharType="end"/>
      </w:r>
      <w:r w:rsidR="00CA47B0">
        <w:t xml:space="preserve">, </w:t>
      </w:r>
      <w:r>
        <w:t>miles per hour, which is a measure of velocity.</w:t>
      </w:r>
    </w:p>
    <w:p w:rsidR="0054100E" w:rsidRDefault="0054100E" w:rsidP="00607420">
      <w:pPr>
        <w:tabs>
          <w:tab w:val="left" w:pos="4500"/>
        </w:tabs>
        <w:ind w:left="1080" w:hanging="360"/>
      </w:pPr>
    </w:p>
    <w:p w:rsidR="0054100E" w:rsidRDefault="00CA47B0" w:rsidP="00607420">
      <w:pPr>
        <w:keepNext/>
        <w:tabs>
          <w:tab w:val="left" w:pos="4500"/>
        </w:tabs>
        <w:ind w:left="1080" w:hanging="360"/>
      </w:pPr>
      <w:r>
        <w:t>Acceleration</w:t>
      </w:r>
      <w:r w:rsidR="00607420">
        <w:t>:</w:t>
      </w:r>
      <w:r>
        <w:t xml:space="preserve"> </w:t>
      </w:r>
      <w:proofErr w:type="gramStart"/>
      <w:r w:rsidR="0054100E">
        <w:t>If  f</w:t>
      </w:r>
      <w:proofErr w:type="gramEnd"/>
      <w:r w:rsidR="0054100E">
        <w:t xml:space="preserve">(x) is the velocity of an object at time  x, then f '(x) is the </w:t>
      </w:r>
      <w:r w:rsidR="0054100E">
        <w:rPr>
          <w:b/>
        </w:rPr>
        <w:t xml:space="preserve">acceleration </w:t>
      </w:r>
      <w:r w:rsidR="00607420">
        <w:t xml:space="preserve">of </w:t>
      </w:r>
      <w:r w:rsidR="0054100E">
        <w:t xml:space="preserve">the object at time x.  If the units are </w:t>
      </w:r>
      <w:proofErr w:type="gramStart"/>
      <w:r w:rsidR="0054100E">
        <w:t>for  x</w:t>
      </w:r>
      <w:proofErr w:type="gramEnd"/>
      <w:r w:rsidR="0054100E">
        <w:t xml:space="preserve">  are hours and  f(x)  has the units  </w:t>
      </w:r>
      <w:r w:rsidR="00935CD2">
        <w:fldChar w:fldCharType="begin"/>
      </w:r>
      <w:r w:rsidR="0054100E">
        <w:instrText xml:space="preserve"> EQ \f(miles,hour) </w:instrText>
      </w:r>
      <w:r w:rsidR="00935CD2">
        <w:fldChar w:fldCharType="end"/>
      </w:r>
      <w:r w:rsidR="0054100E">
        <w:t xml:space="preserve"> , </w:t>
      </w:r>
      <w:r w:rsidR="00607420">
        <w:t>t</w:t>
      </w:r>
      <w:r w:rsidR="0054100E">
        <w:t xml:space="preserve">hen the units for  the acceleration </w:t>
      </w:r>
      <w:r w:rsidR="0054100E">
        <w:rPr>
          <w:b/>
        </w:rPr>
        <w:t>f '(x)</w:t>
      </w:r>
      <w:r w:rsidR="0054100E">
        <w:t xml:space="preserve">  = </w:t>
      </w:r>
      <w:r w:rsidR="00935CD2">
        <w:fldChar w:fldCharType="begin"/>
      </w:r>
      <w:r w:rsidR="0054100E">
        <w:instrText xml:space="preserve"> EQ \f(df,dx)    </w:instrText>
      </w:r>
      <w:r w:rsidR="00935CD2">
        <w:fldChar w:fldCharType="end"/>
      </w:r>
      <w:r w:rsidR="0054100E">
        <w:t xml:space="preserve">are   </w:t>
      </w:r>
      <w:r w:rsidR="00935CD2">
        <w:fldChar w:fldCharType="begin"/>
      </w:r>
      <w:r w:rsidR="0054100E">
        <w:instrText xml:space="preserve"> EQ \f(miles/hour,hour)   </w:instrText>
      </w:r>
      <w:r w:rsidR="00935CD2">
        <w:fldChar w:fldCharType="end"/>
      </w:r>
      <w:r w:rsidR="0054100E">
        <w:t xml:space="preserve">=  </w:t>
      </w:r>
      <w:r w:rsidR="00935CD2">
        <w:fldChar w:fldCharType="begin"/>
      </w:r>
      <w:r w:rsidR="0054100E">
        <w:instrText xml:space="preserve"> EQ \f(miles,hour</w:instrText>
      </w:r>
      <w:r w:rsidR="0054100E">
        <w:rPr>
          <w:position w:val="10"/>
        </w:rPr>
        <w:instrText>2</w:instrText>
      </w:r>
      <w:r w:rsidR="0054100E">
        <w:instrText xml:space="preserve">)  </w:instrText>
      </w:r>
      <w:r w:rsidR="00935CD2">
        <w:fldChar w:fldCharType="end"/>
      </w:r>
      <w:r w:rsidR="0054100E">
        <w:t>, miles per hour per hour.</w:t>
      </w:r>
    </w:p>
    <w:p w:rsidR="0054100E" w:rsidRDefault="0054100E" w:rsidP="007C5092">
      <w:pPr>
        <w:tabs>
          <w:tab w:val="left" w:pos="4500"/>
        </w:tabs>
        <w:ind w:left="1440" w:hanging="1440"/>
      </w:pPr>
      <w:r>
        <w:tab/>
      </w:r>
    </w:p>
    <w:p w:rsidR="0054100E" w:rsidRDefault="0054100E" w:rsidP="007C5092">
      <w:pPr>
        <w:keepNext/>
        <w:tabs>
          <w:tab w:val="left" w:pos="4500"/>
        </w:tabs>
        <w:ind w:left="1440" w:hanging="1440"/>
        <w:rPr>
          <w:b/>
          <w:u w:val="single"/>
        </w:rPr>
      </w:pPr>
      <w:r>
        <w:rPr>
          <w:b/>
          <w:u w:val="single"/>
        </w:rPr>
        <w:t>Business</w:t>
      </w:r>
    </w:p>
    <w:p w:rsidR="0054100E" w:rsidRDefault="0054100E" w:rsidP="00607420">
      <w:pPr>
        <w:tabs>
          <w:tab w:val="left" w:pos="4500"/>
        </w:tabs>
        <w:ind w:left="1080" w:hanging="360"/>
      </w:pPr>
      <w:r>
        <w:t>Marginal Cost</w:t>
      </w:r>
      <w:r w:rsidR="00B14C9A">
        <w:t>, Marginal Revenue, and Marginal Profit</w:t>
      </w:r>
      <w:r w:rsidR="00607420">
        <w:t xml:space="preserve">:  </w:t>
      </w:r>
      <w:r w:rsidR="00B14C9A">
        <w:t>We'll explore these terms in more depth later in the section.  Basically, the</w:t>
      </w:r>
      <w:r>
        <w:t xml:space="preserve"> marginal cost is approximately the </w:t>
      </w:r>
      <w:r>
        <w:rPr>
          <w:u w:val="single"/>
        </w:rPr>
        <w:t>additional</w:t>
      </w:r>
      <w:r>
        <w:t xml:space="preserve"> cost of making one more object once we have already made </w:t>
      </w:r>
      <w:proofErr w:type="gramStart"/>
      <w:r>
        <w:t>x  objects</w:t>
      </w:r>
      <w:proofErr w:type="gramEnd"/>
      <w:r>
        <w:t xml:space="preserve">.  If  the units for  x  are bicycles and the units for  f(x)  are dollars,  then the units for  f '(x) =  </w:t>
      </w:r>
      <w:r w:rsidR="00935CD2">
        <w:fldChar w:fldCharType="begin"/>
      </w:r>
      <w:r>
        <w:instrText xml:space="preserve"> EQ \f(df,dx)    </w:instrText>
      </w:r>
      <w:r w:rsidR="00935CD2">
        <w:fldChar w:fldCharType="end"/>
      </w:r>
      <w:r>
        <w:t>are  </w:t>
      </w:r>
      <w:r w:rsidR="00935CD2">
        <w:fldChar w:fldCharType="begin"/>
      </w:r>
      <w:r>
        <w:instrText xml:space="preserve"> EQ \f(dollars,bicycle)  </w:instrText>
      </w:r>
      <w:r w:rsidR="00935CD2">
        <w:fldChar w:fldCharType="end"/>
      </w:r>
      <w:r>
        <w:t>,  the cost per bicycle.</w:t>
      </w:r>
    </w:p>
    <w:p w:rsidR="0054100E" w:rsidRDefault="0054100E" w:rsidP="00607420">
      <w:pPr>
        <w:tabs>
          <w:tab w:val="left" w:pos="4500"/>
        </w:tabs>
        <w:ind w:left="1080" w:hanging="360"/>
      </w:pPr>
    </w:p>
    <w:p w:rsidR="0054100E" w:rsidRDefault="0054100E" w:rsidP="00607420">
      <w:pPr>
        <w:tabs>
          <w:tab w:val="left" w:pos="4500"/>
        </w:tabs>
        <w:ind w:left="720" w:right="-360"/>
      </w:pPr>
      <w:r>
        <w:t>In business contexts, the word "marginal" usually means the derivative or rate of change of some quantity.</w:t>
      </w:r>
      <w:r w:rsidR="00B14C9A">
        <w:t xml:space="preserve">  </w:t>
      </w:r>
    </w:p>
    <w:p w:rsidR="0054100E" w:rsidRDefault="0054100E" w:rsidP="007C5092">
      <w:pPr>
        <w:tabs>
          <w:tab w:val="left" w:pos="1440"/>
          <w:tab w:val="left" w:pos="4500"/>
        </w:tabs>
        <w:ind w:right="-450"/>
      </w:pPr>
    </w:p>
    <w:p w:rsidR="00B33C6D" w:rsidRDefault="0054100E" w:rsidP="007C5092">
      <w:pPr>
        <w:tabs>
          <w:tab w:val="left" w:pos="900"/>
          <w:tab w:val="left" w:pos="3780"/>
        </w:tabs>
        <w:ind w:right="-360"/>
      </w:pPr>
      <w:r>
        <w:t>One of the strengths of calculus is that it provides a unity and economy of ideas among diverse applications.  The vocabulary and problems may be different, but the ideas and even the notations of calculus are still useful.</w:t>
      </w:r>
    </w:p>
    <w:p w:rsidR="00BC1101" w:rsidRDefault="00BC1101" w:rsidP="007C5092">
      <w:pPr>
        <w:tabs>
          <w:tab w:val="left" w:pos="900"/>
          <w:tab w:val="left" w:pos="3780"/>
        </w:tabs>
        <w:ind w:right="-360"/>
      </w:pPr>
    </w:p>
    <w:p w:rsidR="00B14C9A" w:rsidRDefault="00B14C9A" w:rsidP="007C5092">
      <w:pPr>
        <w:tabs>
          <w:tab w:val="left" w:pos="900"/>
          <w:tab w:val="left" w:pos="3780"/>
        </w:tabs>
        <w:ind w:right="-360"/>
      </w:pPr>
    </w:p>
    <w:p w:rsidR="00B33C6D" w:rsidRDefault="00B33C6D" w:rsidP="007C5092">
      <w:pPr>
        <w:pStyle w:val="Heading3"/>
      </w:pPr>
      <w:r>
        <w:t>Business and Economics Terms</w:t>
      </w:r>
    </w:p>
    <w:p w:rsidR="0057571F" w:rsidRDefault="0057571F" w:rsidP="007C5092"/>
    <w:p w:rsidR="0057571F" w:rsidRDefault="0057571F" w:rsidP="007C5092">
      <w:r>
        <w:t>Suppose you are producing and selling some item.  The profit you make is the amount of money you take in minus what you have to pay to produce the items.  Both of these quantities depend on how many you make and sell.  (So we have functions here.)  Here is a list of definitions for some of the terminology, together with their meaning in algebraic terms and in graphical terms.</w:t>
      </w:r>
    </w:p>
    <w:p w:rsidR="000F759A" w:rsidRDefault="000F759A" w:rsidP="007C5092"/>
    <w:p w:rsidR="0057571F" w:rsidRDefault="0057571F" w:rsidP="007C5092">
      <w:r>
        <w:t xml:space="preserve">Your </w:t>
      </w:r>
      <w:r w:rsidRPr="000F759A">
        <w:rPr>
          <w:b/>
        </w:rPr>
        <w:t>cost</w:t>
      </w:r>
      <w:r>
        <w:t xml:space="preserve"> is the money you have to spend to produce your items.</w:t>
      </w:r>
    </w:p>
    <w:p w:rsidR="0057571F" w:rsidRDefault="0057571F" w:rsidP="007C5092"/>
    <w:p w:rsidR="0057571F" w:rsidRDefault="0057571F" w:rsidP="007C5092">
      <w:r>
        <w:t xml:space="preserve">The </w:t>
      </w:r>
      <w:r>
        <w:rPr>
          <w:b/>
        </w:rPr>
        <w:t>Fixed Cost (FC)</w:t>
      </w:r>
      <w:r>
        <w:t xml:space="preserve"> is the amount of money you have to spend regardless of how many items you produce.  FC can include things like rent, purchase costs of machinery, and salaries for office staff.  You have to pay the fixed costs even if you don’t produce anything.</w:t>
      </w:r>
    </w:p>
    <w:p w:rsidR="0057571F" w:rsidRDefault="0057571F" w:rsidP="007C5092"/>
    <w:p w:rsidR="0057571F" w:rsidRDefault="0057571F" w:rsidP="007C5092">
      <w:r>
        <w:t xml:space="preserve">The </w:t>
      </w:r>
      <w:r>
        <w:rPr>
          <w:b/>
        </w:rPr>
        <w:t>Total Variable Cost (TVC)</w:t>
      </w:r>
      <w:r>
        <w:t xml:space="preserve"> for q items is the amount of money you spend to actually produce them.  TVC includes things like the materials you use, the electricity to run the machinery, gasoline for your delivery vans, maybe the wages of your production workers.  These costs will vary according to how many items you produce.</w:t>
      </w:r>
    </w:p>
    <w:p w:rsidR="0057571F" w:rsidRDefault="0057571F" w:rsidP="007C5092"/>
    <w:p w:rsidR="0057571F" w:rsidRDefault="0057571F" w:rsidP="007C5092">
      <w:r>
        <w:t xml:space="preserve">The </w:t>
      </w:r>
      <w:r>
        <w:rPr>
          <w:b/>
        </w:rPr>
        <w:t>Total Cost (</w:t>
      </w:r>
      <w:proofErr w:type="gramStart"/>
      <w:r>
        <w:rPr>
          <w:b/>
        </w:rPr>
        <w:t>TC</w:t>
      </w:r>
      <w:r w:rsidR="008E192D">
        <w:t>,</w:t>
      </w:r>
      <w:proofErr w:type="gramEnd"/>
      <w:r w:rsidR="008E192D">
        <w:t xml:space="preserve"> or sometimes just </w:t>
      </w:r>
      <w:r w:rsidR="008E192D">
        <w:rPr>
          <w:b/>
        </w:rPr>
        <w:t>C</w:t>
      </w:r>
      <w:r>
        <w:rPr>
          <w:b/>
        </w:rPr>
        <w:t>)</w:t>
      </w:r>
      <w:r>
        <w:t xml:space="preserve"> for q items is the total cost of producing them.  It’s the sum of the fixed cost and the total variable cost for producing q items.</w:t>
      </w:r>
    </w:p>
    <w:p w:rsidR="0057571F" w:rsidRDefault="0057571F" w:rsidP="007C5092"/>
    <w:p w:rsidR="0057571F" w:rsidRDefault="00FD4E0A" w:rsidP="007C5092">
      <w:r>
        <w:rPr>
          <w:noProof/>
        </w:rPr>
        <w:pict>
          <v:shape id="Text Box 46" o:spid="_x0000_s1028" type="#_x0000_t202" style="position:absolute;margin-left:0;margin-top:34.8pt;width:468.5pt;height:90.5pt;z-index:251963392;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" filled="f" strokeweight=".5pt">
            <v:fill o:detectmouseclick="t"/>
            <v:textbox style="mso-next-textbox:#Text Box 46;mso-fit-shape-to-text:t">
              <w:txbxContent>
                <w:p w:rsidR="003D0809" w:rsidRDefault="003D0809" w:rsidP="00607420">
                  <w:pPr>
                    <w:tabs>
                      <w:tab w:val="left" w:pos="4500"/>
                    </w:tabs>
                  </w:pPr>
                  <w:r>
                    <w:t xml:space="preserve">The </w:t>
                  </w:r>
                  <w:r>
                    <w:rPr>
                      <w:b/>
                    </w:rPr>
                    <w:t>Marginal Cost (MC)</w:t>
                  </w:r>
                  <w:r>
                    <w:t xml:space="preserve"> at q items is the cost of producing the </w:t>
                  </w:r>
                  <w:r>
                    <w:rPr>
                      <w:i/>
                    </w:rPr>
                    <w:t>next</w:t>
                  </w:r>
                  <w:r>
                    <w:t xml:space="preserve"> item.  Really, it’s </w:t>
                  </w:r>
                </w:p>
                <w:p w:rsidR="003D0809" w:rsidRPr="001F04D2" w:rsidRDefault="003D0809" w:rsidP="00607420">
                  <w:pPr>
                    <w:tabs>
                      <w:tab w:val="left" w:pos="1440"/>
                    </w:tabs>
                    <w:rPr>
                      <w:b/>
                    </w:rPr>
                  </w:pPr>
                  <w:r>
                    <w:rPr>
                      <w:b/>
                    </w:rPr>
                    <w:tab/>
                  </w:r>
                  <w:proofErr w:type="gramStart"/>
                  <w:r w:rsidRPr="001F04D2">
                    <w:rPr>
                      <w:b/>
                    </w:rPr>
                    <w:t>MC(</w:t>
                  </w:r>
                  <w:proofErr w:type="gramEnd"/>
                  <w:r w:rsidRPr="001F04D2">
                    <w:rPr>
                      <w:b/>
                    </w:rPr>
                    <w:t xml:space="preserve">q) = TC(q + 1) – TC(q).  </w:t>
                  </w:r>
                </w:p>
                <w:p w:rsidR="003D0809" w:rsidRDefault="003D0809" w:rsidP="00607420">
                  <w:pPr>
                    <w:tabs>
                      <w:tab w:val="left" w:pos="4500"/>
                    </w:tabs>
                  </w:pPr>
                  <w:r>
                    <w:t xml:space="preserve">In many cases, though, it’s easier to approximate this difference using calculus (see Example below).  And some sources define the marginal cost directly as the derivative, </w:t>
                  </w:r>
                </w:p>
                <w:p w:rsidR="003D0809" w:rsidRDefault="003D0809" w:rsidP="00607420">
                  <w:pPr>
                    <w:tabs>
                      <w:tab w:val="left" w:pos="1440"/>
                    </w:tabs>
                  </w:pPr>
                  <w:r>
                    <w:tab/>
                  </w:r>
                  <w:proofErr w:type="gramStart"/>
                  <w:r w:rsidRPr="001F04D2">
                    <w:rPr>
                      <w:b/>
                    </w:rPr>
                    <w:t>MC(</w:t>
                  </w:r>
                  <w:proofErr w:type="gramEnd"/>
                  <w:r w:rsidRPr="001F04D2">
                    <w:rPr>
                      <w:b/>
                    </w:rPr>
                    <w:t>q) = TC'(q)</w:t>
                  </w:r>
                  <w:r>
                    <w:t xml:space="preserve">.  </w:t>
                  </w:r>
                </w:p>
                <w:p w:rsidR="003D0809" w:rsidRDefault="003D0809" w:rsidP="00607420">
                  <w:pPr>
                    <w:tabs>
                      <w:tab w:val="left" w:pos="4500"/>
                    </w:tabs>
                  </w:pPr>
                  <w:r>
                    <w:t>In this course, we will use both of these definitions as if they were interchangeable.</w:t>
                  </w:r>
                </w:p>
                <w:p w:rsidR="003D0809" w:rsidRDefault="003D0809" w:rsidP="00607420">
                  <w:pPr>
                    <w:tabs>
                      <w:tab w:val="left" w:pos="4500"/>
                    </w:tabs>
                  </w:pPr>
                </w:p>
                <w:p w:rsidR="003D0809" w:rsidRPr="00177D2F" w:rsidRDefault="003D0809" w:rsidP="00607420">
                  <w:pPr>
                    <w:tabs>
                      <w:tab w:val="left" w:pos="4500"/>
                    </w:tabs>
                  </w:pPr>
                  <w:r>
                    <w:t xml:space="preserve">The </w:t>
                  </w:r>
                  <w:proofErr w:type="gramStart"/>
                  <w:r>
                    <w:t>units on marginal cost is</w:t>
                  </w:r>
                  <w:proofErr w:type="gramEnd"/>
                  <w:r>
                    <w:t xml:space="preserve"> cost per item. </w:t>
                  </w:r>
                </w:p>
              </w:txbxContent>
            </v:textbox>
            <w10:wrap type="square"/>
          </v:shape>
        </w:pict>
      </w:r>
      <w:r w:rsidR="0057571F">
        <w:t xml:space="preserve">The </w:t>
      </w:r>
      <w:r w:rsidR="0057571F">
        <w:rPr>
          <w:b/>
        </w:rPr>
        <w:t>Average Cost (AC)</w:t>
      </w:r>
      <w:r w:rsidR="0057571F">
        <w:t xml:space="preserve"> for q items is the total cost divided by q, or TC/q.  You can also talk about the average fixed cost, FC/q, or the average variable cost, TVC/q.  </w:t>
      </w:r>
    </w:p>
    <w:p w:rsidR="00F137F7" w:rsidRDefault="00F137F7" w:rsidP="00F137F7">
      <w:pPr>
        <w:ind w:left="720"/>
      </w:pPr>
    </w:p>
    <w:p w:rsidR="00F137F7" w:rsidRDefault="00F137F7" w:rsidP="00F137F7">
      <w:r>
        <w:t xml:space="preserve">Why is it OK that </w:t>
      </w:r>
      <w:proofErr w:type="gramStart"/>
      <w:r>
        <w:t>are</w:t>
      </w:r>
      <w:proofErr w:type="gramEnd"/>
      <w:r>
        <w:t xml:space="preserve"> there two definitions for Marginal Cost (and Marginal Revenue, and Marginal Profit)?  </w:t>
      </w:r>
    </w:p>
    <w:p w:rsidR="00F137F7" w:rsidRDefault="00F137F7" w:rsidP="00F137F7"/>
    <w:p w:rsidR="00F137F7" w:rsidRDefault="00F137F7" w:rsidP="00F137F7">
      <w:r>
        <w:t>We have been using slopes of secant lines over tiny intervals to approximate derivatives.  In this example, we’ll turn that around – we’ll use the derivative to approximate the slope of the secant line.</w:t>
      </w:r>
    </w:p>
    <w:p w:rsidR="00F137F7" w:rsidRDefault="00F137F7" w:rsidP="00F137F7">
      <w:r>
        <w:t>Notice that the “cost of the next item” definition is actually the slope of a secant line, over an interval of 1 unit:</w:t>
      </w:r>
    </w:p>
    <w:p w:rsidR="00F137F7" w:rsidRDefault="00F137F7" w:rsidP="00F137F7">
      <w:pPr>
        <w:ind w:left="2160"/>
      </w:pPr>
      <w:r w:rsidRPr="00AC5F69">
        <w:rPr>
          <w:position w:val="-24"/>
        </w:rPr>
        <w:object w:dxaOrig="3400" w:dyaOrig="620">
          <v:shape id="_x0000_i1101" type="#_x0000_t75" style="width:169.6pt;height:31.15pt" o:ole="">
            <v:imagedata r:id="rId172" o:title=""/>
          </v:shape>
          <o:OLEObject Type="Embed" ProgID="Equation.3" ShapeID="_x0000_i1101" DrawAspect="Content" ObjectID="_1441545933" r:id="rId173"/>
        </w:object>
      </w:r>
    </w:p>
    <w:p w:rsidR="00F137F7" w:rsidRDefault="00F137F7" w:rsidP="00F137F7">
      <w:r>
        <w:t xml:space="preserve">So this is approximately the same as the derivative of the cost function at </w:t>
      </w:r>
      <w:r>
        <w:rPr>
          <w:i/>
        </w:rPr>
        <w:t>q</w:t>
      </w:r>
      <w:r>
        <w:t>:</w:t>
      </w:r>
    </w:p>
    <w:p w:rsidR="00F137F7" w:rsidRDefault="00F137F7" w:rsidP="00F137F7">
      <w:pPr>
        <w:ind w:left="2160"/>
      </w:pPr>
      <w:r w:rsidRPr="00AC5F69">
        <w:rPr>
          <w:position w:val="-10"/>
        </w:rPr>
        <w:object w:dxaOrig="1480" w:dyaOrig="340">
          <v:shape id="_x0000_i1102" type="#_x0000_t75" style="width:74.1pt;height:17.3pt" o:ole="">
            <v:imagedata r:id="rId174" o:title=""/>
          </v:shape>
          <o:OLEObject Type="Embed" ProgID="Equation.3" ShapeID="_x0000_i1102" DrawAspect="Content" ObjectID="_1441545934" r:id="rId175"/>
        </w:object>
      </w:r>
    </w:p>
    <w:p w:rsidR="00F137F7" w:rsidRDefault="00F137F7" w:rsidP="007C5092">
      <w:r>
        <w:lastRenderedPageBreak/>
        <w:t xml:space="preserve">In practice, these two numbers are so close that there’s no practical reason to make a distinction.  For our purposes, the marginal cost </w:t>
      </w:r>
      <w:r w:rsidRPr="00AC5F69">
        <w:rPr>
          <w:b/>
        </w:rPr>
        <w:t>is</w:t>
      </w:r>
      <w:r>
        <w:t xml:space="preserve"> the derivative </w:t>
      </w:r>
      <w:r w:rsidRPr="00AC5F69">
        <w:rPr>
          <w:b/>
        </w:rPr>
        <w:t>is</w:t>
      </w:r>
      <w:r>
        <w:t xml:space="preserve"> the cost of the next item.</w:t>
      </w:r>
    </w:p>
    <w:p w:rsidR="00F137F7" w:rsidRDefault="00F137F7" w:rsidP="007C5092"/>
    <w:p w:rsidR="00FD60B5" w:rsidRDefault="00FD60B5" w:rsidP="007C5092"/>
    <w:p w:rsidR="00F137F7" w:rsidRDefault="00F137F7" w:rsidP="00F137F7">
      <w:pPr>
        <w:pStyle w:val="Exampleheader"/>
      </w:pPr>
      <w:r>
        <w:t>Example</w:t>
      </w:r>
      <w:r w:rsidR="002D3058">
        <w:t xml:space="preserve"> 1</w:t>
      </w:r>
    </w:p>
    <w:p w:rsidR="00F137F7" w:rsidRDefault="00FD4E0A" w:rsidP="00F137F7">
      <w:pPr>
        <w:pStyle w:val="Examplebody"/>
      </w:pPr>
      <w:r>
        <w:rPr>
          <w:noProof/>
          <w:lang w:eastAsia="zh-TW"/>
        </w:rPr>
        <w:pict>
          <v:shape id="_x0000_s1269" type="#_x0000_t202" style="position:absolute;left:0;text-align:left;margin-left:336.8pt;margin-top:1.3pt;width:145.65pt;height:76.2pt;z-index:251981824;mso-width-relative:margin;mso-height-relative:margin" stroked="f">
            <v:textbox>
              <w:txbxContent>
                <w:tbl>
                  <w:tblPr>
                    <w:tblStyle w:val="TableGrid"/>
                    <w:tblW w:w="0" w:type="auto"/>
                    <w:tblLook w:val="04A0" w:firstRow="1" w:lastRow="0" w:firstColumn="1" w:lastColumn="0" w:noHBand="0" w:noVBand="1"/>
                  </w:tblPr>
                  <w:tblGrid>
                    <w:gridCol w:w="1008"/>
                    <w:gridCol w:w="1720"/>
                  </w:tblGrid>
                  <w:tr w:rsidR="003D0809" w:rsidTr="00F137F7">
                    <w:tc>
                      <w:tcPr>
                        <w:tcW w:w="1008" w:type="dxa"/>
                      </w:tcPr>
                      <w:p w:rsidR="003D0809" w:rsidRPr="00F137F7" w:rsidRDefault="003D0809" w:rsidP="00F137F7">
                        <w:r>
                          <w:t xml:space="preserve">Items, </w:t>
                        </w:r>
                        <w:r>
                          <w:rPr>
                            <w:i/>
                          </w:rPr>
                          <w:t>q</w:t>
                        </w:r>
                      </w:p>
                    </w:tc>
                    <w:tc>
                      <w:tcPr>
                        <w:tcW w:w="1720" w:type="dxa"/>
                      </w:tcPr>
                      <w:p w:rsidR="003D0809" w:rsidRDefault="003D0809" w:rsidP="00F137F7">
                        <w:r>
                          <w:t>Total Cost, TC</w:t>
                        </w:r>
                      </w:p>
                    </w:tc>
                  </w:tr>
                  <w:tr w:rsidR="003D0809" w:rsidTr="00F137F7">
                    <w:tc>
                      <w:tcPr>
                        <w:tcW w:w="1008" w:type="dxa"/>
                      </w:tcPr>
                      <w:p w:rsidR="003D0809" w:rsidRDefault="003D0809" w:rsidP="00F137F7">
                        <w:r>
                          <w:t>0</w:t>
                        </w:r>
                      </w:p>
                    </w:tc>
                    <w:tc>
                      <w:tcPr>
                        <w:tcW w:w="1720" w:type="dxa"/>
                      </w:tcPr>
                      <w:p w:rsidR="003D0809" w:rsidRDefault="003D0809" w:rsidP="00F137F7">
                        <w:r>
                          <w:t>$20,000</w:t>
                        </w:r>
                      </w:p>
                    </w:tc>
                  </w:tr>
                  <w:tr w:rsidR="003D0809" w:rsidTr="00F137F7">
                    <w:tc>
                      <w:tcPr>
                        <w:tcW w:w="1008" w:type="dxa"/>
                      </w:tcPr>
                      <w:p w:rsidR="003D0809" w:rsidRDefault="003D0809" w:rsidP="00F137F7">
                        <w:r>
                          <w:t>100</w:t>
                        </w:r>
                      </w:p>
                    </w:tc>
                    <w:tc>
                      <w:tcPr>
                        <w:tcW w:w="1720" w:type="dxa"/>
                      </w:tcPr>
                      <w:p w:rsidR="003D0809" w:rsidRDefault="003D0809" w:rsidP="00F137F7">
                        <w:r>
                          <w:t>$35,000</w:t>
                        </w:r>
                      </w:p>
                    </w:tc>
                  </w:tr>
                  <w:tr w:rsidR="003D0809" w:rsidTr="00F137F7">
                    <w:tc>
                      <w:tcPr>
                        <w:tcW w:w="1008" w:type="dxa"/>
                      </w:tcPr>
                      <w:p w:rsidR="003D0809" w:rsidRDefault="003D0809" w:rsidP="00F137F7">
                        <w:r>
                          <w:t>200</w:t>
                        </w:r>
                      </w:p>
                    </w:tc>
                    <w:tc>
                      <w:tcPr>
                        <w:tcW w:w="1720" w:type="dxa"/>
                      </w:tcPr>
                      <w:p w:rsidR="003D0809" w:rsidRDefault="003D0809" w:rsidP="00F137F7">
                        <w:r>
                          <w:t>$45,000</w:t>
                        </w:r>
                      </w:p>
                    </w:tc>
                  </w:tr>
                  <w:tr w:rsidR="003D0809" w:rsidTr="00F137F7">
                    <w:tc>
                      <w:tcPr>
                        <w:tcW w:w="1008" w:type="dxa"/>
                      </w:tcPr>
                      <w:p w:rsidR="003D0809" w:rsidRDefault="003D0809" w:rsidP="00F137F7">
                        <w:r>
                          <w:t>300</w:t>
                        </w:r>
                      </w:p>
                    </w:tc>
                    <w:tc>
                      <w:tcPr>
                        <w:tcW w:w="1720" w:type="dxa"/>
                      </w:tcPr>
                      <w:p w:rsidR="003D0809" w:rsidRDefault="003D0809" w:rsidP="00F137F7">
                        <w:r>
                          <w:t>$53,000</w:t>
                        </w:r>
                      </w:p>
                    </w:tc>
                  </w:tr>
                </w:tbl>
                <w:p w:rsidR="003D0809" w:rsidRPr="00F137F7" w:rsidRDefault="003D0809" w:rsidP="00F137F7"/>
              </w:txbxContent>
            </v:textbox>
            <w10:wrap type="square"/>
          </v:shape>
        </w:pict>
      </w:r>
      <w:r w:rsidR="00F137F7">
        <w:t xml:space="preserve">The table shows the total cost (TC) of producing </w:t>
      </w:r>
      <w:r w:rsidR="00F137F7">
        <w:rPr>
          <w:i/>
        </w:rPr>
        <w:t>q</w:t>
      </w:r>
      <w:r w:rsidR="00F137F7">
        <w:t xml:space="preserve"> items.  </w:t>
      </w:r>
    </w:p>
    <w:p w:rsidR="00F137F7" w:rsidRDefault="00F137F7" w:rsidP="00F137F7">
      <w:pPr>
        <w:pStyle w:val="Examplebody"/>
        <w:numPr>
          <w:ilvl w:val="0"/>
          <w:numId w:val="5"/>
        </w:numPr>
      </w:pPr>
      <w:r>
        <w:t>What is the fixed cost?</w:t>
      </w:r>
    </w:p>
    <w:p w:rsidR="00F137F7" w:rsidRDefault="00F137F7" w:rsidP="00F137F7">
      <w:pPr>
        <w:pStyle w:val="Examplebody"/>
        <w:numPr>
          <w:ilvl w:val="0"/>
          <w:numId w:val="5"/>
        </w:numPr>
      </w:pPr>
      <w:r>
        <w:t>When 200 items are made, what is the total variable cost?  The average</w:t>
      </w:r>
      <w:r w:rsidR="008E192D">
        <w:t xml:space="preserve"> variable</w:t>
      </w:r>
      <w:r>
        <w:t xml:space="preserve"> cost?</w:t>
      </w:r>
    </w:p>
    <w:p w:rsidR="00F137F7" w:rsidRDefault="00F137F7" w:rsidP="00F137F7">
      <w:pPr>
        <w:pStyle w:val="Examplebody"/>
        <w:numPr>
          <w:ilvl w:val="0"/>
          <w:numId w:val="5"/>
        </w:numPr>
      </w:pPr>
      <w:r>
        <w:t>When 200 items are made, estimate the marginal cost.</w:t>
      </w:r>
    </w:p>
    <w:p w:rsidR="00F137F7" w:rsidRDefault="00F137F7" w:rsidP="00F137F7">
      <w:pPr>
        <w:pStyle w:val="Examplebody"/>
      </w:pPr>
    </w:p>
    <w:p w:rsidR="008E192D" w:rsidRDefault="008E192D" w:rsidP="00F137F7">
      <w:pPr>
        <w:pStyle w:val="Examplebody"/>
      </w:pPr>
      <w:r>
        <w:t>a) The fixed cost is $20,000, the cost even when no items are made.</w:t>
      </w:r>
    </w:p>
    <w:p w:rsidR="008E192D" w:rsidRDefault="008E192D" w:rsidP="00F137F7">
      <w:pPr>
        <w:pStyle w:val="Examplebody"/>
      </w:pPr>
    </w:p>
    <w:p w:rsidR="008E192D" w:rsidRDefault="008E192D" w:rsidP="00F137F7">
      <w:pPr>
        <w:pStyle w:val="Examplebody"/>
      </w:pPr>
      <w:r>
        <w:t>b) When 200 items are made, the total cost is $45,000.  Subtracting the fixed cost, the total variable cost is $45,000 - $20,000 = $25,000.</w:t>
      </w:r>
    </w:p>
    <w:p w:rsidR="008E192D" w:rsidRDefault="008E192D" w:rsidP="00F137F7">
      <w:pPr>
        <w:pStyle w:val="Examplebody"/>
      </w:pPr>
    </w:p>
    <w:p w:rsidR="008E192D" w:rsidRDefault="008E192D" w:rsidP="00F137F7">
      <w:pPr>
        <w:pStyle w:val="Examplebody"/>
      </w:pPr>
      <w:r>
        <w:t xml:space="preserve">The average variable cost is the total variable cost divided by the number of items, so we would divide the $25,000 total variable cost by the 200 items made.  $25,000 </w:t>
      </w:r>
      <w:r>
        <w:rPr>
          <w:rFonts w:cs="Times New Roman"/>
        </w:rPr>
        <w:t>÷</w:t>
      </w:r>
      <w:r>
        <w:t xml:space="preserve"> 200= $125.  On average, each item had a variable cost of $125.</w:t>
      </w:r>
    </w:p>
    <w:p w:rsidR="008E192D" w:rsidRDefault="008E192D" w:rsidP="00F137F7">
      <w:pPr>
        <w:pStyle w:val="Examplebody"/>
      </w:pPr>
    </w:p>
    <w:p w:rsidR="008E192D" w:rsidRDefault="008E192D" w:rsidP="00F137F7">
      <w:pPr>
        <w:pStyle w:val="Examplebody"/>
      </w:pPr>
      <w:r>
        <w:t xml:space="preserve">c) We need to estimate the value of the derivative, or the slope of the tangent line at </w:t>
      </w:r>
      <w:r>
        <w:rPr>
          <w:i/>
        </w:rPr>
        <w:t>q</w:t>
      </w:r>
      <w:r>
        <w:t xml:space="preserve"> = 200.  Finding the secant line from </w:t>
      </w:r>
      <w:r>
        <w:rPr>
          <w:i/>
        </w:rPr>
        <w:t>q</w:t>
      </w:r>
      <w:r>
        <w:t xml:space="preserve">=100 to </w:t>
      </w:r>
      <w:r>
        <w:rPr>
          <w:i/>
        </w:rPr>
        <w:t>q</w:t>
      </w:r>
      <w:r>
        <w:t xml:space="preserve">=200 gives a slope </w:t>
      </w:r>
      <w:proofErr w:type="gramStart"/>
      <w:r>
        <w:t xml:space="preserve">of </w:t>
      </w:r>
      <w:proofErr w:type="gramEnd"/>
      <w:r w:rsidRPr="008E192D">
        <w:rPr>
          <w:position w:val="-24"/>
        </w:rPr>
        <w:object w:dxaOrig="2220" w:dyaOrig="620">
          <v:shape id="_x0000_i1103" type="#_x0000_t75" style="width:110.75pt;height:31.15pt" o:ole="">
            <v:imagedata r:id="rId176" o:title=""/>
          </v:shape>
          <o:OLEObject Type="Embed" ProgID="Equation.3" ShapeID="_x0000_i1103" DrawAspect="Content" ObjectID="_1441545935" r:id="rId177"/>
        </w:object>
      </w:r>
      <w:r>
        <w:t xml:space="preserve">.  Finding the secant line from </w:t>
      </w:r>
      <w:r>
        <w:rPr>
          <w:i/>
        </w:rPr>
        <w:t>q</w:t>
      </w:r>
      <w:r>
        <w:t xml:space="preserve">=200 to </w:t>
      </w:r>
      <w:r>
        <w:rPr>
          <w:i/>
        </w:rPr>
        <w:t>q</w:t>
      </w:r>
      <w:r>
        <w:t xml:space="preserve">=300 gives a slope </w:t>
      </w:r>
      <w:proofErr w:type="gramStart"/>
      <w:r>
        <w:t xml:space="preserve">of </w:t>
      </w:r>
      <w:proofErr w:type="gramEnd"/>
      <w:r w:rsidRPr="008E192D">
        <w:rPr>
          <w:position w:val="-24"/>
        </w:rPr>
        <w:object w:dxaOrig="2120" w:dyaOrig="620">
          <v:shape id="_x0000_i1104" type="#_x0000_t75" style="width:105.25pt;height:31.15pt" o:ole="">
            <v:imagedata r:id="rId178" o:title=""/>
          </v:shape>
          <o:OLEObject Type="Embed" ProgID="Equation.3" ShapeID="_x0000_i1104" DrawAspect="Content" ObjectID="_1441545936" r:id="rId179"/>
        </w:object>
      </w:r>
      <w:r>
        <w:t xml:space="preserve">.   We could estimate the tangent slope by averaging these secant slopes, giving us an estimate of $90/item.  </w:t>
      </w:r>
    </w:p>
    <w:p w:rsidR="008E192D" w:rsidRDefault="008E192D" w:rsidP="00F137F7">
      <w:pPr>
        <w:pStyle w:val="Examplebody"/>
      </w:pPr>
    </w:p>
    <w:p w:rsidR="00F137F7" w:rsidRPr="00F137F7" w:rsidRDefault="008E192D" w:rsidP="00F137F7">
      <w:pPr>
        <w:pStyle w:val="Examplebody"/>
      </w:pPr>
      <w:r>
        <w:t>This tells us that after 200 items have been made, it will cost about $90 to make one more item.</w:t>
      </w:r>
    </w:p>
    <w:p w:rsidR="00607420" w:rsidRDefault="00607420" w:rsidP="007C5092">
      <w:pPr>
        <w:rPr>
          <w:b/>
        </w:rPr>
      </w:pPr>
    </w:p>
    <w:p w:rsidR="008E192D" w:rsidRDefault="008E192D" w:rsidP="007C5092">
      <w:pPr>
        <w:rPr>
          <w:b/>
        </w:rPr>
      </w:pPr>
    </w:p>
    <w:p w:rsidR="00492CF7" w:rsidRPr="00CA47B0" w:rsidRDefault="00CA47B0" w:rsidP="007C5092">
      <w:r w:rsidRPr="00CA47B0">
        <w:rPr>
          <w:b/>
        </w:rPr>
        <w:t>Demand</w:t>
      </w:r>
      <w:r>
        <w:t xml:space="preserve"> is the functional relationship between the price </w:t>
      </w:r>
      <w:r>
        <w:rPr>
          <w:b/>
        </w:rPr>
        <w:t>p</w:t>
      </w:r>
      <w:r>
        <w:t xml:space="preserve"> and the quantity </w:t>
      </w:r>
      <w:r>
        <w:rPr>
          <w:b/>
        </w:rPr>
        <w:t>q</w:t>
      </w:r>
      <w:r>
        <w:t xml:space="preserve"> that can be sold (that is demanded).  Depending on your situation, you might think of </w:t>
      </w:r>
      <w:r>
        <w:rPr>
          <w:b/>
        </w:rPr>
        <w:t>p</w:t>
      </w:r>
      <w:r>
        <w:t xml:space="preserve"> as a function of </w:t>
      </w:r>
      <w:r>
        <w:rPr>
          <w:b/>
        </w:rPr>
        <w:t>q</w:t>
      </w:r>
      <w:r>
        <w:t xml:space="preserve">, or of </w:t>
      </w:r>
      <w:r>
        <w:rPr>
          <w:b/>
        </w:rPr>
        <w:t xml:space="preserve">q </w:t>
      </w:r>
      <w:r>
        <w:t xml:space="preserve">as a function of </w:t>
      </w:r>
      <w:r>
        <w:rPr>
          <w:b/>
        </w:rPr>
        <w:t>p</w:t>
      </w:r>
      <w:r>
        <w:t>.</w:t>
      </w:r>
    </w:p>
    <w:p w:rsidR="00492CF7" w:rsidRDefault="00492CF7" w:rsidP="007C5092"/>
    <w:p w:rsidR="0057571F" w:rsidRDefault="0057571F" w:rsidP="007C5092">
      <w:r>
        <w:t xml:space="preserve">Your </w:t>
      </w:r>
      <w:r w:rsidRPr="000F759A">
        <w:rPr>
          <w:b/>
        </w:rPr>
        <w:t>revenue</w:t>
      </w:r>
      <w:r>
        <w:t xml:space="preserve"> is the amount of money you actually take in from selling your products.</w:t>
      </w:r>
      <w:r w:rsidR="00CA47B0">
        <w:t xml:space="preserve">  Revenue is price × quantity.</w:t>
      </w:r>
    </w:p>
    <w:p w:rsidR="0057571F" w:rsidRDefault="0057571F" w:rsidP="007C5092">
      <w:pPr>
        <w:ind w:firstLine="720"/>
      </w:pPr>
    </w:p>
    <w:p w:rsidR="0057571F" w:rsidRDefault="0057571F" w:rsidP="007C5092">
      <w:r>
        <w:t xml:space="preserve">The </w:t>
      </w:r>
      <w:r>
        <w:rPr>
          <w:b/>
        </w:rPr>
        <w:t>Total Revenue (</w:t>
      </w:r>
      <w:proofErr w:type="gramStart"/>
      <w:r>
        <w:rPr>
          <w:b/>
        </w:rPr>
        <w:t>TR</w:t>
      </w:r>
      <w:r w:rsidR="008E192D">
        <w:t>,</w:t>
      </w:r>
      <w:proofErr w:type="gramEnd"/>
      <w:r w:rsidR="008E192D">
        <w:t xml:space="preserve"> or just </w:t>
      </w:r>
      <w:r w:rsidR="008E192D">
        <w:rPr>
          <w:b/>
        </w:rPr>
        <w:t>R</w:t>
      </w:r>
      <w:r>
        <w:rPr>
          <w:b/>
        </w:rPr>
        <w:t>)</w:t>
      </w:r>
      <w:r>
        <w:t xml:space="preserve"> for q items is the total amount of money you take in for selling q items.  </w:t>
      </w:r>
    </w:p>
    <w:p w:rsidR="0057571F" w:rsidRDefault="0057571F" w:rsidP="007C5092"/>
    <w:p w:rsidR="0057571F" w:rsidRDefault="0057571F" w:rsidP="007C5092">
      <w:r>
        <w:t xml:space="preserve">The </w:t>
      </w:r>
      <w:r>
        <w:rPr>
          <w:b/>
        </w:rPr>
        <w:t>Average Revenue (AR)</w:t>
      </w:r>
      <w:r>
        <w:t xml:space="preserve"> for q items is the total revenue divided by q, or TR/q.</w:t>
      </w:r>
    </w:p>
    <w:p w:rsidR="002D3058" w:rsidRDefault="002D3058" w:rsidP="007C5092"/>
    <w:p w:rsidR="002D3058" w:rsidRDefault="002D3058" w:rsidP="007C5092"/>
    <w:p w:rsidR="002D3058" w:rsidRDefault="002D3058" w:rsidP="007C5092"/>
    <w:p w:rsidR="002D3058" w:rsidRDefault="002D3058" w:rsidP="007C5092"/>
    <w:p w:rsidR="0057571F" w:rsidRDefault="0057571F" w:rsidP="007C5092"/>
    <w:p w:rsidR="0057571F" w:rsidRDefault="00FD4E0A" w:rsidP="007C5092">
      <w:r>
        <w:rPr>
          <w:noProof/>
        </w:rPr>
        <w:lastRenderedPageBreak/>
        <w:pict>
          <v:shape id="Text Box 47" o:spid="_x0000_s1029" type="#_x0000_t202" style="position:absolute;margin-left:0;margin-top:0;width:2in;height:2in;z-index:25196544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" filled="f" strokeweight=".5pt">
            <v:fill o:detectmouseclick="t"/>
            <v:textbox style="mso-fit-shape-to-text:t">
              <w:txbxContent>
                <w:p w:rsidR="003D0809" w:rsidRDefault="003D0809" w:rsidP="001F04D2">
                  <w:pPr>
                    <w:tabs>
                      <w:tab w:val="left" w:pos="4500"/>
                    </w:tabs>
                    <w:ind w:left="1440" w:hanging="1440"/>
                  </w:pPr>
                  <w:r>
                    <w:t xml:space="preserve">The </w:t>
                  </w:r>
                  <w:r>
                    <w:rPr>
                      <w:b/>
                    </w:rPr>
                    <w:t>Marginal Revenue (MR)</w:t>
                  </w:r>
                  <w:r>
                    <w:t xml:space="preserve"> at q items is the cost of producing the </w:t>
                  </w:r>
                  <w:r>
                    <w:rPr>
                      <w:i/>
                    </w:rPr>
                    <w:t>next</w:t>
                  </w:r>
                  <w:r>
                    <w:t xml:space="preserve"> item, </w:t>
                  </w:r>
                </w:p>
                <w:p w:rsidR="003D0809" w:rsidRDefault="003D0809" w:rsidP="001F04D2">
                  <w:pPr>
                    <w:tabs>
                      <w:tab w:val="left" w:pos="4500"/>
                    </w:tabs>
                    <w:ind w:left="1440" w:hanging="1440"/>
                  </w:pPr>
                  <w:r>
                    <w:tab/>
                  </w:r>
                  <w:proofErr w:type="gramStart"/>
                  <w:r w:rsidRPr="001F04D2">
                    <w:rPr>
                      <w:b/>
                    </w:rPr>
                    <w:t>MR(</w:t>
                  </w:r>
                  <w:proofErr w:type="gramEnd"/>
                  <w:r w:rsidRPr="001F04D2">
                    <w:rPr>
                      <w:b/>
                    </w:rPr>
                    <w:t>q) = TR(q + 1) – TR(q)</w:t>
                  </w:r>
                  <w:r>
                    <w:t xml:space="preserve">.  </w:t>
                  </w:r>
                </w:p>
                <w:p w:rsidR="003D0809" w:rsidRDefault="003D0809" w:rsidP="001F04D2">
                  <w:pPr>
                    <w:tabs>
                      <w:tab w:val="left" w:pos="4500"/>
                    </w:tabs>
                    <w:ind w:left="1440" w:hanging="1440"/>
                  </w:pPr>
                  <w:r>
                    <w:t xml:space="preserve">Just as with marginal cost, we will use both this definition and the derivative definition </w:t>
                  </w:r>
                </w:p>
                <w:p w:rsidR="003D0809" w:rsidRDefault="003D0809" w:rsidP="001F04D2">
                  <w:pPr>
                    <w:tabs>
                      <w:tab w:val="left" w:pos="4500"/>
                    </w:tabs>
                    <w:ind w:left="1440" w:hanging="1440"/>
                  </w:pPr>
                  <w:r>
                    <w:tab/>
                  </w:r>
                  <w:proofErr w:type="gramStart"/>
                  <w:r w:rsidRPr="001F04D2">
                    <w:rPr>
                      <w:b/>
                    </w:rPr>
                    <w:t>MR(</w:t>
                  </w:r>
                  <w:proofErr w:type="gramEnd"/>
                  <w:r w:rsidRPr="001F04D2">
                    <w:rPr>
                      <w:b/>
                    </w:rPr>
                    <w:t>q) = TR’(q).</w:t>
                  </w:r>
                </w:p>
                <w:p w:rsidR="003D0809" w:rsidRDefault="003D0809" w:rsidP="0057571F"/>
                <w:p w:rsidR="003D0809" w:rsidRPr="00F07B46" w:rsidRDefault="003D0809" w:rsidP="00BC1101">
                  <w:r>
                    <w:t xml:space="preserve">Your </w:t>
                  </w:r>
                  <w:r w:rsidRPr="000F759A">
                    <w:rPr>
                      <w:b/>
                    </w:rPr>
                    <w:t>profit</w:t>
                  </w:r>
                  <w:r>
                    <w:t xml:space="preserve"> is what’s left over from total revenue after costs have been subtracted.  </w:t>
                  </w:r>
                </w:p>
              </w:txbxContent>
            </v:textbox>
            <w10:wrap type="square"/>
          </v:shape>
        </w:pict>
      </w:r>
    </w:p>
    <w:p w:rsidR="00BC1101" w:rsidRDefault="00BC1101" w:rsidP="007C5092"/>
    <w:p w:rsidR="00BC1101" w:rsidRDefault="00BC1101" w:rsidP="007C5092"/>
    <w:p w:rsidR="00BC1101" w:rsidRDefault="00BC1101" w:rsidP="007C5092"/>
    <w:p w:rsidR="00BC1101" w:rsidRDefault="00BC1101" w:rsidP="007C5092"/>
    <w:p w:rsidR="00BC1101" w:rsidRDefault="00BC1101" w:rsidP="007C5092"/>
    <w:p w:rsidR="00BC1101" w:rsidRDefault="00BC1101" w:rsidP="007C5092">
      <w:pPr>
        <w:ind w:left="720"/>
      </w:pPr>
    </w:p>
    <w:p w:rsidR="002D3058" w:rsidRDefault="002D3058" w:rsidP="007C5092"/>
    <w:p w:rsidR="0057571F" w:rsidRDefault="0057571F" w:rsidP="007C5092">
      <w:r>
        <w:t xml:space="preserve">The </w:t>
      </w:r>
      <w:r>
        <w:rPr>
          <w:b/>
        </w:rPr>
        <w:t>Profit (</w:t>
      </w:r>
      <w:r w:rsidR="008E192D">
        <w:rPr>
          <w:b/>
        </w:rPr>
        <w:t>P</w:t>
      </w:r>
      <w:r>
        <w:rPr>
          <w:b/>
        </w:rPr>
        <w:t>)</w:t>
      </w:r>
      <w:r w:rsidR="008E192D">
        <w:t xml:space="preserve"> for q items is </w:t>
      </w:r>
      <w:proofErr w:type="gramStart"/>
      <w:r w:rsidR="008E192D">
        <w:t>TR(</w:t>
      </w:r>
      <w:proofErr w:type="gramEnd"/>
      <w:r w:rsidR="008E192D">
        <w:t>q) – TC(q), the difference between total revenue and total costs</w:t>
      </w:r>
    </w:p>
    <w:p w:rsidR="0057571F" w:rsidRDefault="0057571F" w:rsidP="007C5092"/>
    <w:p w:rsidR="0057571F" w:rsidRDefault="0057571F" w:rsidP="007C5092">
      <w:r>
        <w:t xml:space="preserve">The average profit for q items is </w:t>
      </w:r>
      <w:r w:rsidR="008E192D">
        <w:rPr>
          <w:b/>
        </w:rPr>
        <w:t>P</w:t>
      </w:r>
      <w:r>
        <w:t xml:space="preserve">/q.  The marginal profit at q items is </w:t>
      </w:r>
      <w:proofErr w:type="gramStart"/>
      <w:r w:rsidR="008E192D">
        <w:t>P</w:t>
      </w:r>
      <w:r>
        <w:t>(</w:t>
      </w:r>
      <w:proofErr w:type="gramEnd"/>
      <w:r>
        <w:t xml:space="preserve">q + 1) – </w:t>
      </w:r>
      <w:r w:rsidR="008E192D">
        <w:t>P</w:t>
      </w:r>
      <w:r>
        <w:t>(q)</w:t>
      </w:r>
      <w:r w:rsidR="00BC1101">
        <w:t xml:space="preserve">, or </w:t>
      </w:r>
      <w:r w:rsidR="00B14C9A" w:rsidRPr="00BC1101">
        <w:rPr>
          <w:position w:val="-10"/>
        </w:rPr>
        <w:object w:dxaOrig="560" w:dyaOrig="340">
          <v:shape id="_x0000_i1105" type="#_x0000_t75" style="width:27.7pt;height:17.3pt" o:ole="">
            <v:imagedata r:id="rId180" o:title=""/>
          </v:shape>
          <o:OLEObject Type="Embed" ProgID="Equation.3" ShapeID="_x0000_i1105" DrawAspect="Content" ObjectID="_1441545937" r:id="rId181"/>
        </w:object>
      </w:r>
    </w:p>
    <w:p w:rsidR="000F759A" w:rsidRDefault="000F759A" w:rsidP="007C5092"/>
    <w:p w:rsidR="00B47CD3" w:rsidRDefault="00B47CD3" w:rsidP="007C5092"/>
    <w:p w:rsidR="0057571F" w:rsidRPr="00B47CD3" w:rsidRDefault="0057571F" w:rsidP="00B14C9A">
      <w:pPr>
        <w:pStyle w:val="Heading3"/>
      </w:pPr>
      <w:r w:rsidRPr="00B47CD3">
        <w:t>Graphical Interpretations of the Basic Business Math Terms</w:t>
      </w:r>
    </w:p>
    <w:p w:rsidR="0057571F" w:rsidRDefault="0057571F" w:rsidP="007C5092"/>
    <w:p w:rsidR="0057571F" w:rsidRPr="00B47CD3" w:rsidRDefault="0057571F" w:rsidP="007C5092">
      <w:pPr>
        <w:rPr>
          <w:b/>
        </w:rPr>
      </w:pPr>
      <w:r w:rsidRPr="00B47CD3">
        <w:rPr>
          <w:b/>
        </w:rPr>
        <w:t>Illustration/Example:</w:t>
      </w:r>
    </w:p>
    <w:p w:rsidR="0057571F" w:rsidRDefault="0057571F" w:rsidP="007C5092">
      <w:r>
        <w:t xml:space="preserve">Here are the graphs of TR and TC for producing and selling a certain item.  The horizontal axis is the number of items, in thousands.  The vertical axis is the number of dollars, also in thousands.  </w:t>
      </w:r>
    </w:p>
    <w:p w:rsidR="00CA47B0" w:rsidRDefault="00F0681D" w:rsidP="007C5092">
      <w:pPr>
        <w:keepNext/>
      </w:pPr>
      <w:r>
        <w:rPr>
          <w:noProof/>
        </w:rPr>
        <w:drawing>
          <wp:inline distT="0" distB="0" distL="0" distR="0">
            <wp:extent cx="4614530" cy="2409676"/>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cstate="print"/>
                    <a:stretch>
                      <a:fillRect/>
                    </a:stretch>
                  </pic:blipFill>
                  <pic:spPr>
                    <a:xfrm>
                      <a:off x="0" y="0"/>
                      <a:ext cx="4618827" cy="2411920"/>
                    </a:xfrm>
                    <a:prstGeom prst="rect">
                      <a:avLst/>
                    </a:prstGeom>
                  </pic:spPr>
                </pic:pic>
              </a:graphicData>
            </a:graphic>
          </wp:inline>
        </w:drawing>
      </w:r>
    </w:p>
    <w:p w:rsidR="0057571F" w:rsidRDefault="0057571F" w:rsidP="007C5092"/>
    <w:p w:rsidR="002D3058" w:rsidRDefault="002D3058" w:rsidP="007C5092"/>
    <w:p w:rsidR="0057571F" w:rsidRDefault="0057571F" w:rsidP="007C5092">
      <w:r>
        <w:t xml:space="preserve">First, notice how to find the fixed cost and variable cost from the graph here.  </w:t>
      </w:r>
      <w:r>
        <w:rPr>
          <w:b/>
        </w:rPr>
        <w:t xml:space="preserve">FC is the y-intercept of the TC graph.  </w:t>
      </w:r>
      <w:r>
        <w:t xml:space="preserve">(FC = </w:t>
      </w:r>
      <w:proofErr w:type="gramStart"/>
      <w:r>
        <w:t>TC(</w:t>
      </w:r>
      <w:proofErr w:type="gramEnd"/>
      <w:r>
        <w:t xml:space="preserve">0).)  The graph of TVC would have the same shape as the graph of TC, shifted down.  (TVC = TC – FC.)  </w:t>
      </w:r>
    </w:p>
    <w:p w:rsidR="0057571F" w:rsidRDefault="0057571F" w:rsidP="007C5092"/>
    <w:p w:rsidR="0057571F" w:rsidRDefault="0057571F" w:rsidP="007C5092">
      <w:r>
        <w:t xml:space="preserve">We already know that we can find average rates of change by finding slopes of secant lines. AC, </w:t>
      </w:r>
      <w:r w:rsidR="00B47CD3">
        <w:t>A</w:t>
      </w:r>
      <w:r>
        <w:t>R, MC, and MR are all rates of change, and we can find them with slopes, too.</w:t>
      </w:r>
    </w:p>
    <w:p w:rsidR="0057571F" w:rsidRDefault="0057571F" w:rsidP="007C5092"/>
    <w:p w:rsidR="00B14C9A" w:rsidRDefault="0057571F" w:rsidP="007C5092">
      <w:proofErr w:type="gramStart"/>
      <w:r>
        <w:rPr>
          <w:b/>
        </w:rPr>
        <w:t>AC(</w:t>
      </w:r>
      <w:proofErr w:type="gramEnd"/>
      <w:r>
        <w:rPr>
          <w:b/>
        </w:rPr>
        <w:t>q) is the slope of a diagonal line, from (0, 0) to (q, TC(q)).</w:t>
      </w:r>
      <w:r>
        <w:t xml:space="preserve"> </w:t>
      </w:r>
      <w:r w:rsidR="00F0681D">
        <w:t xml:space="preserve">  </w:t>
      </w:r>
    </w:p>
    <w:p w:rsidR="0057571F" w:rsidRDefault="0057571F" w:rsidP="007C5092">
      <w:pPr>
        <w:rPr>
          <w:b/>
        </w:rPr>
      </w:pPr>
      <w:proofErr w:type="gramStart"/>
      <w:r>
        <w:rPr>
          <w:b/>
        </w:rPr>
        <w:t>AR(</w:t>
      </w:r>
      <w:proofErr w:type="gramEnd"/>
      <w:r>
        <w:rPr>
          <w:b/>
        </w:rPr>
        <w:t>q) is the slope of the line from (0, 0) to (q, TR(q)).</w:t>
      </w:r>
    </w:p>
    <w:p w:rsidR="0057571F" w:rsidRDefault="0057571F" w:rsidP="007C5092"/>
    <w:p w:rsidR="00FD60B5" w:rsidRDefault="00FD60B5" w:rsidP="007C5092"/>
    <w:p w:rsidR="00B47CD3" w:rsidRDefault="0057571F" w:rsidP="007C5092">
      <w:proofErr w:type="gramStart"/>
      <w:r>
        <w:lastRenderedPageBreak/>
        <w:t>MC(</w:t>
      </w:r>
      <w:proofErr w:type="gramEnd"/>
      <w:r>
        <w:t xml:space="preserve">q) = TC(q + 1) – TC(q), but that’s impossible to read on this graph.  How could you distinguish between </w:t>
      </w:r>
      <w:proofErr w:type="gramStart"/>
      <w:r>
        <w:t>TC(</w:t>
      </w:r>
      <w:proofErr w:type="gramEnd"/>
      <w:r>
        <w:t>402</w:t>
      </w:r>
      <w:r w:rsidR="00F0681D">
        <w:t>2) and TC(4023)?</w:t>
      </w:r>
      <w:r>
        <w:t xml:space="preserve">  On this graph, that interval is too small to see, and </w:t>
      </w:r>
      <w:r w:rsidR="00B47CD3">
        <w:t>our best guess at the</w:t>
      </w:r>
      <w:r>
        <w:t xml:space="preserve"> secant line is actually </w:t>
      </w:r>
      <w:r w:rsidR="00B47CD3">
        <w:t>the</w:t>
      </w:r>
      <w:r>
        <w:t xml:space="preserve"> tangent line to the TC curve at that point.  </w:t>
      </w:r>
      <w:r w:rsidR="00B47CD3">
        <w:t xml:space="preserve">(This is the reason we want to have the derivative definition handy.)   </w:t>
      </w:r>
    </w:p>
    <w:p w:rsidR="00B47CD3" w:rsidRDefault="00B47CD3" w:rsidP="007C5092"/>
    <w:p w:rsidR="00B14C9A" w:rsidRDefault="0057571F" w:rsidP="007C5092">
      <w:pPr>
        <w:rPr>
          <w:b/>
        </w:rPr>
      </w:pPr>
      <w:proofErr w:type="gramStart"/>
      <w:r>
        <w:rPr>
          <w:b/>
        </w:rPr>
        <w:t>MC(</w:t>
      </w:r>
      <w:proofErr w:type="gramEnd"/>
      <w:r>
        <w:rPr>
          <w:b/>
        </w:rPr>
        <w:t xml:space="preserve">q) is the slope of the tangent line to the TC curve at (q, TC(q)).  </w:t>
      </w:r>
    </w:p>
    <w:p w:rsidR="0057571F" w:rsidRDefault="0057571F" w:rsidP="007C5092">
      <w:pPr>
        <w:rPr>
          <w:b/>
        </w:rPr>
      </w:pPr>
      <w:proofErr w:type="gramStart"/>
      <w:r>
        <w:rPr>
          <w:b/>
        </w:rPr>
        <w:t>MR(</w:t>
      </w:r>
      <w:proofErr w:type="gramEnd"/>
      <w:r>
        <w:rPr>
          <w:b/>
        </w:rPr>
        <w:t>q) is the slope of the tangent line to the TR curve at (q, TR(q)).</w:t>
      </w:r>
    </w:p>
    <w:p w:rsidR="0057571F" w:rsidRDefault="0057571F" w:rsidP="007C5092"/>
    <w:p w:rsidR="0057571F" w:rsidRPr="00B14C9A" w:rsidRDefault="0057571F" w:rsidP="007C5092">
      <w:r>
        <w:rPr>
          <w:b/>
        </w:rPr>
        <w:t>Profit is the distance between the TR and TC curve.</w:t>
      </w:r>
      <w:r>
        <w:t xml:space="preserve">  If you experiment with your clear plastic ruler, you’ll see that the biggest profit occurs exactly when the tangent lines to the TR and TC curves are parallel.  This is the rule </w:t>
      </w:r>
      <w:r>
        <w:rPr>
          <w:b/>
        </w:rPr>
        <w:t>“profit is maximized when MR = MC.”</w:t>
      </w:r>
      <w:r w:rsidR="00B14C9A">
        <w:t xml:space="preserve"> which we'll explore later in the chapter.</w:t>
      </w:r>
    </w:p>
    <w:p w:rsidR="00B47CD3" w:rsidRDefault="00B47CD3" w:rsidP="007C5092">
      <w:pPr>
        <w:rPr>
          <w:b/>
        </w:rPr>
      </w:pPr>
    </w:p>
    <w:p w:rsidR="00FD60B5" w:rsidRDefault="00FD60B5" w:rsidP="007C5092">
      <w:pPr>
        <w:rPr>
          <w:b/>
        </w:rPr>
      </w:pPr>
    </w:p>
    <w:p w:rsidR="00B33C6D" w:rsidRDefault="00B33C6D" w:rsidP="007C5092">
      <w:pPr>
        <w:pStyle w:val="Heading3"/>
      </w:pPr>
      <w:r>
        <w:t>Rates in Real Life</w:t>
      </w:r>
    </w:p>
    <w:p w:rsidR="00FD60B5" w:rsidRDefault="00FD60B5" w:rsidP="00B14C9A">
      <w:pPr>
        <w:pStyle w:val="Exampleheader"/>
      </w:pPr>
    </w:p>
    <w:p w:rsidR="00B14C9A" w:rsidRDefault="007D5034" w:rsidP="00B14C9A">
      <w:pPr>
        <w:pStyle w:val="Exampleheader"/>
      </w:pPr>
      <w:r w:rsidRPr="007D5FCE">
        <w:t>Example</w:t>
      </w:r>
      <w:r w:rsidR="002D3058">
        <w:t xml:space="preserve"> 2</w:t>
      </w:r>
    </w:p>
    <w:p w:rsidR="007D5FCE" w:rsidRDefault="000F1EA2" w:rsidP="00B14C9A">
      <w:pPr>
        <w:pStyle w:val="Examplebody"/>
      </w:pPr>
      <w:r>
        <w:t>You can estimate a tree’s age</w:t>
      </w:r>
      <w:r w:rsidR="007D5FCE">
        <w:t xml:space="preserve"> in years</w:t>
      </w:r>
      <w:r>
        <w:t xml:space="preserve"> by multiplying its diameter </w:t>
      </w:r>
      <w:r w:rsidR="007D5FCE">
        <w:t xml:space="preserve">(measured in inches) </w:t>
      </w:r>
      <w:r>
        <w:t>by its growth factor (</w:t>
      </w:r>
      <w:r w:rsidR="007D5FCE">
        <w:t>a</w:t>
      </w:r>
      <w:r>
        <w:t xml:space="preserve"> number that depends on the species).  According to the Missouri Department of Conservation, the Growth factor for a cottonwood tree is </w:t>
      </w:r>
      <w:r w:rsidR="007D5FCE">
        <w:t>2.</w:t>
      </w:r>
      <w:r>
        <w:t xml:space="preserve"> </w:t>
      </w:r>
      <w:r w:rsidR="007D5FCE">
        <w:t xml:space="preserve"> </w:t>
      </w:r>
    </w:p>
    <w:p w:rsidR="007D5034" w:rsidRDefault="007D5FCE" w:rsidP="00B14C9A">
      <w:pPr>
        <w:pStyle w:val="Examplebody"/>
        <w:numPr>
          <w:ilvl w:val="0"/>
          <w:numId w:val="6"/>
        </w:numPr>
      </w:pPr>
      <w:r>
        <w:t>Suppose you find a cottonwood tree in Missouri that is 6 inches in diameter.  How old would you estimate it to be?</w:t>
      </w:r>
    </w:p>
    <w:p w:rsidR="007D5FCE" w:rsidRDefault="007D5FCE" w:rsidP="00B14C9A">
      <w:pPr>
        <w:pStyle w:val="Examplebody"/>
        <w:numPr>
          <w:ilvl w:val="0"/>
          <w:numId w:val="6"/>
        </w:numPr>
      </w:pPr>
      <w:r>
        <w:t>What are the units of the growth factor?</w:t>
      </w:r>
    </w:p>
    <w:p w:rsidR="007D5FCE" w:rsidRDefault="007D5FCE" w:rsidP="00B14C9A">
      <w:pPr>
        <w:pStyle w:val="Examplebody"/>
        <w:numPr>
          <w:ilvl w:val="0"/>
          <w:numId w:val="6"/>
        </w:numPr>
      </w:pPr>
      <w:r>
        <w:t>Is this growth factor a derivative?</w:t>
      </w:r>
    </w:p>
    <w:p w:rsidR="00B14C9A" w:rsidRDefault="00B14C9A" w:rsidP="00B14C9A">
      <w:pPr>
        <w:pStyle w:val="Examplebody"/>
      </w:pPr>
    </w:p>
    <w:p w:rsidR="007D5FCE" w:rsidRDefault="007D5FCE" w:rsidP="00B14C9A">
      <w:pPr>
        <w:pStyle w:val="Examplebody"/>
      </w:pPr>
      <w:r>
        <w:t>a. The cottonwood tree should be about 6 × 2 = 12 years old.</w:t>
      </w:r>
    </w:p>
    <w:p w:rsidR="007D5FCE" w:rsidRDefault="007D5FCE" w:rsidP="00B14C9A">
      <w:pPr>
        <w:pStyle w:val="Examplebody"/>
      </w:pPr>
      <w:r>
        <w:t>b. The units of the growth factor are years per inch (because when we multiply the growth factor by inches, we get years).</w:t>
      </w:r>
    </w:p>
    <w:p w:rsidR="007D5FCE" w:rsidRDefault="007D5FCE" w:rsidP="00B14C9A">
      <w:pPr>
        <w:pStyle w:val="Examplebody"/>
      </w:pPr>
      <w:r>
        <w:t>c. Yes, the growth factor is a derivative.  It has fractional units (years per inch), so it represents a rate.  In this case, it’s the derivative of the function that gives the age of a tree as a function of its diameter.  The function is linear, so the derivative in this case is the constant slope</w:t>
      </w:r>
      <w:r w:rsidR="00140961">
        <w:t>, 2 years per inch</w:t>
      </w:r>
      <w:r>
        <w:t xml:space="preserve">. </w:t>
      </w:r>
    </w:p>
    <w:p w:rsidR="007D5FCE" w:rsidRDefault="007D5FCE" w:rsidP="007C5092"/>
    <w:p w:rsidR="002D3058" w:rsidRDefault="002D3058" w:rsidP="007C5092"/>
    <w:p w:rsidR="00B14C9A" w:rsidRDefault="007D5FCE" w:rsidP="00B14C9A">
      <w:pPr>
        <w:pStyle w:val="Exampleheader"/>
      </w:pPr>
      <w:r w:rsidRPr="00A66E97">
        <w:t>Example</w:t>
      </w:r>
      <w:r w:rsidR="002D3058">
        <w:t xml:space="preserve"> 3</w:t>
      </w:r>
    </w:p>
    <w:p w:rsidR="007D5FCE" w:rsidRDefault="00A66E97" w:rsidP="00B14C9A">
      <w:pPr>
        <w:pStyle w:val="Examplebody"/>
      </w:pPr>
      <w:r>
        <w:t>The length of day (that is, daylight) in Seattle is a function of the day of the year.  For example, on August 12</w:t>
      </w:r>
      <w:r w:rsidRPr="00A66E97">
        <w:rPr>
          <w:vertAlign w:val="superscript"/>
        </w:rPr>
        <w:t>th</w:t>
      </w:r>
      <w:r>
        <w:t>, 2012, there were about 14 hours 24 minutes of daylight.  In Seattle, August is the summer, approaching the autumnal equinox.  The days are decreasing in length by about three minutes per day.   So the derivative of this function is about −3 minutes per day.  On January 15, 2012, which is wintertime in Seattle, there were about 8 hours 52 minutes of daylight, and the derivative was about (positive) 2 minutes per day; the length of the day was increasing by about 2 minutes a day.</w:t>
      </w:r>
    </w:p>
    <w:p w:rsidR="00140961" w:rsidRDefault="00140961" w:rsidP="007C5092"/>
    <w:p w:rsidR="00EF0629" w:rsidRDefault="00EF0629" w:rsidP="007C5092">
      <w:pPr>
        <w:pStyle w:val="Heading2"/>
      </w:pPr>
    </w:p>
    <w:p w:rsidR="00AA59F9" w:rsidRDefault="00AA59F9">
      <w:pPr>
        <w:spacing w:after="200" w:line="276" w:lineRule="auto"/>
        <w:ind w:right="0"/>
      </w:pPr>
      <w:r>
        <w:br w:type="page"/>
      </w:r>
    </w:p>
    <w:p w:rsidR="00552552" w:rsidRDefault="00AA59F9" w:rsidP="00552552">
      <w:pPr>
        <w:pStyle w:val="Heading3"/>
        <w:keepNext/>
        <w:pageBreakBefore/>
        <w:numPr>
          <w:ilvl w:val="0"/>
          <w:numId w:val="0"/>
        </w:numPr>
      </w:pPr>
      <w:r>
        <w:lastRenderedPageBreak/>
        <w:t>2.4 Exercises</w:t>
      </w:r>
    </w:p>
    <w:p w:rsidR="00552552" w:rsidRDefault="00552552" w:rsidP="00552552"/>
    <w:p w:rsidR="00552552" w:rsidRPr="00552552" w:rsidRDefault="00552552" w:rsidP="00552552">
      <w:r>
        <w:t xml:space="preserve">1.  </w:t>
      </w:r>
      <w:r w:rsidRPr="00552552">
        <w:t xml:space="preserve">Fill in the table with the appropriate units </w:t>
      </w:r>
      <w:proofErr w:type="gramStart"/>
      <w:r w:rsidRPr="00552552">
        <w:t>for  f</w:t>
      </w:r>
      <w:proofErr w:type="gramEnd"/>
      <w:r w:rsidRPr="00552552">
        <w:t xml:space="preserve"> '(x).</w:t>
      </w:r>
    </w:p>
    <w:p w:rsidR="00552552" w:rsidRDefault="00552552" w:rsidP="00552552">
      <w:pPr>
        <w:keepNext/>
        <w:tabs>
          <w:tab w:val="left" w:pos="1440"/>
          <w:tab w:val="bar" w:pos="2880"/>
          <w:tab w:val="left" w:pos="3240"/>
          <w:tab w:val="bar" w:pos="5040"/>
          <w:tab w:val="left" w:pos="5400"/>
        </w:tabs>
        <w:ind w:left="1080"/>
        <w:rPr>
          <w:u w:val="single"/>
        </w:rPr>
      </w:pPr>
      <w:r>
        <w:rPr>
          <w:u w:val="single"/>
        </w:rPr>
        <w:tab/>
      </w:r>
      <w:proofErr w:type="gramStart"/>
      <w:r>
        <w:rPr>
          <w:u w:val="single"/>
        </w:rPr>
        <w:t>units</w:t>
      </w:r>
      <w:proofErr w:type="gramEnd"/>
      <w:r>
        <w:rPr>
          <w:u w:val="single"/>
        </w:rPr>
        <w:t xml:space="preserve"> for  x</w:t>
      </w:r>
      <w:r>
        <w:rPr>
          <w:u w:val="single"/>
        </w:rPr>
        <w:tab/>
        <w:t>units for  f(x)</w:t>
      </w:r>
      <w:r>
        <w:rPr>
          <w:u w:val="single"/>
        </w:rPr>
        <w:tab/>
        <w:t>units for  f '(x)         </w:t>
      </w:r>
    </w:p>
    <w:p w:rsidR="00552552" w:rsidRDefault="00552552" w:rsidP="00552552">
      <w:pPr>
        <w:keepNext/>
        <w:tabs>
          <w:tab w:val="bar" w:pos="2880"/>
          <w:tab w:val="left" w:pos="3240"/>
          <w:tab w:val="bar" w:pos="5040"/>
          <w:tab w:val="left" w:pos="5400"/>
        </w:tabs>
        <w:ind w:left="1440"/>
      </w:pPr>
      <w:proofErr w:type="gramStart"/>
      <w:r>
        <w:t>hours</w:t>
      </w:r>
      <w:proofErr w:type="gramEnd"/>
      <w:r>
        <w:tab/>
        <w:t>miles</w:t>
      </w:r>
    </w:p>
    <w:p w:rsidR="00552552" w:rsidRDefault="00552552" w:rsidP="00552552">
      <w:pPr>
        <w:keepNext/>
        <w:tabs>
          <w:tab w:val="bar" w:pos="2880"/>
          <w:tab w:val="left" w:pos="3240"/>
          <w:tab w:val="bar" w:pos="5040"/>
          <w:tab w:val="left" w:pos="5400"/>
        </w:tabs>
        <w:ind w:left="1440"/>
      </w:pPr>
      <w:proofErr w:type="gramStart"/>
      <w:r>
        <w:t>people</w:t>
      </w:r>
      <w:proofErr w:type="gramEnd"/>
      <w:r>
        <w:tab/>
        <w:t>automobiles</w:t>
      </w:r>
    </w:p>
    <w:p w:rsidR="00552552" w:rsidRDefault="00552552" w:rsidP="00552552">
      <w:pPr>
        <w:keepNext/>
        <w:tabs>
          <w:tab w:val="bar" w:pos="2880"/>
          <w:tab w:val="left" w:pos="3240"/>
          <w:tab w:val="bar" w:pos="5040"/>
          <w:tab w:val="left" w:pos="5400"/>
        </w:tabs>
        <w:ind w:left="1440"/>
      </w:pPr>
      <w:proofErr w:type="gramStart"/>
      <w:r>
        <w:t>dollars</w:t>
      </w:r>
      <w:proofErr w:type="gramEnd"/>
      <w:r>
        <w:tab/>
        <w:t>pancakes</w:t>
      </w:r>
    </w:p>
    <w:p w:rsidR="00552552" w:rsidRDefault="00552552" w:rsidP="00552552">
      <w:pPr>
        <w:keepNext/>
        <w:tabs>
          <w:tab w:val="bar" w:pos="2880"/>
          <w:tab w:val="left" w:pos="3240"/>
          <w:tab w:val="bar" w:pos="5040"/>
          <w:tab w:val="left" w:pos="5400"/>
        </w:tabs>
        <w:ind w:left="1440"/>
      </w:pPr>
      <w:proofErr w:type="gramStart"/>
      <w:r>
        <w:t>days</w:t>
      </w:r>
      <w:proofErr w:type="gramEnd"/>
      <w:r>
        <w:tab/>
        <w:t>trout</w:t>
      </w:r>
    </w:p>
    <w:p w:rsidR="00552552" w:rsidRDefault="00552552" w:rsidP="00552552">
      <w:pPr>
        <w:keepNext/>
        <w:tabs>
          <w:tab w:val="bar" w:pos="2880"/>
          <w:tab w:val="left" w:pos="3240"/>
          <w:tab w:val="bar" w:pos="5040"/>
          <w:tab w:val="left" w:pos="5400"/>
        </w:tabs>
        <w:ind w:left="1440"/>
      </w:pPr>
      <w:proofErr w:type="gramStart"/>
      <w:r>
        <w:t>seconds</w:t>
      </w:r>
      <w:proofErr w:type="gramEnd"/>
      <w:r>
        <w:tab/>
        <w:t>miles per second</w:t>
      </w:r>
    </w:p>
    <w:p w:rsidR="00552552" w:rsidRDefault="00552552" w:rsidP="00552552">
      <w:pPr>
        <w:keepNext/>
        <w:tabs>
          <w:tab w:val="bar" w:pos="2880"/>
          <w:tab w:val="left" w:pos="3240"/>
          <w:tab w:val="bar" w:pos="5040"/>
          <w:tab w:val="left" w:pos="5400"/>
        </w:tabs>
        <w:ind w:left="1440"/>
      </w:pPr>
      <w:proofErr w:type="gramStart"/>
      <w:r>
        <w:t>seconds</w:t>
      </w:r>
      <w:proofErr w:type="gramEnd"/>
      <w:r>
        <w:tab/>
        <w:t>gallons</w:t>
      </w:r>
    </w:p>
    <w:p w:rsidR="00552552" w:rsidRDefault="00552552" w:rsidP="00552552">
      <w:pPr>
        <w:tabs>
          <w:tab w:val="bar" w:pos="2880"/>
          <w:tab w:val="left" w:pos="3240"/>
          <w:tab w:val="bar" w:pos="5040"/>
          <w:tab w:val="left" w:pos="5400"/>
        </w:tabs>
        <w:ind w:left="1440"/>
      </w:pPr>
      <w:proofErr w:type="gramStart"/>
      <w:r>
        <w:t>study</w:t>
      </w:r>
      <w:proofErr w:type="gramEnd"/>
      <w:r>
        <w:t xml:space="preserve"> hours</w:t>
      </w:r>
      <w:r>
        <w:tab/>
        <w:t>test points</w:t>
      </w:r>
    </w:p>
    <w:p w:rsidR="00552552" w:rsidRDefault="00552552" w:rsidP="00AA59F9"/>
    <w:p w:rsidR="00552552" w:rsidRDefault="00552552" w:rsidP="00AA59F9"/>
    <w:p w:rsidR="00552552" w:rsidRDefault="00552552" w:rsidP="00AA59F9"/>
    <w:p w:rsidR="00552552" w:rsidRPr="00AA59F9" w:rsidRDefault="00552552" w:rsidP="00AA59F9">
      <w:pPr>
        <w:sectPr w:rsidR="00552552" w:rsidRPr="00AA59F9" w:rsidSect="00EF0629">
          <w:pgSz w:w="12240" w:h="15840"/>
          <w:pgMar w:top="1440" w:right="1440" w:bottom="1440" w:left="1440" w:header="720" w:footer="720" w:gutter="0"/>
          <w:cols w:space="720"/>
          <w:titlePg/>
          <w:docGrid w:linePitch="360"/>
        </w:sectPr>
      </w:pPr>
    </w:p>
    <w:p w:rsidR="004E0A41" w:rsidRDefault="00FE0C15" w:rsidP="007C5092">
      <w:pPr>
        <w:pStyle w:val="Heading2"/>
      </w:pPr>
      <w:r>
        <w:lastRenderedPageBreak/>
        <w:t xml:space="preserve">Section </w:t>
      </w:r>
      <w:r w:rsidR="00602813">
        <w:t>5</w:t>
      </w:r>
      <w:r>
        <w:t>:</w:t>
      </w:r>
      <w:r w:rsidR="00B33C6D">
        <w:t xml:space="preserve"> Derivatives of Formulas</w:t>
      </w:r>
    </w:p>
    <w:p w:rsidR="00E44FD4" w:rsidRDefault="00E44FD4" w:rsidP="007C5092"/>
    <w:p w:rsidR="004E0A41" w:rsidRDefault="004E0A41" w:rsidP="007C5092">
      <w:r>
        <w:t>In this section, we’ll get the derivative rules that</w:t>
      </w:r>
      <w:r w:rsidR="00AD2E54">
        <w:t xml:space="preserve"> will let us find formulas for derivatives </w:t>
      </w:r>
      <w:r>
        <w:t>when our function comes to us as a formula.  This is a very algebraic section, and you should get lots of practice.  When you tell someone you have studied calculus, this is the one skill they will expect you to have.  There’s not a lot of deep meaning here – these are strictly algebraic rules.</w:t>
      </w:r>
    </w:p>
    <w:p w:rsidR="00E44FD4" w:rsidRPr="004E0A41" w:rsidRDefault="00E44FD4" w:rsidP="007C5092"/>
    <w:p w:rsidR="00B33C6D" w:rsidRDefault="00B33C6D" w:rsidP="007C5092">
      <w:pPr>
        <w:pStyle w:val="Heading3"/>
      </w:pPr>
      <w:r>
        <w:t>Building Blocks</w:t>
      </w:r>
    </w:p>
    <w:p w:rsidR="004E0A41" w:rsidRDefault="004E0A41" w:rsidP="007C5092">
      <w:r>
        <w:t>These are the simplest rules – rules for the basic functions.</w:t>
      </w:r>
      <w:r w:rsidR="00AD2E54">
        <w:t xml:space="preserve">  We won’t prove these rules; we’ll just use them.  But first, let’s look at a few so that we can see they make sense.</w:t>
      </w:r>
    </w:p>
    <w:p w:rsidR="00AD2E54" w:rsidRDefault="00AD2E54" w:rsidP="007C5092"/>
    <w:p w:rsidR="00B14C9A" w:rsidRDefault="00AD2E54" w:rsidP="00B14C9A">
      <w:pPr>
        <w:pStyle w:val="Exampleheader"/>
      </w:pPr>
      <w:r w:rsidRPr="00AD2E54">
        <w:t>Example</w:t>
      </w:r>
      <w:r w:rsidR="002D3058">
        <w:t xml:space="preserve"> 1</w:t>
      </w:r>
    </w:p>
    <w:p w:rsidR="00AD2E54" w:rsidRDefault="00B14C9A" w:rsidP="00B14C9A">
      <w:pPr>
        <w:pStyle w:val="Examplebody"/>
      </w:pPr>
      <w:r>
        <w:t>F</w:t>
      </w:r>
      <w:r w:rsidR="00AD2E54">
        <w:t xml:space="preserve">ind the derivative of </w:t>
      </w:r>
      <w:r w:rsidR="00AD2E54" w:rsidRPr="00AD2E54">
        <w:rPr>
          <w:position w:val="-10"/>
        </w:rPr>
        <w:object w:dxaOrig="1780" w:dyaOrig="340">
          <v:shape id="_x0000_i1106" type="#_x0000_t75" style="width:89.3pt;height:17.3pt" o:ole="">
            <v:imagedata r:id="rId183" o:title=""/>
          </v:shape>
          <o:OLEObject Type="Embed" ProgID="Equation.3" ShapeID="_x0000_i1106" DrawAspect="Content" ObjectID="_1441545938" r:id="rId184"/>
        </w:object>
      </w:r>
    </w:p>
    <w:p w:rsidR="00B14C9A" w:rsidRDefault="00B14C9A" w:rsidP="00B14C9A">
      <w:pPr>
        <w:pStyle w:val="Examplebody"/>
        <w:rPr>
          <w:b/>
        </w:rPr>
      </w:pPr>
    </w:p>
    <w:p w:rsidR="00AD2E54" w:rsidRDefault="00AD2E54" w:rsidP="00B14C9A">
      <w:pPr>
        <w:pStyle w:val="Examplebody"/>
      </w:pPr>
      <w:r>
        <w:t xml:space="preserve">This is a linear function, so its graph is its own tangent line!  The slope of the tangent line, the derivative, is the slope of the line:  </w:t>
      </w:r>
      <w:r w:rsidRPr="00AD2E54">
        <w:rPr>
          <w:position w:val="-10"/>
        </w:rPr>
        <w:object w:dxaOrig="1020" w:dyaOrig="340">
          <v:shape id="_x0000_i1107" type="#_x0000_t75" style="width:50.55pt;height:17.3pt" o:ole="">
            <v:imagedata r:id="rId185" o:title=""/>
          </v:shape>
          <o:OLEObject Type="Embed" ProgID="Equation.3" ShapeID="_x0000_i1107" DrawAspect="Content" ObjectID="_1441545939" r:id="rId186"/>
        </w:object>
      </w:r>
    </w:p>
    <w:p w:rsidR="00B14C9A" w:rsidRDefault="00B14C9A" w:rsidP="007C5092">
      <w:pPr>
        <w:ind w:left="1440"/>
        <w:rPr>
          <w:b/>
        </w:rPr>
      </w:pPr>
    </w:p>
    <w:p w:rsidR="005E048E" w:rsidRPr="005E048E" w:rsidRDefault="005E048E" w:rsidP="007C5092">
      <w:pPr>
        <w:ind w:left="1440"/>
        <w:rPr>
          <w:b/>
        </w:rPr>
      </w:pPr>
      <w:r w:rsidRPr="005E048E">
        <w:rPr>
          <w:b/>
        </w:rPr>
        <w:t>Rule:  The derivative of a linear function is its slope</w:t>
      </w:r>
    </w:p>
    <w:p w:rsidR="005E048E" w:rsidRDefault="005E048E" w:rsidP="007C5092">
      <w:pPr>
        <w:ind w:left="720"/>
      </w:pPr>
    </w:p>
    <w:p w:rsidR="00B14C9A" w:rsidRDefault="008271D9" w:rsidP="009E0CA7">
      <w:pPr>
        <w:pStyle w:val="Exampleheader"/>
      </w:pPr>
      <w:r>
        <w:t>Example</w:t>
      </w:r>
      <w:r w:rsidR="002D3058">
        <w:t xml:space="preserve"> 2</w:t>
      </w:r>
    </w:p>
    <w:p w:rsidR="008271D9" w:rsidRDefault="008271D9" w:rsidP="009E0CA7">
      <w:pPr>
        <w:pStyle w:val="Examplebody"/>
      </w:pPr>
      <w:r>
        <w:t xml:space="preserve">Find the derivative of </w:t>
      </w:r>
      <w:r w:rsidR="00A44826" w:rsidRPr="008271D9">
        <w:rPr>
          <w:position w:val="-10"/>
        </w:rPr>
        <w:object w:dxaOrig="1140" w:dyaOrig="340">
          <v:shape id="_x0000_i1108" type="#_x0000_t75" style="width:56.75pt;height:17.3pt" o:ole="">
            <v:imagedata r:id="rId187" o:title=""/>
          </v:shape>
          <o:OLEObject Type="Embed" ProgID="Equation.3" ShapeID="_x0000_i1108" DrawAspect="Content" ObjectID="_1441545940" r:id="rId188"/>
        </w:object>
      </w:r>
    </w:p>
    <w:p w:rsidR="009E0CA7" w:rsidRDefault="009E0CA7" w:rsidP="009E0CA7">
      <w:pPr>
        <w:pStyle w:val="Examplebody"/>
        <w:rPr>
          <w:b/>
        </w:rPr>
      </w:pPr>
    </w:p>
    <w:p w:rsidR="008271D9" w:rsidRDefault="008271D9" w:rsidP="009E0CA7">
      <w:pPr>
        <w:pStyle w:val="Examplebody"/>
      </w:pPr>
      <w:r>
        <w:t xml:space="preserve">Think about this one graphically, too.  The graph of </w:t>
      </w:r>
      <w:r>
        <w:rPr>
          <w:i/>
        </w:rPr>
        <w:t>f</w:t>
      </w:r>
      <w:r>
        <w:t>(</w:t>
      </w:r>
      <w:r>
        <w:rPr>
          <w:i/>
        </w:rPr>
        <w:t>x</w:t>
      </w:r>
      <w:r>
        <w:t>) is a horizontal line.  So its slope is zero.</w:t>
      </w:r>
    </w:p>
    <w:p w:rsidR="008271D9" w:rsidRDefault="00A44826" w:rsidP="009E0CA7">
      <w:pPr>
        <w:pStyle w:val="Examplebody"/>
      </w:pPr>
      <w:r w:rsidRPr="008271D9">
        <w:rPr>
          <w:position w:val="-10"/>
        </w:rPr>
        <w:object w:dxaOrig="960" w:dyaOrig="340">
          <v:shape id="_x0000_i1109" type="#_x0000_t75" style="width:48.45pt;height:17.3pt" o:ole="">
            <v:imagedata r:id="rId189" o:title=""/>
          </v:shape>
          <o:OLEObject Type="Embed" ProgID="Equation.3" ShapeID="_x0000_i1109" DrawAspect="Content" ObjectID="_1441545941" r:id="rId190"/>
        </w:object>
      </w:r>
    </w:p>
    <w:p w:rsidR="009E0CA7" w:rsidRDefault="009E0CA7" w:rsidP="007C5092">
      <w:pPr>
        <w:ind w:left="1440"/>
        <w:rPr>
          <w:b/>
        </w:rPr>
      </w:pPr>
    </w:p>
    <w:p w:rsidR="005E048E" w:rsidRDefault="005E048E" w:rsidP="009E0CA7">
      <w:pPr>
        <w:ind w:left="1440"/>
        <w:rPr>
          <w:b/>
        </w:rPr>
      </w:pPr>
      <w:r w:rsidRPr="005E048E">
        <w:rPr>
          <w:b/>
        </w:rPr>
        <w:t>Rule: The derivative of a constant is zero</w:t>
      </w:r>
    </w:p>
    <w:p w:rsidR="009E0CA7" w:rsidRDefault="009E0CA7" w:rsidP="009E0CA7">
      <w:pPr>
        <w:ind w:left="1440"/>
        <w:rPr>
          <w:b/>
        </w:rPr>
      </w:pPr>
    </w:p>
    <w:p w:rsidR="009E0CA7" w:rsidRPr="009E0CA7" w:rsidRDefault="009E0CA7" w:rsidP="009E0CA7">
      <w:pPr>
        <w:pStyle w:val="Exampleheader"/>
      </w:pPr>
      <w:r>
        <w:t>Example</w:t>
      </w:r>
      <w:r w:rsidR="002D3058">
        <w:t xml:space="preserve"> 3</w:t>
      </w:r>
    </w:p>
    <w:p w:rsidR="009E0CA7" w:rsidRDefault="009E0CA7" w:rsidP="009E0CA7">
      <w:pPr>
        <w:pStyle w:val="Examplebody"/>
      </w:pPr>
      <w:r>
        <w:t xml:space="preserve">Find the derivative of </w:t>
      </w:r>
      <w:r w:rsidRPr="00AD2E54">
        <w:rPr>
          <w:position w:val="-10"/>
        </w:rPr>
        <w:object w:dxaOrig="980" w:dyaOrig="360">
          <v:shape id="_x0000_i1110" type="#_x0000_t75" style="width:49.15pt;height:19.4pt" o:ole="">
            <v:imagedata r:id="rId191" o:title=""/>
          </v:shape>
          <o:OLEObject Type="Embed" ProgID="Equation.3" ShapeID="_x0000_i1110" DrawAspect="Content" ObjectID="_1441545942" r:id="rId192"/>
        </w:object>
      </w:r>
    </w:p>
    <w:p w:rsidR="009E0CA7" w:rsidRDefault="009E0CA7" w:rsidP="009E0CA7">
      <w:pPr>
        <w:pStyle w:val="Examplebody"/>
      </w:pPr>
    </w:p>
    <w:p w:rsidR="009E0CA7" w:rsidRDefault="009E0CA7" w:rsidP="00FD60B5">
      <w:pPr>
        <w:pStyle w:val="Examplebody"/>
      </w:pPr>
      <w:r>
        <w:t>This question is challenging</w:t>
      </w:r>
      <w:r w:rsidR="00FD60B5">
        <w:t xml:space="preserve"> using limits</w:t>
      </w:r>
      <w:r>
        <w:t xml:space="preserve">.  We will show you the long way to do it, </w:t>
      </w:r>
      <w:proofErr w:type="gramStart"/>
      <w:r>
        <w:t>then</w:t>
      </w:r>
      <w:proofErr w:type="gramEnd"/>
      <w:r>
        <w:t xml:space="preserve"> give you a shorthand rule to bypass all this.</w:t>
      </w:r>
    </w:p>
    <w:p w:rsidR="009E0CA7" w:rsidRDefault="009E0CA7" w:rsidP="009E0CA7">
      <w:pPr>
        <w:pStyle w:val="Examplebody"/>
      </w:pPr>
      <w:r>
        <w:t>Recall the formal definition of the derivative</w:t>
      </w:r>
      <w:proofErr w:type="gramStart"/>
      <w:r>
        <w:t xml:space="preserve">:  </w:t>
      </w:r>
      <w:proofErr w:type="gramEnd"/>
      <w:r w:rsidRPr="00EE0EDD">
        <w:rPr>
          <w:position w:val="-24"/>
        </w:rPr>
        <w:object w:dxaOrig="2799" w:dyaOrig="620">
          <v:shape id="_x0000_i1111" type="#_x0000_t75" style="width:139.85pt;height:31.15pt" o:ole="">
            <v:imagedata r:id="rId142" o:title=""/>
          </v:shape>
          <o:OLEObject Type="Embed" ProgID="Equation.3" ShapeID="_x0000_i1111" DrawAspect="Content" ObjectID="_1441545943" r:id="rId193"/>
        </w:object>
      </w:r>
      <w:r>
        <w:t>.</w:t>
      </w:r>
    </w:p>
    <w:p w:rsidR="009E0CA7" w:rsidRDefault="009E0CA7" w:rsidP="009E0CA7">
      <w:pPr>
        <w:pStyle w:val="Examplebody"/>
      </w:pPr>
      <w:r>
        <w:t xml:space="preserve">Using our </w:t>
      </w:r>
      <w:proofErr w:type="gramStart"/>
      <w:r>
        <w:t xml:space="preserve">function </w:t>
      </w:r>
      <w:proofErr w:type="gramEnd"/>
      <w:r w:rsidRPr="00AD2E54">
        <w:rPr>
          <w:position w:val="-10"/>
        </w:rPr>
        <w:object w:dxaOrig="980" w:dyaOrig="360">
          <v:shape id="_x0000_i1112" type="#_x0000_t75" style="width:49.15pt;height:19.4pt" o:ole="">
            <v:imagedata r:id="rId191" o:title=""/>
          </v:shape>
          <o:OLEObject Type="Embed" ProgID="Equation.3" ShapeID="_x0000_i1112" DrawAspect="Content" ObjectID="_1441545944" r:id="rId194"/>
        </w:object>
      </w:r>
      <w:r>
        <w:t xml:space="preserve">, </w:t>
      </w:r>
      <w:r w:rsidRPr="00AD2E54">
        <w:rPr>
          <w:position w:val="-10"/>
        </w:rPr>
        <w:object w:dxaOrig="3280" w:dyaOrig="380">
          <v:shape id="_x0000_i1113" type="#_x0000_t75" style="width:165.45pt;height:19.4pt" o:ole="">
            <v:imagedata r:id="rId195" o:title=""/>
          </v:shape>
          <o:OLEObject Type="Embed" ProgID="Equation.3" ShapeID="_x0000_i1113" DrawAspect="Content" ObjectID="_1441545945" r:id="rId196"/>
        </w:object>
      </w:r>
      <w:r>
        <w:t>.  Then</w:t>
      </w:r>
    </w:p>
    <w:p w:rsidR="009E0CA7" w:rsidRDefault="009E0CA7" w:rsidP="009E0CA7">
      <w:pPr>
        <w:pStyle w:val="Examplebody"/>
      </w:pPr>
    </w:p>
    <w:p w:rsidR="009E0CA7" w:rsidRDefault="009E0CA7" w:rsidP="009E0CA7">
      <w:pPr>
        <w:pStyle w:val="Examplebody"/>
      </w:pPr>
      <w:r w:rsidRPr="009E0CA7">
        <w:rPr>
          <w:position w:val="-60"/>
        </w:rPr>
        <w:object w:dxaOrig="5020" w:dyaOrig="1320">
          <v:shape id="_x0000_i1114" type="#_x0000_t75" style="width:250.6pt;height:65.75pt" o:ole="">
            <v:imagedata r:id="rId197" o:title=""/>
          </v:shape>
          <o:OLEObject Type="Embed" ProgID="Equation.3" ShapeID="_x0000_i1114" DrawAspect="Content" ObjectID="_1441545946" r:id="rId198"/>
        </w:object>
      </w:r>
    </w:p>
    <w:p w:rsidR="009E0CA7" w:rsidRDefault="009E0CA7" w:rsidP="009E0CA7">
      <w:pPr>
        <w:pStyle w:val="Examplebody"/>
      </w:pPr>
    </w:p>
    <w:p w:rsidR="009E0CA7" w:rsidRDefault="009E0CA7" w:rsidP="009E0CA7">
      <w:pPr>
        <w:pStyle w:val="Examplebody"/>
      </w:pPr>
      <w:r>
        <w:t xml:space="preserve">From all that, we find the </w:t>
      </w:r>
      <w:r w:rsidRPr="00AD2E54">
        <w:rPr>
          <w:position w:val="-10"/>
        </w:rPr>
        <w:object w:dxaOrig="1140" w:dyaOrig="360">
          <v:shape id="_x0000_i1115" type="#_x0000_t75" style="width:56.75pt;height:19.4pt" o:ole="">
            <v:imagedata r:id="rId199" o:title=""/>
          </v:shape>
          <o:OLEObject Type="Embed" ProgID="Equation.3" ShapeID="_x0000_i1115" DrawAspect="Content" ObjectID="_1441545947" r:id="rId200"/>
        </w:object>
      </w:r>
    </w:p>
    <w:p w:rsidR="009E0CA7" w:rsidRDefault="009E0CA7" w:rsidP="009E0CA7">
      <w:pPr>
        <w:ind w:left="288"/>
        <w:rPr>
          <w:b/>
        </w:rPr>
      </w:pPr>
    </w:p>
    <w:p w:rsidR="009E0CA7" w:rsidRDefault="009E0CA7" w:rsidP="009E0CA7">
      <w:pPr>
        <w:ind w:left="288"/>
      </w:pPr>
      <w:r>
        <w:t>Luckily, there is a handy rule we use to skip using the limit:</w:t>
      </w:r>
    </w:p>
    <w:p w:rsidR="009E0CA7" w:rsidRDefault="009E0CA7" w:rsidP="009E0CA7">
      <w:pPr>
        <w:ind w:left="288"/>
      </w:pPr>
    </w:p>
    <w:p w:rsidR="009E0CA7" w:rsidRDefault="009E0CA7" w:rsidP="009E0CA7">
      <w:pPr>
        <w:ind w:left="1440"/>
        <w:rPr>
          <w:b/>
        </w:rPr>
      </w:pPr>
      <w:r>
        <w:rPr>
          <w:b/>
        </w:rPr>
        <w:t xml:space="preserve">Power </w:t>
      </w:r>
      <w:r w:rsidRPr="005E048E">
        <w:rPr>
          <w:b/>
        </w:rPr>
        <w:t xml:space="preserve">Rule: The derivative </w:t>
      </w:r>
      <w:r w:rsidRPr="005E048E">
        <w:rPr>
          <w:position w:val="-10"/>
        </w:rPr>
        <w:object w:dxaOrig="980" w:dyaOrig="360">
          <v:shape id="_x0000_i1116" type="#_x0000_t75" style="width:49.15pt;height:19.4pt" o:ole="">
            <v:imagedata r:id="rId201" o:title=""/>
          </v:shape>
          <o:OLEObject Type="Embed" ProgID="Equation.3" ShapeID="_x0000_i1116" DrawAspect="Content" ObjectID="_1441545948" r:id="rId202"/>
        </w:object>
      </w:r>
      <w:r>
        <w:t xml:space="preserve"> is </w:t>
      </w:r>
      <w:r w:rsidRPr="005E048E">
        <w:rPr>
          <w:position w:val="-10"/>
        </w:rPr>
        <w:object w:dxaOrig="1260" w:dyaOrig="360">
          <v:shape id="_x0000_i1117" type="#_x0000_t75" style="width:62.3pt;height:19.4pt" o:ole="">
            <v:imagedata r:id="rId203" o:title=""/>
          </v:shape>
          <o:OLEObject Type="Embed" ProgID="Equation.3" ShapeID="_x0000_i1117" DrawAspect="Content" ObjectID="_1441545949" r:id="rId204"/>
        </w:object>
      </w:r>
    </w:p>
    <w:p w:rsidR="009E0CA7" w:rsidRDefault="009E0CA7" w:rsidP="007C5092">
      <w:pPr>
        <w:ind w:left="720"/>
        <w:rPr>
          <w:b/>
        </w:rPr>
      </w:pPr>
    </w:p>
    <w:p w:rsidR="009E0CA7" w:rsidRDefault="005E048E" w:rsidP="009E0CA7">
      <w:pPr>
        <w:pStyle w:val="Exampleheader"/>
      </w:pPr>
      <w:r w:rsidRPr="005E048E">
        <w:t>Example</w:t>
      </w:r>
      <w:r w:rsidR="002D3058">
        <w:t xml:space="preserve"> 4</w:t>
      </w:r>
    </w:p>
    <w:p w:rsidR="009E0CA7" w:rsidRDefault="009E0CA7" w:rsidP="009E0CA7">
      <w:pPr>
        <w:pStyle w:val="Examplebody"/>
      </w:pPr>
      <w:r>
        <w:t xml:space="preserve">Find the derivative </w:t>
      </w:r>
      <w:proofErr w:type="gramStart"/>
      <w:r>
        <w:t xml:space="preserve">of </w:t>
      </w:r>
      <w:proofErr w:type="gramEnd"/>
      <w:r w:rsidR="005E048E" w:rsidRPr="005E048E">
        <w:rPr>
          <w:position w:val="-10"/>
        </w:rPr>
        <w:object w:dxaOrig="1060" w:dyaOrig="360">
          <v:shape id="_x0000_i1118" type="#_x0000_t75" style="width:52.6pt;height:19.4pt" o:ole="">
            <v:imagedata r:id="rId205" o:title=""/>
          </v:shape>
          <o:OLEObject Type="Embed" ProgID="Equation.3" ShapeID="_x0000_i1118" DrawAspect="Content" ObjectID="_1441545950" r:id="rId206"/>
        </w:object>
      </w:r>
      <w:r w:rsidR="005E048E">
        <w:t xml:space="preserve">.  </w:t>
      </w:r>
    </w:p>
    <w:p w:rsidR="009E0CA7" w:rsidRDefault="009E0CA7" w:rsidP="009E0CA7">
      <w:pPr>
        <w:pStyle w:val="Examplebody"/>
      </w:pPr>
    </w:p>
    <w:p w:rsidR="005E048E" w:rsidRDefault="009E0CA7" w:rsidP="009E0CA7">
      <w:pPr>
        <w:pStyle w:val="Examplebody"/>
      </w:pPr>
      <w:r>
        <w:t xml:space="preserve">Using the power rule, we know that </w:t>
      </w:r>
      <w:proofErr w:type="gramStart"/>
      <w:r>
        <w:t xml:space="preserve">if </w:t>
      </w:r>
      <w:proofErr w:type="gramEnd"/>
      <w:r w:rsidRPr="005E048E">
        <w:rPr>
          <w:position w:val="-10"/>
        </w:rPr>
        <w:object w:dxaOrig="960" w:dyaOrig="360">
          <v:shape id="_x0000_i1119" type="#_x0000_t75" style="width:48.45pt;height:19.4pt" o:ole="">
            <v:imagedata r:id="rId207" o:title=""/>
          </v:shape>
          <o:OLEObject Type="Embed" ProgID="Equation.3" ShapeID="_x0000_i1119" DrawAspect="Content" ObjectID="_1441545951" r:id="rId208"/>
        </w:object>
      </w:r>
      <w:r>
        <w:t xml:space="preserve">, then </w:t>
      </w:r>
      <w:r w:rsidRPr="005E048E">
        <w:rPr>
          <w:position w:val="-10"/>
        </w:rPr>
        <w:object w:dxaOrig="1140" w:dyaOrig="360">
          <v:shape id="_x0000_i1120" type="#_x0000_t75" style="width:56.75pt;height:19.4pt" o:ole="">
            <v:imagedata r:id="rId209" o:title=""/>
          </v:shape>
          <o:OLEObject Type="Embed" ProgID="Equation.3" ShapeID="_x0000_i1120" DrawAspect="Content" ObjectID="_1441545952" r:id="rId210"/>
        </w:object>
      </w:r>
      <w:r>
        <w:t xml:space="preserve">.  Notice that </w:t>
      </w:r>
      <w:r w:rsidRPr="009E0CA7">
        <w:rPr>
          <w:i/>
        </w:rPr>
        <w:t>g</w:t>
      </w:r>
      <w:r>
        <w:t xml:space="preserve"> is 4 times the function </w:t>
      </w:r>
      <w:r w:rsidRPr="009E0CA7">
        <w:rPr>
          <w:i/>
        </w:rPr>
        <w:t>f</w:t>
      </w:r>
      <w:r>
        <w:t xml:space="preserve">.  </w:t>
      </w:r>
      <w:r w:rsidR="005E048E" w:rsidRPr="009E0CA7">
        <w:t>Think</w:t>
      </w:r>
      <w:r w:rsidR="005E048E">
        <w:t xml:space="preserve"> about what this change means to the graph of </w:t>
      </w:r>
      <w:r w:rsidR="005E048E">
        <w:rPr>
          <w:i/>
        </w:rPr>
        <w:t>g</w:t>
      </w:r>
      <w:r w:rsidR="005E048E">
        <w:t xml:space="preserve"> – it’s now 4 times as tall as the graph of </w:t>
      </w:r>
      <w:r w:rsidR="005E048E">
        <w:rPr>
          <w:i/>
        </w:rPr>
        <w:t>f</w:t>
      </w:r>
      <w:r w:rsidR="005E048E">
        <w:t xml:space="preserve">.  If we find the slope of a secant line, it will </w:t>
      </w:r>
      <w:proofErr w:type="gramStart"/>
      <w:r w:rsidR="005E048E">
        <w:t xml:space="preserve">be </w:t>
      </w:r>
      <w:proofErr w:type="gramEnd"/>
      <w:r w:rsidR="005E048E" w:rsidRPr="005E048E">
        <w:rPr>
          <w:position w:val="-24"/>
        </w:rPr>
        <w:object w:dxaOrig="1780" w:dyaOrig="620">
          <v:shape id="_x0000_i1121" type="#_x0000_t75" style="width:89.3pt;height:31.15pt" o:ole="">
            <v:imagedata r:id="rId211" o:title=""/>
          </v:shape>
          <o:OLEObject Type="Embed" ProgID="Equation.3" ShapeID="_x0000_i1121" DrawAspect="Content" ObjectID="_1441545953" r:id="rId212"/>
        </w:object>
      </w:r>
      <w:r w:rsidR="005E048E">
        <w:t xml:space="preserve">; each slope will be 4 times the slope of the secant line on the </w:t>
      </w:r>
      <w:r w:rsidR="005E048E">
        <w:rPr>
          <w:i/>
        </w:rPr>
        <w:t>f</w:t>
      </w:r>
      <w:r w:rsidR="005E048E">
        <w:t xml:space="preserve"> graph.  This property will hold for the slopes of tangent lines, too:</w:t>
      </w:r>
    </w:p>
    <w:p w:rsidR="005E048E" w:rsidRPr="005E048E" w:rsidRDefault="005E048E" w:rsidP="009E0CA7">
      <w:pPr>
        <w:pStyle w:val="Examplebody"/>
      </w:pPr>
      <w:r w:rsidRPr="005E048E">
        <w:rPr>
          <w:position w:val="-24"/>
        </w:rPr>
        <w:object w:dxaOrig="3480" w:dyaOrig="620">
          <v:shape id="_x0000_i1122" type="#_x0000_t75" style="width:175.15pt;height:31.15pt" o:ole="">
            <v:imagedata r:id="rId213" o:title=""/>
          </v:shape>
          <o:OLEObject Type="Embed" ProgID="Equation.3" ShapeID="_x0000_i1122" DrawAspect="Content" ObjectID="_1441545954" r:id="rId214"/>
        </w:object>
      </w:r>
    </w:p>
    <w:p w:rsidR="009E0CA7" w:rsidRDefault="009E0CA7" w:rsidP="007C5092">
      <w:pPr>
        <w:ind w:left="1440"/>
        <w:rPr>
          <w:b/>
        </w:rPr>
      </w:pPr>
    </w:p>
    <w:p w:rsidR="00AD2E54" w:rsidRPr="005E048E" w:rsidRDefault="005E048E" w:rsidP="007C5092">
      <w:pPr>
        <w:ind w:left="1440"/>
        <w:rPr>
          <w:b/>
        </w:rPr>
      </w:pPr>
      <w:r w:rsidRPr="005E048E">
        <w:rPr>
          <w:b/>
        </w:rPr>
        <w:t>Rule:  Co</w:t>
      </w:r>
      <w:r w:rsidR="009E0CA7">
        <w:rPr>
          <w:b/>
        </w:rPr>
        <w:t xml:space="preserve">nstants come along for the ride; </w:t>
      </w:r>
      <w:r w:rsidR="009E0CA7" w:rsidRPr="004E0A41">
        <w:rPr>
          <w:position w:val="-24"/>
        </w:rPr>
        <w:object w:dxaOrig="1300" w:dyaOrig="620">
          <v:shape id="_x0000_i1123" type="#_x0000_t75" style="width:65.75pt;height:31.15pt" o:ole="">
            <v:imagedata r:id="rId215" o:title=""/>
          </v:shape>
          <o:OLEObject Type="Embed" ProgID="Equation.3" ShapeID="_x0000_i1123" DrawAspect="Content" ObjectID="_1441545955" r:id="rId216"/>
        </w:object>
      </w:r>
    </w:p>
    <w:p w:rsidR="00AD2E54" w:rsidRDefault="00AD2E54" w:rsidP="007C5092"/>
    <w:p w:rsidR="00AD2E54" w:rsidRDefault="005E048E" w:rsidP="007C5092">
      <w:r>
        <w:t xml:space="preserve">Here are </w:t>
      </w:r>
      <w:r w:rsidR="009E0CA7">
        <w:t xml:space="preserve">all </w:t>
      </w:r>
      <w:r>
        <w:t>the basic rules in one place.</w:t>
      </w:r>
    </w:p>
    <w:p w:rsidR="00AD2E54" w:rsidRPr="0070266E"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sz w:val="28"/>
          <w:szCs w:val="28"/>
        </w:rPr>
      </w:pPr>
      <w:r>
        <w:rPr>
          <w:b/>
        </w:rPr>
        <w:lastRenderedPageBreak/>
        <w:tab/>
      </w:r>
      <w:r w:rsidRPr="0070266E">
        <w:rPr>
          <w:b/>
          <w:sz w:val="28"/>
          <w:szCs w:val="28"/>
        </w:rPr>
        <w:t>Derivative Rules</w:t>
      </w:r>
      <w:r>
        <w:rPr>
          <w:b/>
          <w:sz w:val="28"/>
          <w:szCs w:val="28"/>
        </w:rPr>
        <w:t>:</w:t>
      </w:r>
      <w:r w:rsidRPr="0070266E">
        <w:rPr>
          <w:b/>
          <w:sz w:val="28"/>
          <w:szCs w:val="28"/>
        </w:rPr>
        <w:t xml:space="preserve">  Building Blocks</w:t>
      </w:r>
    </w:p>
    <w:p w:rsidR="00AD2E54" w:rsidRPr="0070266E"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 xml:space="preserve">In what follows, </w:t>
      </w:r>
      <w:r>
        <w:rPr>
          <w:i/>
        </w:rPr>
        <w:t>f</w:t>
      </w:r>
      <w:r>
        <w:t xml:space="preserve"> and </w:t>
      </w:r>
      <w:r>
        <w:rPr>
          <w:i/>
        </w:rPr>
        <w:t>g</w:t>
      </w:r>
      <w:r>
        <w:t xml:space="preserve"> are differentiable functions of </w:t>
      </w:r>
      <w:r>
        <w:rPr>
          <w:i/>
        </w:rPr>
        <w:t>x</w:t>
      </w:r>
      <w:r>
        <w:t>.</w:t>
      </w:r>
      <w:r>
        <w:tab/>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t>(a)</w:t>
      </w:r>
      <w:r>
        <w:tab/>
      </w:r>
      <w:r>
        <w:rPr>
          <w:b/>
        </w:rPr>
        <w:t>Constant Multiple Rule:</w:t>
      </w:r>
      <w:r>
        <w:tab/>
      </w:r>
      <w:r w:rsidRPr="004E0A41">
        <w:rPr>
          <w:position w:val="-24"/>
        </w:rPr>
        <w:object w:dxaOrig="1300" w:dyaOrig="620">
          <v:shape id="_x0000_i1124" type="#_x0000_t75" style="width:65.75pt;height:31.15pt" o:ole="">
            <v:imagedata r:id="rId215" o:title=""/>
          </v:shape>
          <o:OLEObject Type="Embed" ProgID="Equation.3" ShapeID="_x0000_i1124" DrawAspect="Content" ObjectID="_1441545956" r:id="rId217"/>
        </w:object>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720"/>
          <w:tab w:val="left" w:pos="1080"/>
          <w:tab w:val="left" w:pos="3960"/>
        </w:tabs>
        <w:ind w:left="720" w:hanging="720"/>
        <w:rPr>
          <w:b/>
        </w:rPr>
      </w:pP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t>(b)</w:t>
      </w:r>
      <w:r>
        <w:tab/>
      </w:r>
      <w:r>
        <w:rPr>
          <w:b/>
        </w:rPr>
        <w:t>Sum (or Difference) Rule:</w:t>
      </w:r>
      <w:r>
        <w:rPr>
          <w:b/>
        </w:rPr>
        <w:tab/>
      </w:r>
      <w:r w:rsidRPr="004E0A41">
        <w:rPr>
          <w:b/>
          <w:position w:val="-24"/>
        </w:rPr>
        <w:object w:dxaOrig="1900" w:dyaOrig="620">
          <v:shape id="_x0000_i1125" type="#_x0000_t75" style="width:94.85pt;height:31.15pt" o:ole="">
            <v:imagedata r:id="rId218" o:title=""/>
          </v:shape>
          <o:OLEObject Type="Embed" ProgID="Equation.3" ShapeID="_x0000_i1125" DrawAspect="Content" ObjectID="_1441545957" r:id="rId219"/>
        </w:object>
      </w:r>
      <w:r>
        <w:rPr>
          <w:b/>
        </w:rPr>
        <w:t xml:space="preserve"> (</w:t>
      </w:r>
      <w:proofErr w:type="gramStart"/>
      <w:r>
        <w:rPr>
          <w:b/>
        </w:rPr>
        <w:t xml:space="preserve">or </w:t>
      </w:r>
      <w:proofErr w:type="gramEnd"/>
      <w:r w:rsidRPr="004E0A41">
        <w:rPr>
          <w:b/>
          <w:position w:val="-24"/>
        </w:rPr>
        <w:object w:dxaOrig="1880" w:dyaOrig="620">
          <v:shape id="_x0000_i1126" type="#_x0000_t75" style="width:92.1pt;height:31.15pt" o:ole="">
            <v:imagedata r:id="rId220" o:title=""/>
          </v:shape>
          <o:OLEObject Type="Embed" ProgID="Equation.3" ShapeID="_x0000_i1126" DrawAspect="Content" ObjectID="_1441545958" r:id="rId221"/>
        </w:object>
      </w:r>
      <w:r>
        <w:rPr>
          <w:b/>
        </w:rPr>
        <w:t>)</w:t>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720"/>
          <w:tab w:val="left" w:pos="1080"/>
          <w:tab w:val="left" w:pos="3960"/>
        </w:tabs>
        <w:ind w:left="720" w:hanging="720"/>
      </w:pP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 xml:space="preserve">(c) </w:t>
      </w:r>
      <w:r>
        <w:tab/>
      </w:r>
      <w:r>
        <w:rPr>
          <w:b/>
        </w:rPr>
        <w:t>Power Rule:</w:t>
      </w:r>
      <w:r>
        <w:rPr>
          <w:b/>
        </w:rPr>
        <w:tab/>
      </w:r>
      <w:r w:rsidRPr="004E0A41">
        <w:rPr>
          <w:b/>
          <w:position w:val="-24"/>
        </w:rPr>
        <w:object w:dxaOrig="1460" w:dyaOrig="620">
          <v:shape id="_x0000_i1127" type="#_x0000_t75" style="width:73.4pt;height:31.15pt" o:ole="">
            <v:imagedata r:id="rId222" o:title=""/>
          </v:shape>
          <o:OLEObject Type="Embed" ProgID="Equation.3" ShapeID="_x0000_i1127" DrawAspect="Content" ObjectID="_1441545959" r:id="rId223"/>
        </w:object>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r>
        <w:tab/>
        <w:t xml:space="preserve">Special cases:  </w:t>
      </w:r>
      <w:r>
        <w:tab/>
      </w:r>
      <w:r w:rsidRPr="004E0A41">
        <w:rPr>
          <w:position w:val="-24"/>
        </w:rPr>
        <w:object w:dxaOrig="999" w:dyaOrig="620">
          <v:shape id="_x0000_i1128" type="#_x0000_t75" style="width:50.55pt;height:31.15pt" o:ole="">
            <v:imagedata r:id="rId224" o:title=""/>
          </v:shape>
          <o:OLEObject Type="Embed" ProgID="Equation.3" ShapeID="_x0000_i1128" DrawAspect="Content" ObjectID="_1441545960" r:id="rId225"/>
        </w:object>
      </w:r>
      <w:r>
        <w:t>(</w:t>
      </w:r>
      <w:proofErr w:type="gramStart"/>
      <w:r>
        <w:t xml:space="preserve">because </w:t>
      </w:r>
      <w:proofErr w:type="gramEnd"/>
      <w:r w:rsidRPr="004E0A41">
        <w:rPr>
          <w:position w:val="-6"/>
        </w:rPr>
        <w:object w:dxaOrig="760" w:dyaOrig="320">
          <v:shape id="_x0000_i1129" type="#_x0000_t75" style="width:38.75pt;height:15.9pt" o:ole="">
            <v:imagedata r:id="rId226" o:title=""/>
          </v:shape>
          <o:OLEObject Type="Embed" ProgID="Equation.3" ShapeID="_x0000_i1129" DrawAspect="Content" ObjectID="_1441545961" r:id="rId227"/>
        </w:object>
      </w:r>
      <w:r>
        <w:t>)</w:t>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r>
        <w:tab/>
      </w:r>
      <w:r>
        <w:tab/>
      </w:r>
      <w:r w:rsidRPr="004E0A41">
        <w:rPr>
          <w:position w:val="-24"/>
        </w:rPr>
        <w:object w:dxaOrig="960" w:dyaOrig="620">
          <v:shape id="_x0000_i1130" type="#_x0000_t75" style="width:48.45pt;height:31.15pt" o:ole="">
            <v:imagedata r:id="rId228" o:title=""/>
          </v:shape>
          <o:OLEObject Type="Embed" ProgID="Equation.3" ShapeID="_x0000_i1130" DrawAspect="Content" ObjectID="_1441545962" r:id="rId229"/>
        </w:object>
      </w:r>
      <w:r>
        <w:t>(</w:t>
      </w:r>
      <w:proofErr w:type="gramStart"/>
      <w:r>
        <w:t xml:space="preserve">because </w:t>
      </w:r>
      <w:proofErr w:type="gramEnd"/>
      <w:r w:rsidRPr="00B923DF">
        <w:rPr>
          <w:position w:val="-6"/>
        </w:rPr>
        <w:object w:dxaOrig="620" w:dyaOrig="320">
          <v:shape id="_x0000_i1131" type="#_x0000_t75" style="width:31.15pt;height:15.9pt" o:ole="">
            <v:imagedata r:id="rId230" o:title=""/>
          </v:shape>
          <o:OLEObject Type="Embed" ProgID="Equation.3" ShapeID="_x0000_i1131" DrawAspect="Content" ObjectID="_1441545963" r:id="rId231"/>
        </w:object>
      </w:r>
      <w:r>
        <w:t>)</w:t>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 xml:space="preserve">(d) </w:t>
      </w:r>
      <w:r>
        <w:tab/>
      </w:r>
      <w:r>
        <w:rPr>
          <w:b/>
        </w:rPr>
        <w:t>Exponential Functions:</w:t>
      </w:r>
      <w:r>
        <w:rPr>
          <w:b/>
        </w:rPr>
        <w:tab/>
      </w:r>
      <w:r w:rsidRPr="0070266E">
        <w:rPr>
          <w:b/>
          <w:position w:val="-24"/>
        </w:rPr>
        <w:object w:dxaOrig="1180" w:dyaOrig="620">
          <v:shape id="_x0000_i1132" type="#_x0000_t75" style="width:58.15pt;height:31.15pt" o:ole="">
            <v:imagedata r:id="rId232" o:title=""/>
          </v:shape>
          <o:OLEObject Type="Embed" ProgID="Equation.3" ShapeID="_x0000_i1132" DrawAspect="Content" ObjectID="_1441545964" r:id="rId233"/>
        </w:object>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r>
        <w:tab/>
      </w:r>
      <w:r>
        <w:tab/>
      </w:r>
      <w:r w:rsidRPr="0070266E">
        <w:rPr>
          <w:position w:val="-24"/>
        </w:rPr>
        <w:object w:dxaOrig="1719" w:dyaOrig="620">
          <v:shape id="_x0000_i1133" type="#_x0000_t75" style="width:85.85pt;height:31.15pt" o:ole="">
            <v:imagedata r:id="rId234" o:title=""/>
          </v:shape>
          <o:OLEObject Type="Embed" ProgID="Equation.3" ShapeID="_x0000_i1133" DrawAspect="Content" ObjectID="_1441545965" r:id="rId235"/>
        </w:object>
      </w:r>
    </w:p>
    <w:p w:rsidR="00AD2E54" w:rsidRPr="0070266E"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i/>
        </w:rPr>
      </w:pP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720"/>
          <w:tab w:val="left" w:pos="1080"/>
          <w:tab w:val="left" w:pos="3960"/>
        </w:tabs>
        <w:ind w:left="720" w:hanging="720"/>
      </w:pPr>
    </w:p>
    <w:p w:rsidR="00AD2E54" w:rsidRDefault="00AD2E54" w:rsidP="00D21569">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2880"/>
          <w:tab w:val="left" w:pos="3960"/>
          <w:tab w:val="left" w:pos="7110"/>
        </w:tabs>
        <w:ind w:left="720" w:hanging="720"/>
        <w:rPr>
          <w:b/>
        </w:rPr>
      </w:pPr>
      <w:r>
        <w:tab/>
      </w:r>
      <w:r>
        <w:tab/>
        <w:t>(e)</w:t>
      </w:r>
      <w:r>
        <w:tab/>
      </w:r>
      <w:r>
        <w:rPr>
          <w:b/>
        </w:rPr>
        <w:t>Natural Logarithm:</w:t>
      </w:r>
      <w:r>
        <w:rPr>
          <w:b/>
        </w:rPr>
        <w:tab/>
      </w:r>
      <w:r w:rsidRPr="0070266E">
        <w:rPr>
          <w:position w:val="-24"/>
        </w:rPr>
        <w:object w:dxaOrig="1280" w:dyaOrig="620">
          <v:shape id="_x0000_i1134" type="#_x0000_t75" style="width:63.7pt;height:31.15pt" o:ole="">
            <v:imagedata r:id="rId236" o:title=""/>
          </v:shape>
          <o:OLEObject Type="Embed" ProgID="Equation.3" ShapeID="_x0000_i1134" DrawAspect="Content" ObjectID="_1441545966" r:id="rId237"/>
        </w:object>
      </w:r>
    </w:p>
    <w:p w:rsidR="00AD2E54" w:rsidRDefault="00AD2E54"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2880"/>
          <w:tab w:val="left" w:pos="4050"/>
        </w:tabs>
        <w:ind w:left="720" w:hanging="720"/>
      </w:pPr>
      <w:r>
        <w:tab/>
      </w:r>
    </w:p>
    <w:p w:rsidR="00AD2E54" w:rsidRDefault="00AD2E54" w:rsidP="007C5092">
      <w:pPr>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240"/>
          <w:tab w:val="left" w:pos="4050"/>
        </w:tabs>
        <w:ind w:left="720" w:hanging="720"/>
      </w:pPr>
      <w:r>
        <w:t xml:space="preserve">    </w:t>
      </w:r>
    </w:p>
    <w:p w:rsidR="004E0A41" w:rsidRDefault="004E0A41" w:rsidP="007C5092"/>
    <w:p w:rsidR="00200242" w:rsidRDefault="00200242" w:rsidP="007C5092">
      <w:r>
        <w:t xml:space="preserve">The sum, difference, and constant multiple </w:t>
      </w:r>
      <w:proofErr w:type="gramStart"/>
      <w:r>
        <w:t>rule</w:t>
      </w:r>
      <w:proofErr w:type="gramEnd"/>
      <w:r>
        <w:t xml:space="preserve"> combined with the power rule allow us to easily find the derivative of any polynomial</w:t>
      </w:r>
      <w:r w:rsidR="00834C8A">
        <w:t>.</w:t>
      </w:r>
    </w:p>
    <w:p w:rsidR="00834C8A" w:rsidRDefault="00834C8A" w:rsidP="007C5092"/>
    <w:p w:rsidR="009E0CA7" w:rsidRDefault="00200242" w:rsidP="009E0CA7">
      <w:pPr>
        <w:pStyle w:val="Exampleheader"/>
      </w:pPr>
      <w:r w:rsidRPr="00834C8A">
        <w:t>Example</w:t>
      </w:r>
      <w:r w:rsidR="002D3058">
        <w:t xml:space="preserve"> 5</w:t>
      </w:r>
    </w:p>
    <w:p w:rsidR="00200242" w:rsidRDefault="00200242" w:rsidP="009E0CA7">
      <w:pPr>
        <w:pStyle w:val="Examplebody"/>
      </w:pPr>
      <w:r>
        <w:t xml:space="preserve">Find the derivative of </w:t>
      </w:r>
      <w:r w:rsidR="00834C8A" w:rsidRPr="00200242">
        <w:rPr>
          <w:position w:val="-10"/>
        </w:rPr>
        <w:object w:dxaOrig="3280" w:dyaOrig="360">
          <v:shape id="_x0000_i1135" type="#_x0000_t75" style="width:163.4pt;height:19.4pt" o:ole="">
            <v:imagedata r:id="rId238" o:title=""/>
          </v:shape>
          <o:OLEObject Type="Embed" ProgID="Equation.3" ShapeID="_x0000_i1135" DrawAspect="Content" ObjectID="_1441545967" r:id="rId239"/>
        </w:object>
      </w:r>
    </w:p>
    <w:p w:rsidR="00E44FD4" w:rsidRDefault="00E44FD4" w:rsidP="009E0CA7">
      <w:pPr>
        <w:pStyle w:val="Examplebody"/>
        <w:rPr>
          <w:b/>
        </w:rPr>
      </w:pPr>
    </w:p>
    <w:p w:rsidR="00200242" w:rsidRPr="00834C8A" w:rsidRDefault="00834C8A" w:rsidP="009E0CA7">
      <w:pPr>
        <w:pStyle w:val="Examplebody"/>
        <w:rPr>
          <w:b/>
        </w:rPr>
      </w:pPr>
      <w:r w:rsidRPr="00834C8A">
        <w:rPr>
          <w:b/>
          <w:position w:val="-98"/>
        </w:rPr>
        <w:object w:dxaOrig="4660" w:dyaOrig="2659">
          <v:shape id="_x0000_i1136" type="#_x0000_t75" style="width:231.9pt;height:132.25pt" o:ole="">
            <v:imagedata r:id="rId240" o:title=""/>
          </v:shape>
          <o:OLEObject Type="Embed" ProgID="Equation.3" ShapeID="_x0000_i1136" DrawAspect="Content" ObjectID="_1441545968" r:id="rId241"/>
        </w:object>
      </w:r>
    </w:p>
    <w:p w:rsidR="00200242" w:rsidRDefault="00200242" w:rsidP="007C5092"/>
    <w:p w:rsidR="00200242" w:rsidRDefault="001C3CAD" w:rsidP="007C5092">
      <w:r>
        <w:lastRenderedPageBreak/>
        <w:t>Y</w:t>
      </w:r>
      <w:r w:rsidR="00200242">
        <w:t xml:space="preserve">ou don’t have to show every single step.  </w:t>
      </w:r>
      <w:r w:rsidR="00834C8A">
        <w:t>Do</w:t>
      </w:r>
      <w:r w:rsidR="00200242">
        <w:t xml:space="preserve"> be careful when you’re first working with the rules, but pretty soon you’ll be able to just writ</w:t>
      </w:r>
      <w:r w:rsidR="00834C8A">
        <w:t>e down the derivative directly:</w:t>
      </w:r>
    </w:p>
    <w:p w:rsidR="00834C8A" w:rsidRDefault="00834C8A" w:rsidP="007C5092"/>
    <w:p w:rsidR="001C3CAD" w:rsidRDefault="00834C8A" w:rsidP="001C3CAD">
      <w:pPr>
        <w:pStyle w:val="Exampleheader"/>
      </w:pPr>
      <w:r w:rsidRPr="00834C8A">
        <w:t>Example</w:t>
      </w:r>
      <w:r w:rsidR="002D3058">
        <w:t xml:space="preserve"> 6</w:t>
      </w:r>
    </w:p>
    <w:p w:rsidR="00834C8A" w:rsidRDefault="001C3CAD" w:rsidP="001C3CAD">
      <w:pPr>
        <w:pStyle w:val="Examplebody"/>
      </w:pPr>
      <w:r>
        <w:t>Find</w:t>
      </w:r>
      <w:r w:rsidR="00834C8A">
        <w:t xml:space="preserve">  </w:t>
      </w:r>
      <w:r w:rsidRPr="001C3CAD">
        <w:rPr>
          <w:position w:val="-24"/>
        </w:rPr>
        <w:object w:dxaOrig="1939" w:dyaOrig="620">
          <v:shape id="_x0000_i1137" type="#_x0000_t75" style="width:97.6pt;height:31.15pt" o:ole="">
            <v:imagedata r:id="rId242" o:title=""/>
          </v:shape>
          <o:OLEObject Type="Embed" ProgID="Equation.3" ShapeID="_x0000_i1137" DrawAspect="Content" ObjectID="_1441545969" r:id="rId243"/>
        </w:object>
      </w:r>
      <w:r>
        <w:t xml:space="preserve">  </w:t>
      </w:r>
    </w:p>
    <w:p w:rsidR="001C3CAD" w:rsidRDefault="001C3CAD" w:rsidP="001C3CAD">
      <w:pPr>
        <w:pStyle w:val="Examplebody"/>
      </w:pPr>
    </w:p>
    <w:p w:rsidR="001C3CAD" w:rsidRDefault="001C3CAD" w:rsidP="001C3CAD">
      <w:pPr>
        <w:pStyle w:val="Examplebody"/>
      </w:pPr>
      <w:r>
        <w:t>Writing out the rules, we'd write</w:t>
      </w:r>
    </w:p>
    <w:p w:rsidR="001C3CAD" w:rsidRDefault="001C3CAD" w:rsidP="001C3CAD">
      <w:pPr>
        <w:pStyle w:val="Examplebody"/>
      </w:pPr>
      <w:r w:rsidRPr="001C3CAD">
        <w:rPr>
          <w:position w:val="-24"/>
        </w:rPr>
        <w:object w:dxaOrig="4860" w:dyaOrig="620">
          <v:shape id="_x0000_i1138" type="#_x0000_t75" style="width:243pt;height:31.15pt" o:ole="">
            <v:imagedata r:id="rId244" o:title=""/>
          </v:shape>
          <o:OLEObject Type="Embed" ProgID="Equation.3" ShapeID="_x0000_i1138" DrawAspect="Content" ObjectID="_1441545970" r:id="rId245"/>
        </w:object>
      </w:r>
    </w:p>
    <w:p w:rsidR="001C3CAD" w:rsidRDefault="001C3CAD" w:rsidP="001C3CAD">
      <w:pPr>
        <w:pStyle w:val="Examplebody"/>
      </w:pPr>
    </w:p>
    <w:p w:rsidR="001C3CAD" w:rsidRDefault="001C3CAD" w:rsidP="001C3CAD">
      <w:pPr>
        <w:pStyle w:val="Examplebody"/>
      </w:pPr>
      <w:r>
        <w:t>Once you're familiar with the rules, you can, in your head, multiply the 2 times the 17 and the 33 times 1, and just write</w:t>
      </w:r>
    </w:p>
    <w:p w:rsidR="001C3CAD" w:rsidRDefault="001C3CAD" w:rsidP="001C3CAD">
      <w:pPr>
        <w:pStyle w:val="Examplebody"/>
      </w:pPr>
      <w:r w:rsidRPr="001C3CAD">
        <w:rPr>
          <w:position w:val="-24"/>
        </w:rPr>
        <w:object w:dxaOrig="2980" w:dyaOrig="620">
          <v:shape id="_x0000_i1139" type="#_x0000_t75" style="width:149.55pt;height:31.15pt" o:ole="">
            <v:imagedata r:id="rId246" o:title=""/>
          </v:shape>
          <o:OLEObject Type="Embed" ProgID="Equation.3" ShapeID="_x0000_i1139" DrawAspect="Content" ObjectID="_1441545971" r:id="rId247"/>
        </w:object>
      </w:r>
    </w:p>
    <w:p w:rsidR="001C3CAD" w:rsidRDefault="001C3CAD" w:rsidP="007C5092"/>
    <w:p w:rsidR="00834C8A" w:rsidRDefault="00834C8A" w:rsidP="007C5092">
      <w:r>
        <w:t xml:space="preserve">The power rule works even if the power is negative or a fraction.  In order to apply it, first translate all roots and </w:t>
      </w:r>
      <w:r w:rsidR="001C3CAD">
        <w:t>basic rational expressions</w:t>
      </w:r>
      <w:r>
        <w:t xml:space="preserve"> into exponents:</w:t>
      </w:r>
    </w:p>
    <w:p w:rsidR="00834C8A" w:rsidRDefault="00834C8A" w:rsidP="007C5092"/>
    <w:p w:rsidR="001C3CAD" w:rsidRDefault="00834C8A" w:rsidP="001C3CAD">
      <w:pPr>
        <w:pStyle w:val="Exampleheader"/>
      </w:pPr>
      <w:r w:rsidRPr="00834C8A">
        <w:t>Example</w:t>
      </w:r>
      <w:r w:rsidR="002D3058">
        <w:t xml:space="preserve"> 7</w:t>
      </w:r>
    </w:p>
    <w:p w:rsidR="00834C8A" w:rsidRDefault="00834C8A" w:rsidP="001C3CAD">
      <w:pPr>
        <w:pStyle w:val="Examplebody"/>
      </w:pPr>
      <w:r>
        <w:t xml:space="preserve">Find the derivative of </w:t>
      </w:r>
      <w:r w:rsidR="00F63084" w:rsidRPr="00F63084">
        <w:rPr>
          <w:position w:val="-26"/>
        </w:rPr>
        <w:object w:dxaOrig="1840" w:dyaOrig="639">
          <v:shape id="_x0000_i1140" type="#_x0000_t75" style="width:92.1pt;height:32.55pt" o:ole="">
            <v:imagedata r:id="rId248" o:title=""/>
          </v:shape>
          <o:OLEObject Type="Embed" ProgID="Equation.3" ShapeID="_x0000_i1140" DrawAspect="Content" ObjectID="_1441545972" r:id="rId249"/>
        </w:object>
      </w:r>
    </w:p>
    <w:p w:rsidR="001C3CAD" w:rsidRDefault="001C3CAD" w:rsidP="001C3CAD">
      <w:pPr>
        <w:pStyle w:val="Examplebody"/>
      </w:pPr>
    </w:p>
    <w:p w:rsidR="00834C8A" w:rsidRDefault="00834C8A" w:rsidP="001C3CAD">
      <w:pPr>
        <w:pStyle w:val="Examplebody"/>
      </w:pPr>
      <w:r>
        <w:t xml:space="preserve">First </w:t>
      </w:r>
      <w:r w:rsidR="001C3CAD">
        <w:t>step – translate into exponents:</w:t>
      </w:r>
    </w:p>
    <w:p w:rsidR="00834C8A" w:rsidRDefault="00F63084" w:rsidP="001C3CAD">
      <w:pPr>
        <w:pStyle w:val="Examplebody"/>
      </w:pPr>
      <w:r w:rsidRPr="00F63084">
        <w:rPr>
          <w:position w:val="-26"/>
        </w:rPr>
        <w:object w:dxaOrig="3739" w:dyaOrig="639">
          <v:shape id="_x0000_i1141" type="#_x0000_t75" style="width:186.9pt;height:32.55pt" o:ole="">
            <v:imagedata r:id="rId250" o:title=""/>
          </v:shape>
          <o:OLEObject Type="Embed" ProgID="Equation.3" ShapeID="_x0000_i1141" DrawAspect="Content" ObjectID="_1441545973" r:id="rId251"/>
        </w:object>
      </w:r>
    </w:p>
    <w:p w:rsidR="001C3CAD" w:rsidRDefault="001C3CAD" w:rsidP="001C3CAD">
      <w:pPr>
        <w:pStyle w:val="Examplebody"/>
      </w:pPr>
    </w:p>
    <w:p w:rsidR="00834C8A" w:rsidRDefault="00834C8A" w:rsidP="001C3CAD">
      <w:pPr>
        <w:pStyle w:val="Examplebody"/>
      </w:pPr>
      <w:r>
        <w:t>Now you can take the derivative:</w:t>
      </w:r>
    </w:p>
    <w:p w:rsidR="00834C8A" w:rsidRDefault="00F63084" w:rsidP="001C3CAD">
      <w:pPr>
        <w:pStyle w:val="Examplebody"/>
      </w:pPr>
      <w:r w:rsidRPr="00834C8A">
        <w:rPr>
          <w:position w:val="-64"/>
        </w:rPr>
        <w:object w:dxaOrig="5200" w:dyaOrig="1400">
          <v:shape id="_x0000_i1142" type="#_x0000_t75" style="width:260.3pt;height:71.3pt" o:ole="">
            <v:imagedata r:id="rId252" o:title=""/>
          </v:shape>
          <o:OLEObject Type="Embed" ProgID="Equation.3" ShapeID="_x0000_i1142" DrawAspect="Content" ObjectID="_1441545974" r:id="rId253"/>
        </w:object>
      </w:r>
    </w:p>
    <w:p w:rsidR="001C3CAD" w:rsidRDefault="001C3CAD" w:rsidP="001C3CAD">
      <w:pPr>
        <w:pStyle w:val="Examplebody"/>
      </w:pPr>
    </w:p>
    <w:p w:rsidR="001C3CAD" w:rsidRDefault="001C3CAD" w:rsidP="001C3CAD">
      <w:pPr>
        <w:pStyle w:val="Examplebody"/>
      </w:pPr>
      <w:r>
        <w:t>If there is a reason to, you can rewrite the answer with radicals and positive exponents:</w:t>
      </w:r>
    </w:p>
    <w:p w:rsidR="001C3CAD" w:rsidRDefault="001C3CAD" w:rsidP="001C3CAD">
      <w:pPr>
        <w:pStyle w:val="Examplebody"/>
      </w:pPr>
      <w:r w:rsidRPr="001C3CAD">
        <w:rPr>
          <w:position w:val="-28"/>
        </w:rPr>
        <w:object w:dxaOrig="3540" w:dyaOrig="660">
          <v:shape id="_x0000_i1143" type="#_x0000_t75" style="width:177.25pt;height:33.25pt" o:ole="">
            <v:imagedata r:id="rId254" o:title=""/>
          </v:shape>
          <o:OLEObject Type="Embed" ProgID="Equation.3" ShapeID="_x0000_i1143" DrawAspect="Content" ObjectID="_1441545975" r:id="rId255"/>
        </w:object>
      </w:r>
    </w:p>
    <w:p w:rsidR="001C3CAD" w:rsidRDefault="001C3CAD" w:rsidP="007C5092">
      <w:pPr>
        <w:ind w:left="720"/>
      </w:pPr>
    </w:p>
    <w:p w:rsidR="007C1248" w:rsidRDefault="00834C8A" w:rsidP="00776EDE">
      <w:r>
        <w:t xml:space="preserve">Be careful when finding the derivatives with negative exponents.  </w:t>
      </w:r>
    </w:p>
    <w:p w:rsidR="00776EDE" w:rsidRDefault="00776EDE" w:rsidP="00776EDE"/>
    <w:p w:rsidR="00776EDE" w:rsidRDefault="00776EDE" w:rsidP="00776EDE"/>
    <w:p w:rsidR="00776EDE" w:rsidRDefault="00776EDE" w:rsidP="00776EDE"/>
    <w:p w:rsidR="00776EDE" w:rsidRDefault="00776EDE" w:rsidP="00776EDE"/>
    <w:p w:rsidR="00776EDE" w:rsidRDefault="00776EDE" w:rsidP="00776EDE"/>
    <w:p w:rsidR="00776EDE" w:rsidRDefault="00776EDE" w:rsidP="00776EDE">
      <w:pPr>
        <w:pStyle w:val="Exampleheader"/>
      </w:pPr>
      <w:r>
        <w:lastRenderedPageBreak/>
        <w:t>Example</w:t>
      </w:r>
      <w:r w:rsidR="002D3058">
        <w:t xml:space="preserve"> 8</w:t>
      </w:r>
    </w:p>
    <w:p w:rsidR="00776EDE" w:rsidRDefault="00776EDE" w:rsidP="00776EDE">
      <w:pPr>
        <w:pStyle w:val="Examplebody"/>
      </w:pPr>
      <w:r>
        <w:t xml:space="preserve">Find the equation of the line tangent to </w:t>
      </w:r>
      <w:r w:rsidRPr="00776EDE">
        <w:rPr>
          <w:position w:val="-10"/>
        </w:rPr>
        <w:object w:dxaOrig="1300" w:dyaOrig="360">
          <v:shape id="_x0000_i1144" type="#_x0000_t75" style="width:65.75pt;height:18pt" o:ole="">
            <v:imagedata r:id="rId256" o:title=""/>
          </v:shape>
          <o:OLEObject Type="Embed" ProgID="Equation.3" ShapeID="_x0000_i1144" DrawAspect="Content" ObjectID="_1441545976" r:id="rId257"/>
        </w:object>
      </w:r>
      <w:r>
        <w:t xml:space="preserve"> when </w:t>
      </w:r>
      <w:r>
        <w:rPr>
          <w:i/>
        </w:rPr>
        <w:t>t</w:t>
      </w:r>
      <w:r>
        <w:t xml:space="preserve"> = 2.</w:t>
      </w:r>
    </w:p>
    <w:p w:rsidR="00776EDE" w:rsidRDefault="00776EDE" w:rsidP="00776EDE">
      <w:pPr>
        <w:pStyle w:val="Examplebody"/>
      </w:pPr>
    </w:p>
    <w:p w:rsidR="00776EDE" w:rsidRDefault="00776EDE" w:rsidP="00776EDE">
      <w:pPr>
        <w:pStyle w:val="Examplebody"/>
      </w:pPr>
      <w:r>
        <w:t xml:space="preserve">The slope of the tangent line is the value of the derivative.  We can </w:t>
      </w:r>
      <w:proofErr w:type="gramStart"/>
      <w:r>
        <w:t xml:space="preserve">compute </w:t>
      </w:r>
      <w:proofErr w:type="gramEnd"/>
      <w:r w:rsidRPr="00776EDE">
        <w:rPr>
          <w:position w:val="-10"/>
        </w:rPr>
        <w:object w:dxaOrig="1100" w:dyaOrig="320">
          <v:shape id="_x0000_i1145" type="#_x0000_t75" style="width:54.7pt;height:15.9pt" o:ole="">
            <v:imagedata r:id="rId258" o:title=""/>
          </v:shape>
          <o:OLEObject Type="Embed" ProgID="Equation.3" ShapeID="_x0000_i1145" DrawAspect="Content" ObjectID="_1441545977" r:id="rId259"/>
        </w:object>
      </w:r>
      <w:r>
        <w:t xml:space="preserve">.  To find the slope of the tangent line when </w:t>
      </w:r>
      <w:r>
        <w:rPr>
          <w:i/>
        </w:rPr>
        <w:t>t</w:t>
      </w:r>
      <w:r>
        <w:t xml:space="preserve"> = 3, evaluate the derivative at that point.</w:t>
      </w:r>
    </w:p>
    <w:p w:rsidR="00776EDE" w:rsidRDefault="00776EDE" w:rsidP="00776EDE">
      <w:pPr>
        <w:pStyle w:val="Examplebody"/>
      </w:pPr>
      <w:r w:rsidRPr="00776EDE">
        <w:rPr>
          <w:position w:val="-10"/>
        </w:rPr>
        <w:object w:dxaOrig="1840" w:dyaOrig="320">
          <v:shape id="_x0000_i1146" type="#_x0000_t75" style="width:92.1pt;height:15.9pt" o:ole="">
            <v:imagedata r:id="rId260" o:title=""/>
          </v:shape>
          <o:OLEObject Type="Embed" ProgID="Equation.3" ShapeID="_x0000_i1146" DrawAspect="Content" ObjectID="_1441545978" r:id="rId261"/>
        </w:object>
      </w:r>
      <w:r>
        <w:t>.  The slope of the tangent line is -4.</w:t>
      </w:r>
    </w:p>
    <w:p w:rsidR="00776EDE" w:rsidRDefault="00776EDE" w:rsidP="00776EDE">
      <w:pPr>
        <w:pStyle w:val="Examplebody"/>
      </w:pPr>
    </w:p>
    <w:p w:rsidR="00776EDE" w:rsidRDefault="00776EDE" w:rsidP="00776EDE">
      <w:pPr>
        <w:pStyle w:val="Examplebody"/>
      </w:pPr>
      <w:r>
        <w:t xml:space="preserve">To find the equation of the tangent line, we also need a point on the tangent line.  Since the tangent line touches the original function at </w:t>
      </w:r>
      <w:r>
        <w:rPr>
          <w:i/>
        </w:rPr>
        <w:t>t</w:t>
      </w:r>
      <w:r>
        <w:t xml:space="preserve"> = 2, we can find the point by evaluating the original function</w:t>
      </w:r>
      <w:proofErr w:type="gramStart"/>
      <w:r>
        <w:t xml:space="preserve">:  </w:t>
      </w:r>
      <w:proofErr w:type="gramEnd"/>
      <w:r w:rsidRPr="00776EDE">
        <w:rPr>
          <w:position w:val="-10"/>
        </w:rPr>
        <w:object w:dxaOrig="1800" w:dyaOrig="360">
          <v:shape id="_x0000_i1147" type="#_x0000_t75" style="width:90pt;height:18pt" o:ole="">
            <v:imagedata r:id="rId262" o:title=""/>
          </v:shape>
          <o:OLEObject Type="Embed" ProgID="Equation.3" ShapeID="_x0000_i1147" DrawAspect="Content" ObjectID="_1441545979" r:id="rId263"/>
        </w:object>
      </w:r>
      <w:r>
        <w:t>.  The tangent line must pass through the point (2, 6).</w:t>
      </w:r>
    </w:p>
    <w:p w:rsidR="00776EDE" w:rsidRDefault="00F06378" w:rsidP="00776EDE">
      <w:pPr>
        <w:pStyle w:val="Examplebody"/>
      </w:pPr>
      <w:r>
        <w:rPr>
          <w:noProof/>
        </w:rPr>
        <w:drawing>
          <wp:anchor distT="0" distB="0" distL="114300" distR="114300" simplePos="0" relativeHeight="251985920" behindDoc="0" locked="0" layoutInCell="1" allowOverlap="1">
            <wp:simplePos x="0" y="0"/>
            <wp:positionH relativeFrom="column">
              <wp:posOffset>4030980</wp:posOffset>
            </wp:positionH>
            <wp:positionV relativeFrom="paragraph">
              <wp:posOffset>64135</wp:posOffset>
            </wp:positionV>
            <wp:extent cx="1918335" cy="2011680"/>
            <wp:effectExtent l="19050" t="0" r="5715" b="0"/>
            <wp:wrapSquare wrapText="bothSides"/>
            <wp:docPr id="348" name="Picture 348"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Graphs"/>
                    <pic:cNvPicPr>
                      <a:picLocks noChangeAspect="1" noChangeArrowheads="1"/>
                    </pic:cNvPicPr>
                  </pic:nvPicPr>
                  <pic:blipFill>
                    <a:blip r:embed="rId264" cstate="print"/>
                    <a:srcRect l="3828"/>
                    <a:stretch>
                      <a:fillRect/>
                    </a:stretch>
                  </pic:blipFill>
                  <pic:spPr bwMode="auto">
                    <a:xfrm>
                      <a:off x="0" y="0"/>
                      <a:ext cx="1918335" cy="2011680"/>
                    </a:xfrm>
                    <a:prstGeom prst="rect">
                      <a:avLst/>
                    </a:prstGeom>
                    <a:noFill/>
                    <a:ln w="9525">
                      <a:noFill/>
                      <a:miter lim="800000"/>
                      <a:headEnd/>
                      <a:tailEnd/>
                    </a:ln>
                  </pic:spPr>
                </pic:pic>
              </a:graphicData>
            </a:graphic>
          </wp:anchor>
        </w:drawing>
      </w:r>
    </w:p>
    <w:p w:rsidR="00776EDE" w:rsidRDefault="00776EDE" w:rsidP="00776EDE">
      <w:pPr>
        <w:pStyle w:val="Examplebody"/>
      </w:pPr>
      <w:r>
        <w:t xml:space="preserve">Using the point-slope equation of a line, the tangent line will have </w:t>
      </w:r>
      <w:proofErr w:type="gramStart"/>
      <w:r>
        <w:t xml:space="preserve">equation </w:t>
      </w:r>
      <w:proofErr w:type="gramEnd"/>
      <w:r w:rsidRPr="00776EDE">
        <w:rPr>
          <w:position w:val="-10"/>
        </w:rPr>
        <w:object w:dxaOrig="1600" w:dyaOrig="320">
          <v:shape id="_x0000_i1148" type="#_x0000_t75" style="width:80.3pt;height:15.9pt" o:ole="">
            <v:imagedata r:id="rId265" o:title=""/>
          </v:shape>
          <o:OLEObject Type="Embed" ProgID="Equation.3" ShapeID="_x0000_i1148" DrawAspect="Content" ObjectID="_1441545980" r:id="rId266"/>
        </w:object>
      </w:r>
      <w:r>
        <w:t>.</w:t>
      </w:r>
    </w:p>
    <w:p w:rsidR="00776EDE" w:rsidRDefault="00776EDE" w:rsidP="00776EDE">
      <w:pPr>
        <w:pStyle w:val="Examplebody"/>
      </w:pPr>
      <w:r>
        <w:t xml:space="preserve">Simplifying to slope-intercept form, the equation </w:t>
      </w:r>
      <w:proofErr w:type="gramStart"/>
      <w:r>
        <w:t xml:space="preserve">is </w:t>
      </w:r>
      <w:proofErr w:type="gramEnd"/>
      <w:r w:rsidRPr="00776EDE">
        <w:rPr>
          <w:position w:val="-10"/>
        </w:rPr>
        <w:object w:dxaOrig="1200" w:dyaOrig="320">
          <v:shape id="_x0000_i1149" type="#_x0000_t75" style="width:60.25pt;height:15.9pt" o:ole="">
            <v:imagedata r:id="rId267" o:title=""/>
          </v:shape>
          <o:OLEObject Type="Embed" ProgID="Equation.3" ShapeID="_x0000_i1149" DrawAspect="Content" ObjectID="_1441545981" r:id="rId268"/>
        </w:object>
      </w:r>
      <w:r>
        <w:t>.</w:t>
      </w:r>
    </w:p>
    <w:p w:rsidR="00776EDE" w:rsidRDefault="00776EDE" w:rsidP="00776EDE">
      <w:pPr>
        <w:pStyle w:val="Examplebody"/>
      </w:pPr>
    </w:p>
    <w:p w:rsidR="00F06378" w:rsidRDefault="00F06378" w:rsidP="00776EDE">
      <w:pPr>
        <w:pStyle w:val="Examplebody"/>
      </w:pPr>
      <w:r>
        <w:t>Graphing, we can verify this line is indeed tangent to the curve.</w:t>
      </w:r>
    </w:p>
    <w:p w:rsidR="00F06378" w:rsidRDefault="00F06378" w:rsidP="00776EDE">
      <w:pPr>
        <w:pStyle w:val="Examplebody"/>
      </w:pPr>
    </w:p>
    <w:p w:rsidR="00776EDE" w:rsidRDefault="00776EDE" w:rsidP="00776EDE">
      <w:pPr>
        <w:pStyle w:val="Examplebody"/>
      </w:pPr>
    </w:p>
    <w:p w:rsidR="00776EDE" w:rsidRPr="00776EDE" w:rsidRDefault="00776EDE" w:rsidP="00776EDE">
      <w:pPr>
        <w:pStyle w:val="Examplebody"/>
      </w:pPr>
    </w:p>
    <w:p w:rsidR="00776EDE" w:rsidRPr="00834C8A" w:rsidRDefault="00776EDE" w:rsidP="00776EDE"/>
    <w:p w:rsidR="001C3CAD" w:rsidRDefault="000324DD" w:rsidP="001C3CAD">
      <w:pPr>
        <w:pStyle w:val="Exampleheader"/>
      </w:pPr>
      <w:r>
        <w:t xml:space="preserve">Example </w:t>
      </w:r>
      <w:r w:rsidR="002D3058">
        <w:t>9</w:t>
      </w:r>
    </w:p>
    <w:p w:rsidR="000324DD" w:rsidRDefault="00374B6E" w:rsidP="001C3CAD">
      <w:pPr>
        <w:pStyle w:val="Examplebody"/>
      </w:pPr>
      <w:r>
        <w:t>The cost to produce x items is</w:t>
      </w:r>
      <w:r w:rsidR="000324DD">
        <w:t xml:space="preserve"> </w:t>
      </w:r>
      <w:r w:rsidR="00D16E52" w:rsidRPr="00D16E52">
        <w:rPr>
          <w:position w:val="-8"/>
        </w:rPr>
        <w:object w:dxaOrig="380" w:dyaOrig="360">
          <v:shape id="_x0000_i1150" type="#_x0000_t75" style="width:19.4pt;height:18pt" o:ole="">
            <v:imagedata r:id="rId269" o:title=""/>
          </v:shape>
          <o:OLEObject Type="Embed" ProgID="Equation.3" ShapeID="_x0000_i1150" DrawAspect="Content" ObjectID="_1441545982" r:id="rId270"/>
        </w:object>
      </w:r>
      <w:r w:rsidR="000324DD">
        <w:t xml:space="preserve"> hundred dollars.</w:t>
      </w:r>
    </w:p>
    <w:p w:rsidR="001C3CAD" w:rsidRDefault="001C3CAD" w:rsidP="001C3CAD">
      <w:pPr>
        <w:pStyle w:val="Examplebody"/>
      </w:pPr>
    </w:p>
    <w:p w:rsidR="000324DD" w:rsidRDefault="000324DD" w:rsidP="001C3CAD">
      <w:pPr>
        <w:pStyle w:val="Examplebody"/>
      </w:pPr>
      <w:r>
        <w:t xml:space="preserve">(a)  </w:t>
      </w:r>
      <w:r w:rsidR="00374B6E">
        <w:t xml:space="preserve">What is the cost for </w:t>
      </w:r>
      <w:r w:rsidR="001C3CAD">
        <w:t xml:space="preserve">producing </w:t>
      </w:r>
      <w:r w:rsidR="00374B6E">
        <w:t>100 items</w:t>
      </w:r>
      <w:r>
        <w:t xml:space="preserve">?  </w:t>
      </w:r>
      <w:proofErr w:type="gramStart"/>
      <w:r>
        <w:t xml:space="preserve">101 </w:t>
      </w:r>
      <w:r w:rsidR="00374B6E">
        <w:t>items</w:t>
      </w:r>
      <w:r>
        <w:t>?</w:t>
      </w:r>
      <w:proofErr w:type="gramEnd"/>
      <w:r>
        <w:t xml:space="preserve">   </w:t>
      </w:r>
      <w:r w:rsidR="00374B6E">
        <w:t xml:space="preserve">What is </w:t>
      </w:r>
      <w:r w:rsidR="00E44FD4">
        <w:t>cost of the 101</w:t>
      </w:r>
      <w:r w:rsidR="00E44FD4" w:rsidRPr="00E44FD4">
        <w:rPr>
          <w:vertAlign w:val="superscript"/>
        </w:rPr>
        <w:t>st</w:t>
      </w:r>
      <w:r w:rsidR="00E44FD4">
        <w:t xml:space="preserve"> item</w:t>
      </w:r>
      <w:r>
        <w:t>?</w:t>
      </w:r>
    </w:p>
    <w:p w:rsidR="00374B6E" w:rsidRDefault="00374B6E" w:rsidP="001C3CAD">
      <w:pPr>
        <w:pStyle w:val="Examplebody"/>
      </w:pPr>
    </w:p>
    <w:p w:rsidR="000324DD" w:rsidRDefault="000324DD" w:rsidP="001C3CAD">
      <w:pPr>
        <w:pStyle w:val="Examplebody"/>
      </w:pPr>
      <w:r>
        <w:t xml:space="preserve">(b)  For   f(x) </w:t>
      </w:r>
      <w:proofErr w:type="gramStart"/>
      <w:r>
        <w:t xml:space="preserve">= </w:t>
      </w:r>
      <w:proofErr w:type="gramEnd"/>
      <w:r w:rsidR="00935CD2">
        <w:fldChar w:fldCharType="begin"/>
      </w:r>
      <w:r>
        <w:instrText xml:space="preserve"> EQ \r(x)   </w:instrText>
      </w:r>
      <w:r w:rsidR="00935CD2">
        <w:fldChar w:fldCharType="end"/>
      </w:r>
      <w:r>
        <w:t>, calculate  f '(x)  and evaluat</w:t>
      </w:r>
      <w:r w:rsidR="00374B6E">
        <w:t xml:space="preserve">e  f '  at  x = 100.  How does </w:t>
      </w:r>
      <w:r>
        <w:t>f '(100</w:t>
      </w:r>
      <w:proofErr w:type="gramStart"/>
      <w:r>
        <w:t>)  compare</w:t>
      </w:r>
      <w:proofErr w:type="gramEnd"/>
      <w:r>
        <w:t xml:space="preserve"> with the last answer in part (a)?</w:t>
      </w:r>
    </w:p>
    <w:p w:rsidR="000324DD" w:rsidRDefault="000324DD" w:rsidP="001C3CAD">
      <w:pPr>
        <w:pStyle w:val="Examplebody"/>
      </w:pPr>
    </w:p>
    <w:p w:rsidR="000324DD" w:rsidRDefault="000324DD" w:rsidP="001C3CAD">
      <w:pPr>
        <w:pStyle w:val="Examplebody"/>
      </w:pPr>
      <w:r>
        <w:t>(a)</w:t>
      </w:r>
      <w:r>
        <w:tab/>
      </w:r>
      <w:proofErr w:type="gramStart"/>
      <w:r>
        <w:t>Put  f</w:t>
      </w:r>
      <w:proofErr w:type="gramEnd"/>
      <w:r>
        <w:t xml:space="preserve">(x) = </w:t>
      </w:r>
      <w:r w:rsidR="00935CD2">
        <w:fldChar w:fldCharType="begin"/>
      </w:r>
      <w:r>
        <w:instrText xml:space="preserve"> EQ \r(x)   </w:instrText>
      </w:r>
      <w:r w:rsidR="00935CD2">
        <w:fldChar w:fldCharType="end"/>
      </w:r>
      <w:r>
        <w:t>= x</w:t>
      </w:r>
      <w:r>
        <w:rPr>
          <w:position w:val="10"/>
          <w:sz w:val="18"/>
          <w:szCs w:val="18"/>
        </w:rPr>
        <w:t>1/2</w:t>
      </w:r>
      <w:r>
        <w:t xml:space="preserve"> hundred dollars,  the cost </w:t>
      </w:r>
      <w:r w:rsidR="00374B6E">
        <w:t>for</w:t>
      </w:r>
      <w:r>
        <w:t xml:space="preserve">  x  </w:t>
      </w:r>
      <w:r w:rsidR="00374B6E">
        <w:t xml:space="preserve">items.  Then </w:t>
      </w:r>
      <w:proofErr w:type="gramStart"/>
      <w:r>
        <w:t>f(</w:t>
      </w:r>
      <w:proofErr w:type="gramEnd"/>
      <w:r>
        <w:t>100) = $1000</w:t>
      </w:r>
      <w:r w:rsidR="00725531">
        <w:t xml:space="preserve"> </w:t>
      </w:r>
      <w:r w:rsidR="00374B6E">
        <w:t xml:space="preserve">and </w:t>
      </w:r>
      <w:r w:rsidR="00725531">
        <w:t>f(101) = $1004.99</w:t>
      </w:r>
      <w:r>
        <w:t xml:space="preserve">, so it costs  $4.99  </w:t>
      </w:r>
      <w:r w:rsidR="00374B6E">
        <w:t>for that 101</w:t>
      </w:r>
      <w:r w:rsidR="00374B6E" w:rsidRPr="00374B6E">
        <w:rPr>
          <w:vertAlign w:val="superscript"/>
        </w:rPr>
        <w:t>st</w:t>
      </w:r>
      <w:r w:rsidR="00374B6E">
        <w:t xml:space="preserve"> item</w:t>
      </w:r>
      <w:r>
        <w:t>.</w:t>
      </w:r>
      <w:r w:rsidR="00E44FD4">
        <w:t xml:space="preserve">  Using this definition, t</w:t>
      </w:r>
      <w:r w:rsidR="00374B6E">
        <w:t>he marginal cost is $4.99.</w:t>
      </w:r>
    </w:p>
    <w:p w:rsidR="000324DD" w:rsidRDefault="000324DD" w:rsidP="001C3CAD">
      <w:pPr>
        <w:pStyle w:val="Examplebody"/>
      </w:pPr>
    </w:p>
    <w:p w:rsidR="001C3CAD" w:rsidRDefault="001C3CAD" w:rsidP="001C3CAD">
      <w:pPr>
        <w:pStyle w:val="Examplebody"/>
      </w:pPr>
      <w:r>
        <w:t xml:space="preserve"> </w:t>
      </w:r>
      <w:r w:rsidR="00374B6E">
        <w:t>(b)</w:t>
      </w:r>
      <w:r w:rsidR="00725531">
        <w:t xml:space="preserve"> </w:t>
      </w:r>
      <w:r w:rsidR="00D16E52" w:rsidRPr="00D16E52">
        <w:rPr>
          <w:position w:val="-28"/>
        </w:rPr>
        <w:object w:dxaOrig="2160" w:dyaOrig="660">
          <v:shape id="_x0000_i1151" type="#_x0000_t75" style="width:108.7pt;height:33.25pt" o:ole="">
            <v:imagedata r:id="rId271" o:title=""/>
          </v:shape>
          <o:OLEObject Type="Embed" ProgID="Equation.3" ShapeID="_x0000_i1151" DrawAspect="Content" ObjectID="_1441545983" r:id="rId272"/>
        </w:object>
      </w:r>
      <w:r w:rsidR="00D16E52">
        <w:t xml:space="preserve"> </w:t>
      </w:r>
      <w:proofErr w:type="gramStart"/>
      <w:r w:rsidR="000324DD">
        <w:t>so</w:t>
      </w:r>
      <w:proofErr w:type="gramEnd"/>
      <w:r w:rsidR="000324DD">
        <w:t xml:space="preserve">  </w:t>
      </w:r>
      <w:r w:rsidR="00406AB4" w:rsidRPr="00D16E52">
        <w:rPr>
          <w:position w:val="-28"/>
        </w:rPr>
        <w:object w:dxaOrig="2260" w:dyaOrig="660">
          <v:shape id="_x0000_i1152" type="#_x0000_t75" style="width:112.85pt;height:33.25pt" o:ole="">
            <v:imagedata r:id="rId273" o:title=""/>
          </v:shape>
          <o:OLEObject Type="Embed" ProgID="Equation.3" ShapeID="_x0000_i1152" DrawAspect="Content" ObjectID="_1441545984" r:id="rId274"/>
        </w:object>
      </w:r>
      <w:r w:rsidR="00D16E52">
        <w:t xml:space="preserve"> </w:t>
      </w:r>
      <w:r w:rsidR="00E44FD4">
        <w:t>hundred dollars  =  $5.00</w:t>
      </w:r>
      <w:r w:rsidR="000324DD">
        <w:t>.</w:t>
      </w:r>
      <w:r w:rsidR="00374B6E">
        <w:t xml:space="preserve">  </w:t>
      </w:r>
    </w:p>
    <w:p w:rsidR="001C3CAD" w:rsidRDefault="001C3CAD" w:rsidP="001C3CAD">
      <w:pPr>
        <w:pStyle w:val="Examplebody"/>
      </w:pPr>
    </w:p>
    <w:p w:rsidR="000324DD" w:rsidRDefault="00374B6E" w:rsidP="001C3CAD">
      <w:pPr>
        <w:pStyle w:val="Examplebody"/>
      </w:pPr>
      <w:r>
        <w:t>Note how close these answe</w:t>
      </w:r>
      <w:r w:rsidR="00A70D1D">
        <w:t>rs are!  This shows (again) why</w:t>
      </w:r>
      <w:r>
        <w:t xml:space="preserve"> it’s OK that we use both definitions for marginal cost.</w:t>
      </w:r>
    </w:p>
    <w:p w:rsidR="00E44FD4" w:rsidRDefault="00E44FD4" w:rsidP="007C5092">
      <w:pPr>
        <w:tabs>
          <w:tab w:val="left" w:pos="900"/>
          <w:tab w:val="left" w:pos="1260"/>
          <w:tab w:val="left" w:pos="3780"/>
        </w:tabs>
        <w:ind w:left="720"/>
      </w:pPr>
    </w:p>
    <w:p w:rsidR="001C3CAD" w:rsidRDefault="001C3CAD" w:rsidP="007C5092">
      <w:pPr>
        <w:tabs>
          <w:tab w:val="left" w:pos="900"/>
          <w:tab w:val="left" w:pos="1260"/>
          <w:tab w:val="left" w:pos="3780"/>
        </w:tabs>
        <w:ind w:left="720"/>
      </w:pPr>
    </w:p>
    <w:p w:rsidR="00F06378" w:rsidRDefault="00F06378" w:rsidP="007C5092">
      <w:pPr>
        <w:tabs>
          <w:tab w:val="left" w:pos="900"/>
          <w:tab w:val="left" w:pos="1260"/>
          <w:tab w:val="left" w:pos="3780"/>
        </w:tabs>
        <w:ind w:left="720"/>
      </w:pPr>
    </w:p>
    <w:p w:rsidR="00F06378" w:rsidRDefault="00F06378" w:rsidP="007C5092">
      <w:pPr>
        <w:tabs>
          <w:tab w:val="left" w:pos="900"/>
          <w:tab w:val="left" w:pos="1260"/>
          <w:tab w:val="left" w:pos="3780"/>
        </w:tabs>
        <w:ind w:left="720"/>
      </w:pPr>
    </w:p>
    <w:p w:rsidR="00F06378" w:rsidRDefault="00F06378" w:rsidP="007C5092">
      <w:pPr>
        <w:tabs>
          <w:tab w:val="left" w:pos="900"/>
          <w:tab w:val="left" w:pos="1260"/>
          <w:tab w:val="left" w:pos="3780"/>
        </w:tabs>
        <w:ind w:left="720"/>
      </w:pPr>
    </w:p>
    <w:p w:rsidR="00B33C6D" w:rsidRDefault="00B33C6D" w:rsidP="007C5092">
      <w:pPr>
        <w:pStyle w:val="Heading3"/>
      </w:pPr>
      <w:r>
        <w:lastRenderedPageBreak/>
        <w:t>Product and Quotient Rules</w:t>
      </w:r>
    </w:p>
    <w:p w:rsidR="005D27F3" w:rsidRDefault="00200242" w:rsidP="007C5092">
      <w:r>
        <w:t>The basic rules will let us tackle simple functions.  But what happens if we need the derivative of a combination of these functions?</w:t>
      </w:r>
    </w:p>
    <w:p w:rsidR="00200242" w:rsidRDefault="00200242" w:rsidP="007C5092"/>
    <w:p w:rsidR="00AA4E33" w:rsidRDefault="00200242" w:rsidP="00AA4E33">
      <w:pPr>
        <w:pStyle w:val="Exampleheader"/>
      </w:pPr>
      <w:r w:rsidRPr="00200242">
        <w:t>Example</w:t>
      </w:r>
      <w:r w:rsidR="002D3058">
        <w:t xml:space="preserve"> 10</w:t>
      </w:r>
    </w:p>
    <w:p w:rsidR="00200242" w:rsidRDefault="00200242" w:rsidP="00AA4E33">
      <w:pPr>
        <w:pStyle w:val="Examplebody"/>
      </w:pPr>
      <w:r>
        <w:t xml:space="preserve">Find the derivative of </w:t>
      </w:r>
      <w:r w:rsidRPr="00200242">
        <w:rPr>
          <w:position w:val="-10"/>
        </w:rPr>
        <w:object w:dxaOrig="2280" w:dyaOrig="360">
          <v:shape id="_x0000_i1153" type="#_x0000_t75" style="width:114.25pt;height:19.4pt" o:ole="">
            <v:imagedata r:id="rId275" o:title=""/>
          </v:shape>
          <o:OLEObject Type="Embed" ProgID="Equation.3" ShapeID="_x0000_i1153" DrawAspect="Content" ObjectID="_1441545985" r:id="rId276"/>
        </w:object>
      </w:r>
    </w:p>
    <w:p w:rsidR="00AA4E33" w:rsidRDefault="00AA4E33" w:rsidP="00AA4E33">
      <w:pPr>
        <w:pStyle w:val="Examplebody"/>
        <w:rPr>
          <w:b/>
        </w:rPr>
      </w:pPr>
    </w:p>
    <w:p w:rsidR="00200242" w:rsidRDefault="00200242" w:rsidP="00AA4E33">
      <w:pPr>
        <w:pStyle w:val="Examplebody"/>
      </w:pPr>
      <w:r>
        <w:t>This function is not a simple sum or difference of polynomials.</w:t>
      </w:r>
      <w:r w:rsidR="00A028A1">
        <w:t xml:space="preserve">  It’s a product of polynomials.  We can simply multiply it out to find its derivative:</w:t>
      </w:r>
    </w:p>
    <w:p w:rsidR="00A028A1" w:rsidRDefault="00A028A1" w:rsidP="00AA4E33">
      <w:pPr>
        <w:pStyle w:val="Examplebody"/>
      </w:pPr>
      <w:r w:rsidRPr="00A028A1">
        <w:rPr>
          <w:position w:val="-32"/>
        </w:rPr>
        <w:object w:dxaOrig="4620" w:dyaOrig="760">
          <v:shape id="_x0000_i1154" type="#_x0000_t75" style="width:231.25pt;height:37.4pt" o:ole="">
            <v:imagedata r:id="rId277" o:title=""/>
          </v:shape>
          <o:OLEObject Type="Embed" ProgID="Equation.3" ShapeID="_x0000_i1154" DrawAspect="Content" ObjectID="_1441545986" r:id="rId278"/>
        </w:object>
      </w:r>
    </w:p>
    <w:p w:rsidR="00200242" w:rsidRDefault="00200242" w:rsidP="007C5092">
      <w:pPr>
        <w:ind w:left="720"/>
      </w:pPr>
    </w:p>
    <w:p w:rsidR="00AA4E33" w:rsidRDefault="00AA4E33" w:rsidP="007C5092">
      <w:pPr>
        <w:ind w:left="720"/>
      </w:pPr>
    </w:p>
    <w:p w:rsidR="00A028A1" w:rsidRDefault="00AA4E33" w:rsidP="00AA4E33">
      <w:r>
        <w:t>Now suppose we wanted to f</w:t>
      </w:r>
      <w:r w:rsidR="00A028A1">
        <w:t xml:space="preserve">ind the derivative of </w:t>
      </w:r>
      <w:r w:rsidR="00A028A1" w:rsidRPr="00200242">
        <w:rPr>
          <w:position w:val="-10"/>
        </w:rPr>
        <w:object w:dxaOrig="5260" w:dyaOrig="360">
          <v:shape id="_x0000_i1155" type="#_x0000_t75" style="width:262.4pt;height:19.4pt" o:ole="">
            <v:imagedata r:id="rId279" o:title=""/>
          </v:shape>
          <o:OLEObject Type="Embed" ProgID="Equation.3" ShapeID="_x0000_i1155" DrawAspect="Content" ObjectID="_1441545987" r:id="rId280"/>
        </w:object>
      </w:r>
    </w:p>
    <w:p w:rsidR="00AA4E33" w:rsidRDefault="00AA4E33" w:rsidP="00AA4E33">
      <w:pPr>
        <w:rPr>
          <w:b/>
        </w:rPr>
      </w:pPr>
    </w:p>
    <w:p w:rsidR="00A028A1" w:rsidRDefault="00A028A1" w:rsidP="00AA4E33">
      <w:r>
        <w:t xml:space="preserve">This function is not a simple sum or difference of polynomials.  It’s a product of polynomials.  We </w:t>
      </w:r>
      <w:r w:rsidRPr="00A028A1">
        <w:rPr>
          <w:b/>
        </w:rPr>
        <w:t>could</w:t>
      </w:r>
      <w:r>
        <w:t xml:space="preserve"> simply multiply it out to find its derivative as before – who wants to volunteer?  </w:t>
      </w:r>
      <w:proofErr w:type="gramStart"/>
      <w:r>
        <w:t>Nobody?</w:t>
      </w:r>
      <w:proofErr w:type="gramEnd"/>
    </w:p>
    <w:p w:rsidR="00A028A1" w:rsidRDefault="00A028A1" w:rsidP="007C5092"/>
    <w:p w:rsidR="00A028A1" w:rsidRDefault="00A028A1" w:rsidP="007C5092">
      <w:r>
        <w:t>We’ll need a rule for finding the derivative of a product so we don’t have to multiply everything out.</w:t>
      </w:r>
    </w:p>
    <w:p w:rsidR="00AA4E33" w:rsidRDefault="00AA4E33" w:rsidP="007C5092"/>
    <w:p w:rsidR="00314DCF" w:rsidRDefault="00AA4E33" w:rsidP="00AA4E33">
      <w:r>
        <w:t xml:space="preserve">It would be great if </w:t>
      </w:r>
      <w:r w:rsidR="00314DCF">
        <w:t>we can just take the derivatives of the factors and multiply them</w:t>
      </w:r>
      <w:r>
        <w:t>, but u</w:t>
      </w:r>
      <w:r w:rsidR="00314DCF">
        <w:t>nfortunately</w:t>
      </w:r>
      <w:r>
        <w:t xml:space="preserve"> </w:t>
      </w:r>
      <w:r w:rsidR="00314DCF">
        <w:t>t</w:t>
      </w:r>
      <w:r>
        <w:t xml:space="preserve">hat won’t give the right answer.  </w:t>
      </w:r>
      <w:proofErr w:type="gramStart"/>
      <w:r>
        <w:t>to</w:t>
      </w:r>
      <w:proofErr w:type="gramEnd"/>
      <w:r>
        <w:t xml:space="preserve"> see that, consider finding</w:t>
      </w:r>
      <w:r w:rsidR="00314DCF">
        <w:t xml:space="preserve"> derivative of </w:t>
      </w:r>
      <w:r w:rsidR="00314DCF" w:rsidRPr="00200242">
        <w:rPr>
          <w:position w:val="-10"/>
        </w:rPr>
        <w:object w:dxaOrig="2280" w:dyaOrig="360">
          <v:shape id="_x0000_i1156" type="#_x0000_t75" style="width:114.25pt;height:19.4pt" o:ole="">
            <v:imagedata r:id="rId275" o:title=""/>
          </v:shape>
          <o:OLEObject Type="Embed" ProgID="Equation.3" ShapeID="_x0000_i1156" DrawAspect="Content" ObjectID="_1441545988" r:id="rId281"/>
        </w:object>
      </w:r>
      <w:r>
        <w:t xml:space="preserve">.  </w:t>
      </w:r>
      <w:r w:rsidR="00314DCF">
        <w:t xml:space="preserve">We already worked out the derivative.  </w:t>
      </w:r>
      <w:proofErr w:type="gramStart"/>
      <w:r w:rsidR="00314DCF">
        <w:t xml:space="preserve">It’s </w:t>
      </w:r>
      <w:proofErr w:type="gramEnd"/>
      <w:r w:rsidR="00314DCF" w:rsidRPr="00FD1638">
        <w:rPr>
          <w:position w:val="-10"/>
        </w:rPr>
        <w:object w:dxaOrig="2299" w:dyaOrig="360">
          <v:shape id="_x0000_i1157" type="#_x0000_t75" style="width:116.3pt;height:19.4pt" o:ole="">
            <v:imagedata r:id="rId282" o:title=""/>
          </v:shape>
          <o:OLEObject Type="Embed" ProgID="Equation.3" ShapeID="_x0000_i1157" DrawAspect="Content" ObjectID="_1441545989" r:id="rId283"/>
        </w:object>
      </w:r>
      <w:r w:rsidR="00314DCF">
        <w:t xml:space="preserve">.  What if we try differentiating the factors and multiplying them?  We’d </w:t>
      </w:r>
      <w:proofErr w:type="gramStart"/>
      <w:r w:rsidR="00314DCF">
        <w:t xml:space="preserve">get </w:t>
      </w:r>
      <w:proofErr w:type="gramEnd"/>
      <w:r w:rsidR="00314DCF" w:rsidRPr="00314DCF">
        <w:rPr>
          <w:position w:val="-10"/>
        </w:rPr>
        <w:object w:dxaOrig="1560" w:dyaOrig="360">
          <v:shape id="_x0000_i1158" type="#_x0000_t75" style="width:78.25pt;height:19.4pt" o:ole="">
            <v:imagedata r:id="rId284" o:title=""/>
          </v:shape>
          <o:OLEObject Type="Embed" ProgID="Equation.3" ShapeID="_x0000_i1158" DrawAspect="Content" ObjectID="_1441545990" r:id="rId285"/>
        </w:object>
      </w:r>
      <w:r w:rsidR="00314DCF">
        <w:t>, which is totally different from the correct answer.</w:t>
      </w:r>
    </w:p>
    <w:p w:rsidR="00314DCF" w:rsidRDefault="00314DCF" w:rsidP="007C5092"/>
    <w:p w:rsidR="00314DCF" w:rsidRDefault="00314DCF" w:rsidP="007C5092">
      <w:r>
        <w:t xml:space="preserve">The rules for finding derivatives of products and quotients </w:t>
      </w:r>
      <w:r w:rsidR="008F4AAD">
        <w:t>are a little complicated, but they save us the much more complicated algebra we might face if we were to try to multiply things out.  They also let us deal with products where the factors are not polynomials.</w:t>
      </w:r>
      <w:r w:rsidR="009630A9">
        <w:t xml:space="preserve">  We can use these rules, together with the basic rules, to find derivatives of many complicated looking functions.</w:t>
      </w:r>
    </w:p>
    <w:p w:rsidR="00365F42" w:rsidRDefault="00365F42" w:rsidP="007C5092"/>
    <w:p w:rsidR="009630A9" w:rsidRPr="0070266E"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sz w:val="28"/>
          <w:szCs w:val="28"/>
        </w:rPr>
      </w:pPr>
      <w:r>
        <w:rPr>
          <w:b/>
        </w:rPr>
        <w:lastRenderedPageBreak/>
        <w:tab/>
      </w:r>
      <w:r w:rsidRPr="0070266E">
        <w:rPr>
          <w:b/>
          <w:sz w:val="28"/>
          <w:szCs w:val="28"/>
        </w:rPr>
        <w:t>Derivative Rules</w:t>
      </w:r>
      <w:r>
        <w:rPr>
          <w:b/>
          <w:sz w:val="28"/>
          <w:szCs w:val="28"/>
        </w:rPr>
        <w:t>:</w:t>
      </w:r>
      <w:r w:rsidRPr="0070266E">
        <w:rPr>
          <w:b/>
          <w:sz w:val="28"/>
          <w:szCs w:val="28"/>
        </w:rPr>
        <w:t xml:space="preserve">  </w:t>
      </w:r>
      <w:r>
        <w:rPr>
          <w:b/>
          <w:sz w:val="28"/>
          <w:szCs w:val="28"/>
        </w:rPr>
        <w:t>Product and Quotient Rules</w:t>
      </w:r>
    </w:p>
    <w:p w:rsidR="009630A9" w:rsidRPr="0070266E"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 xml:space="preserve">In what follows, </w:t>
      </w:r>
      <w:r>
        <w:rPr>
          <w:i/>
        </w:rPr>
        <w:t>f</w:t>
      </w:r>
      <w:r>
        <w:t xml:space="preserve"> and </w:t>
      </w:r>
      <w:r>
        <w:rPr>
          <w:i/>
        </w:rPr>
        <w:t>g</w:t>
      </w:r>
      <w:r>
        <w:t xml:space="preserve"> are differentiable functions of </w:t>
      </w:r>
      <w:r>
        <w:rPr>
          <w:i/>
        </w:rPr>
        <w:t>x</w:t>
      </w:r>
      <w:r>
        <w:t>.</w:t>
      </w:r>
      <w:r>
        <w:tab/>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t>(f)</w:t>
      </w:r>
      <w:r>
        <w:tab/>
      </w:r>
      <w:r>
        <w:rPr>
          <w:b/>
        </w:rPr>
        <w:t>Product Rule:</w:t>
      </w:r>
      <w:r>
        <w:tab/>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position w:val="-24"/>
        </w:rPr>
      </w:pPr>
      <w:r>
        <w:tab/>
      </w:r>
      <w:r>
        <w:tab/>
      </w:r>
      <w:r>
        <w:tab/>
      </w:r>
      <w:r w:rsidRPr="004E0A41">
        <w:rPr>
          <w:position w:val="-24"/>
        </w:rPr>
        <w:object w:dxaOrig="1960" w:dyaOrig="620">
          <v:shape id="_x0000_i1159" type="#_x0000_t75" style="width:99pt;height:31.15pt" o:ole="">
            <v:imagedata r:id="rId286" o:title=""/>
          </v:shape>
          <o:OLEObject Type="Embed" ProgID="Equation.3" ShapeID="_x0000_i1159" DrawAspect="Content" ObjectID="_1441545991" r:id="rId287"/>
        </w:object>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rPr>
          <w:position w:val="-24"/>
        </w:rPr>
        <w:tab/>
      </w:r>
      <w:r>
        <w:rPr>
          <w:position w:val="-24"/>
        </w:rPr>
        <w:tab/>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t>The derivative of the first factor times the second left alone, plus the first left alone times the derivative of the second.</w:t>
      </w:r>
      <w:r>
        <w:rPr>
          <w:position w:val="-24"/>
        </w:rPr>
        <w:tab/>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t>The product rule can extend to a product of several functions; the pattern continues – take the derivative of each factor in turn, multiplied by all the other factors left alone, and add them up.</w:t>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720"/>
          <w:tab w:val="left" w:pos="1080"/>
          <w:tab w:val="left" w:pos="3960"/>
        </w:tabs>
        <w:ind w:left="720" w:hanging="720"/>
        <w:rPr>
          <w:b/>
        </w:rPr>
      </w:pP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g)</w:t>
      </w:r>
      <w:r>
        <w:tab/>
      </w:r>
      <w:r>
        <w:rPr>
          <w:b/>
        </w:rPr>
        <w:t>Quotient Rule:</w:t>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720"/>
          <w:tab w:val="left" w:pos="1080"/>
          <w:tab w:val="left" w:pos="3960"/>
        </w:tabs>
        <w:ind w:left="720" w:hanging="720"/>
        <w:rPr>
          <w:position w:val="-24"/>
        </w:rPr>
      </w:pPr>
      <w:r>
        <w:rPr>
          <w:position w:val="-24"/>
        </w:rPr>
        <w:tab/>
      </w:r>
      <w:r>
        <w:rPr>
          <w:position w:val="-24"/>
        </w:rPr>
        <w:tab/>
      </w:r>
      <w:r>
        <w:rPr>
          <w:position w:val="-24"/>
        </w:rPr>
        <w:tab/>
      </w:r>
      <w:r w:rsidRPr="008F4AAD">
        <w:rPr>
          <w:position w:val="-32"/>
        </w:rPr>
        <w:object w:dxaOrig="2040" w:dyaOrig="760">
          <v:shape id="_x0000_i1160" type="#_x0000_t75" style="width:101.75pt;height:37.4pt" o:ole="">
            <v:imagedata r:id="rId288" o:title=""/>
          </v:shape>
          <o:OLEObject Type="Embed" ProgID="Equation.3" ShapeID="_x0000_i1160" DrawAspect="Content" ObjectID="_1441545992" r:id="rId289"/>
        </w:object>
      </w:r>
    </w:p>
    <w:p w:rsidR="009630A9"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720"/>
          <w:tab w:val="left" w:pos="1080"/>
          <w:tab w:val="left" w:pos="3960"/>
        </w:tabs>
        <w:ind w:left="720" w:hanging="720"/>
      </w:pPr>
      <w:r>
        <w:rPr>
          <w:position w:val="-24"/>
        </w:rPr>
        <w:tab/>
      </w:r>
      <w:r>
        <w:tab/>
      </w:r>
    </w:p>
    <w:p w:rsidR="009630A9" w:rsidRPr="008F4AAD" w:rsidRDefault="009630A9"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720"/>
          <w:tab w:val="left" w:pos="1080"/>
          <w:tab w:val="left" w:pos="3960"/>
        </w:tabs>
        <w:ind w:left="720" w:hanging="720"/>
      </w:pPr>
      <w:r>
        <w:tab/>
      </w:r>
      <w:r>
        <w:tab/>
        <w:t>The numerator of the result resembles the product rule, but there is a minus instead of a plus; the minus sign goes with the g’.  The denominator is simply the square of the original denominator – no derivatives there.</w:t>
      </w:r>
    </w:p>
    <w:p w:rsidR="009630A9" w:rsidRPr="00AA4E33" w:rsidRDefault="009630A9" w:rsidP="00AA4E33">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p>
    <w:p w:rsidR="008F4AAD" w:rsidRDefault="008F4AAD" w:rsidP="007C5092"/>
    <w:p w:rsidR="002D3058" w:rsidRDefault="002D3058" w:rsidP="007C5092"/>
    <w:p w:rsidR="00AA4E33" w:rsidRDefault="008F4AAD" w:rsidP="00AA4E33">
      <w:pPr>
        <w:pStyle w:val="Exampleheader"/>
      </w:pPr>
      <w:r w:rsidRPr="00E6488C">
        <w:t>Example</w:t>
      </w:r>
      <w:r>
        <w:t xml:space="preserve">  </w:t>
      </w:r>
      <w:r w:rsidR="002D3058">
        <w:t xml:space="preserve"> 11</w:t>
      </w:r>
    </w:p>
    <w:p w:rsidR="008F4AAD" w:rsidRDefault="008F4AAD" w:rsidP="00AA4E33">
      <w:pPr>
        <w:pStyle w:val="Examplebody"/>
      </w:pPr>
      <w:r>
        <w:t xml:space="preserve">Find the derivative of </w:t>
      </w:r>
      <w:r w:rsidR="009630A9" w:rsidRPr="008F4AAD">
        <w:rPr>
          <w:position w:val="-10"/>
        </w:rPr>
        <w:object w:dxaOrig="1260" w:dyaOrig="360">
          <v:shape id="_x0000_i1161" type="#_x0000_t75" style="width:63.7pt;height:19.4pt" o:ole="">
            <v:imagedata r:id="rId290" o:title=""/>
          </v:shape>
          <o:OLEObject Type="Embed" ProgID="Equation.3" ShapeID="_x0000_i1161" DrawAspect="Content" ObjectID="_1441545993" r:id="rId291"/>
        </w:object>
      </w:r>
    </w:p>
    <w:p w:rsidR="00AA4E33" w:rsidRDefault="00AA4E33" w:rsidP="00AA4E33">
      <w:pPr>
        <w:pStyle w:val="Examplebody"/>
        <w:rPr>
          <w:b/>
        </w:rPr>
      </w:pPr>
    </w:p>
    <w:p w:rsidR="008F4AAD" w:rsidRDefault="008F4AAD" w:rsidP="00AA4E33">
      <w:pPr>
        <w:pStyle w:val="Examplebody"/>
      </w:pPr>
      <w:r>
        <w:t>This is a product, so we need to use the product rule.  I like to put down empty parentheses to remind myself of the pattern; th</w:t>
      </w:r>
      <w:r w:rsidR="00E6488C">
        <w:t>at way</w:t>
      </w:r>
      <w:r>
        <w:t xml:space="preserve"> I don’t forget anything.</w:t>
      </w:r>
    </w:p>
    <w:p w:rsidR="00E6488C" w:rsidRDefault="00E6488C" w:rsidP="00AA4E33">
      <w:pPr>
        <w:pStyle w:val="Examplebody"/>
      </w:pPr>
    </w:p>
    <w:p w:rsidR="00314DCF" w:rsidRDefault="00E6488C" w:rsidP="00AA4E33">
      <w:pPr>
        <w:pStyle w:val="Examplebody"/>
      </w:pPr>
      <w:r w:rsidRPr="008F4AAD">
        <w:rPr>
          <w:position w:val="-10"/>
        </w:rPr>
        <w:object w:dxaOrig="2060" w:dyaOrig="340">
          <v:shape id="_x0000_i1162" type="#_x0000_t75" style="width:103.15pt;height:15.9pt" o:ole="">
            <v:imagedata r:id="rId292" o:title=""/>
          </v:shape>
          <o:OLEObject Type="Embed" ProgID="Equation.3" ShapeID="_x0000_i1162" DrawAspect="Content" ObjectID="_1441545994" r:id="rId293"/>
        </w:object>
      </w:r>
    </w:p>
    <w:p w:rsidR="00E6488C" w:rsidRDefault="00E6488C" w:rsidP="00AA4E33">
      <w:pPr>
        <w:pStyle w:val="Examplebody"/>
      </w:pPr>
      <w:r>
        <w:t xml:space="preserve">Then I fill in the parentheses – the first </w:t>
      </w:r>
      <w:r w:rsidR="009630A9">
        <w:t>set</w:t>
      </w:r>
      <w:r>
        <w:t xml:space="preserve"> gets the derivative </w:t>
      </w:r>
      <w:proofErr w:type="gramStart"/>
      <w:r>
        <w:t>of</w:t>
      </w:r>
      <w:r w:rsidR="009630A9">
        <w:t xml:space="preserve"> </w:t>
      </w:r>
      <w:proofErr w:type="gramEnd"/>
      <w:r w:rsidR="009630A9" w:rsidRPr="00FD1638">
        <w:rPr>
          <w:position w:val="-6"/>
        </w:rPr>
        <w:object w:dxaOrig="240" w:dyaOrig="320">
          <v:shape id="_x0000_i1163" type="#_x0000_t75" style="width:11.75pt;height:15.9pt" o:ole="">
            <v:imagedata r:id="rId294" o:title=""/>
          </v:shape>
          <o:OLEObject Type="Embed" ProgID="Equation.3" ShapeID="_x0000_i1163" DrawAspect="Content" ObjectID="_1441545995" r:id="rId295"/>
        </w:object>
      </w:r>
      <w:r>
        <w:t>,</w:t>
      </w:r>
      <w:r w:rsidR="009630A9">
        <w:t xml:space="preserve"> the second gets </w:t>
      </w:r>
      <w:r w:rsidR="009630A9" w:rsidRPr="00FD1638">
        <w:rPr>
          <w:position w:val="-6"/>
        </w:rPr>
        <w:object w:dxaOrig="380" w:dyaOrig="279">
          <v:shape id="_x0000_i1164" type="#_x0000_t75" style="width:19.4pt;height:15.25pt" o:ole="">
            <v:imagedata r:id="rId296" o:title=""/>
          </v:shape>
          <o:OLEObject Type="Embed" ProgID="Equation.3" ShapeID="_x0000_i1164" DrawAspect="Content" ObjectID="_1441545996" r:id="rId297"/>
        </w:object>
      </w:r>
      <w:r w:rsidR="009630A9">
        <w:t xml:space="preserve">left alone, the third gets </w:t>
      </w:r>
      <w:r w:rsidR="009630A9" w:rsidRPr="00FD1638">
        <w:rPr>
          <w:position w:val="-6"/>
        </w:rPr>
        <w:object w:dxaOrig="240" w:dyaOrig="320">
          <v:shape id="_x0000_i1165" type="#_x0000_t75" style="width:11.75pt;height:15.9pt" o:ole="">
            <v:imagedata r:id="rId298" o:title=""/>
          </v:shape>
          <o:OLEObject Type="Embed" ProgID="Equation.3" ShapeID="_x0000_i1165" DrawAspect="Content" ObjectID="_1441545997" r:id="rId299"/>
        </w:object>
      </w:r>
      <w:r w:rsidR="009630A9">
        <w:t xml:space="preserve">left alone, and the fourth gets the derivative of </w:t>
      </w:r>
      <w:r w:rsidR="009630A9" w:rsidRPr="00FD1638">
        <w:rPr>
          <w:position w:val="-6"/>
        </w:rPr>
        <w:object w:dxaOrig="380" w:dyaOrig="279">
          <v:shape id="_x0000_i1166" type="#_x0000_t75" style="width:19.4pt;height:15.25pt" o:ole="">
            <v:imagedata r:id="rId300" o:title=""/>
          </v:shape>
          <o:OLEObject Type="Embed" ProgID="Equation.3" ShapeID="_x0000_i1166" DrawAspect="Content" ObjectID="_1441545998" r:id="rId301"/>
        </w:object>
      </w:r>
      <w:r w:rsidR="009630A9">
        <w:t>.</w:t>
      </w:r>
    </w:p>
    <w:p w:rsidR="00200242" w:rsidRDefault="00AA4E33" w:rsidP="00AA4E33">
      <w:pPr>
        <w:pStyle w:val="Examplebody"/>
      </w:pPr>
      <w:r w:rsidRPr="00AA4E33">
        <w:rPr>
          <w:position w:val="-28"/>
        </w:rPr>
        <w:object w:dxaOrig="3600" w:dyaOrig="700">
          <v:shape id="_x0000_i1167" type="#_x0000_t75" style="width:180.7pt;height:36.7pt" o:ole="">
            <v:imagedata r:id="rId302" o:title=""/>
          </v:shape>
          <o:OLEObject Type="Embed" ProgID="Equation.3" ShapeID="_x0000_i1167" DrawAspect="Content" ObjectID="_1441545999" r:id="rId303"/>
        </w:object>
      </w:r>
    </w:p>
    <w:p w:rsidR="00AA4E33" w:rsidRDefault="009630A9" w:rsidP="007C5092">
      <w:r>
        <w:tab/>
      </w:r>
    </w:p>
    <w:p w:rsidR="009630A9" w:rsidRDefault="009630A9" w:rsidP="007C5092">
      <w:r>
        <w:t xml:space="preserve">Notice that this was one we couldn’t have done by “multiplying out.”  </w:t>
      </w:r>
    </w:p>
    <w:p w:rsidR="00AA4E33" w:rsidRDefault="00AA4E33" w:rsidP="007C5092"/>
    <w:p w:rsidR="00AA4E33" w:rsidRDefault="00AA4E33" w:rsidP="007C5092"/>
    <w:p w:rsidR="00AA4E33" w:rsidRDefault="00AA4E33" w:rsidP="007C5092"/>
    <w:p w:rsidR="00F06378" w:rsidRDefault="00F06378" w:rsidP="007C5092"/>
    <w:p w:rsidR="00F06378" w:rsidRDefault="00F06378" w:rsidP="007C5092"/>
    <w:p w:rsidR="00F06378" w:rsidRDefault="00F06378" w:rsidP="007C5092"/>
    <w:p w:rsidR="00F06378" w:rsidRDefault="00F06378" w:rsidP="007C5092"/>
    <w:p w:rsidR="00AA4E33" w:rsidRPr="00AA4E33" w:rsidRDefault="009630A9" w:rsidP="00AA4E33">
      <w:pPr>
        <w:pStyle w:val="Exampleheader"/>
      </w:pPr>
      <w:r w:rsidRPr="00823318">
        <w:lastRenderedPageBreak/>
        <w:t>Example</w:t>
      </w:r>
      <w:r w:rsidR="002D3058">
        <w:t xml:space="preserve"> 12</w:t>
      </w:r>
    </w:p>
    <w:p w:rsidR="009630A9" w:rsidRDefault="009630A9" w:rsidP="00AA4E33">
      <w:pPr>
        <w:pStyle w:val="Examplebody"/>
      </w:pPr>
      <w:r>
        <w:t xml:space="preserve">Find the derivative of </w:t>
      </w:r>
      <w:r w:rsidRPr="009630A9">
        <w:rPr>
          <w:position w:val="-26"/>
        </w:rPr>
        <w:object w:dxaOrig="1300" w:dyaOrig="680">
          <v:shape id="_x0000_i1168" type="#_x0000_t75" style="width:65.75pt;height:34.6pt" o:ole="">
            <v:imagedata r:id="rId304" o:title=""/>
          </v:shape>
          <o:OLEObject Type="Embed" ProgID="Equation.3" ShapeID="_x0000_i1168" DrawAspect="Content" ObjectID="_1441546000" r:id="rId305"/>
        </w:object>
      </w:r>
    </w:p>
    <w:p w:rsidR="00AA4E33" w:rsidRDefault="00AA4E33" w:rsidP="00AA4E33">
      <w:pPr>
        <w:pStyle w:val="Examplebody"/>
      </w:pPr>
    </w:p>
    <w:p w:rsidR="009630A9" w:rsidRDefault="009630A9" w:rsidP="00AA4E33">
      <w:pPr>
        <w:pStyle w:val="Examplebody"/>
      </w:pPr>
      <w:r>
        <w:t xml:space="preserve">This is a quotient, so we need to use the quotient rule.  Again, </w:t>
      </w:r>
      <w:r w:rsidR="00AA4E33">
        <w:t>you</w:t>
      </w:r>
      <w:r>
        <w:t xml:space="preserve"> find it helpful to put down the empty parentheses as a template:</w:t>
      </w:r>
    </w:p>
    <w:p w:rsidR="009630A9" w:rsidRDefault="009630A9" w:rsidP="00AA4E33">
      <w:pPr>
        <w:pStyle w:val="Examplebody"/>
      </w:pPr>
      <w:r w:rsidRPr="009630A9">
        <w:rPr>
          <w:position w:val="-32"/>
        </w:rPr>
        <w:object w:dxaOrig="1760" w:dyaOrig="720">
          <v:shape id="_x0000_i1169" type="#_x0000_t75" style="width:87.25pt;height:36.7pt" o:ole="">
            <v:imagedata r:id="rId306" o:title=""/>
          </v:shape>
          <o:OLEObject Type="Embed" ProgID="Equation.3" ShapeID="_x0000_i1169" DrawAspect="Content" ObjectID="_1441546001" r:id="rId307"/>
        </w:object>
      </w:r>
    </w:p>
    <w:p w:rsidR="009238F8" w:rsidRDefault="009238F8" w:rsidP="00AA4E33">
      <w:pPr>
        <w:pStyle w:val="Examplebody"/>
      </w:pPr>
    </w:p>
    <w:p w:rsidR="009630A9" w:rsidRDefault="009630A9" w:rsidP="00AA4E33">
      <w:pPr>
        <w:pStyle w:val="Examplebody"/>
      </w:pPr>
      <w:r>
        <w:t xml:space="preserve">Then </w:t>
      </w:r>
      <w:r w:rsidR="00AA4E33">
        <w:t>f</w:t>
      </w:r>
      <w:r>
        <w:t>ill in all the pieces:</w:t>
      </w:r>
    </w:p>
    <w:p w:rsidR="009630A9" w:rsidRDefault="009630A9" w:rsidP="00AA4E33">
      <w:pPr>
        <w:pStyle w:val="Examplebody"/>
      </w:pPr>
      <w:r w:rsidRPr="009630A9">
        <w:rPr>
          <w:position w:val="-34"/>
        </w:rPr>
        <w:object w:dxaOrig="4520" w:dyaOrig="760">
          <v:shape id="_x0000_i1170" type="#_x0000_t75" style="width:225.7pt;height:37.4pt" o:ole="">
            <v:imagedata r:id="rId308" o:title=""/>
          </v:shape>
          <o:OLEObject Type="Embed" ProgID="Equation.3" ShapeID="_x0000_i1170" DrawAspect="Content" ObjectID="_1441546002" r:id="rId309"/>
        </w:object>
      </w:r>
    </w:p>
    <w:p w:rsidR="00AA4E33" w:rsidRDefault="00AA4E33" w:rsidP="007C5092">
      <w:pPr>
        <w:ind w:left="720"/>
      </w:pPr>
    </w:p>
    <w:p w:rsidR="008F4AAD" w:rsidRDefault="00823318" w:rsidP="00AA4E33">
      <w:r>
        <w:t>Now for goodness’ sakes don’t try to simplify that!  Remember that “simple” depends on what you will do next; in this case, we were asked to find the derivative, an</w:t>
      </w:r>
      <w:r w:rsidR="00AA4E33">
        <w:t>d we’ve done that.  Please STOP, unless there is a reason to simplify further.</w:t>
      </w:r>
    </w:p>
    <w:p w:rsidR="00E44FD4" w:rsidRPr="008F4AAD" w:rsidRDefault="00E44FD4" w:rsidP="007C5092">
      <w:pPr>
        <w:ind w:left="720"/>
      </w:pPr>
    </w:p>
    <w:p w:rsidR="00B33C6D" w:rsidRDefault="00B33C6D" w:rsidP="007C5092">
      <w:pPr>
        <w:pStyle w:val="Heading3"/>
      </w:pPr>
      <w:r>
        <w:t>Chain Rule</w:t>
      </w:r>
    </w:p>
    <w:p w:rsidR="00662307" w:rsidRDefault="00662307" w:rsidP="007C5092"/>
    <w:p w:rsidR="002F02DB" w:rsidRDefault="002F02DB" w:rsidP="007C5092">
      <w:pPr>
        <w:ind w:right="-630"/>
      </w:pPr>
      <w:r>
        <w:t>There is one more type of complicated function that we will want to know how to differentiate: composition.  The Chain Rule will let us find the derivative of a composition.  (This is the last derivative rule we will learn!)</w:t>
      </w:r>
    </w:p>
    <w:p w:rsidR="009238F8" w:rsidRPr="002F02DB" w:rsidRDefault="009238F8" w:rsidP="007C5092">
      <w:pPr>
        <w:ind w:right="-630"/>
      </w:pPr>
    </w:p>
    <w:p w:rsidR="009238F8" w:rsidRDefault="002F02DB" w:rsidP="009238F8">
      <w:pPr>
        <w:pStyle w:val="Exampleheader"/>
      </w:pPr>
      <w:r w:rsidRPr="002F02DB">
        <w:t>Example</w:t>
      </w:r>
      <w:r w:rsidR="002D3058">
        <w:t xml:space="preserve"> 13</w:t>
      </w:r>
    </w:p>
    <w:p w:rsidR="002F02DB" w:rsidRDefault="002F02DB" w:rsidP="009238F8">
      <w:pPr>
        <w:pStyle w:val="Examplebody"/>
      </w:pPr>
      <w:r>
        <w:t xml:space="preserve">Find the derivative </w:t>
      </w:r>
      <w:proofErr w:type="gramStart"/>
      <w:r>
        <w:t xml:space="preserve">of </w:t>
      </w:r>
      <w:proofErr w:type="gramEnd"/>
      <w:r w:rsidRPr="002F02DB">
        <w:rPr>
          <w:position w:val="-10"/>
        </w:rPr>
        <w:object w:dxaOrig="1620" w:dyaOrig="420">
          <v:shape id="_x0000_i1171" type="#_x0000_t75" style="width:80.3pt;height:21.45pt" o:ole="">
            <v:imagedata r:id="rId310" o:title=""/>
          </v:shape>
          <o:OLEObject Type="Embed" ProgID="Equation.3" ShapeID="_x0000_i1171" DrawAspect="Content" ObjectID="_1441546003" r:id="rId311"/>
        </w:object>
      </w:r>
      <w:r>
        <w:t>.</w:t>
      </w:r>
    </w:p>
    <w:p w:rsidR="009238F8" w:rsidRDefault="009238F8" w:rsidP="009238F8">
      <w:pPr>
        <w:pStyle w:val="Examplebody"/>
        <w:rPr>
          <w:b/>
        </w:rPr>
      </w:pPr>
    </w:p>
    <w:p w:rsidR="002F02DB" w:rsidRDefault="002F02DB" w:rsidP="009238F8">
      <w:pPr>
        <w:pStyle w:val="Examplebody"/>
      </w:pPr>
      <w:r>
        <w:t xml:space="preserve">This is not a simple polynomial, so we can’t use the basic building block rules yet.  It is a product, so we could write it as </w:t>
      </w:r>
      <w:r w:rsidRPr="002F02DB">
        <w:rPr>
          <w:position w:val="-10"/>
        </w:rPr>
        <w:object w:dxaOrig="4040" w:dyaOrig="420">
          <v:shape id="_x0000_i1172" type="#_x0000_t75" style="width:202.15pt;height:21.45pt" o:ole="">
            <v:imagedata r:id="rId312" o:title=""/>
          </v:shape>
          <o:OLEObject Type="Embed" ProgID="Equation.3" ShapeID="_x0000_i1172" DrawAspect="Content" ObjectID="_1441546004" r:id="rId313"/>
        </w:object>
      </w:r>
      <w:r>
        <w:t xml:space="preserve"> and use the product rule.  Or we could multiply it out and simply differentiate the resulting polynomial.  I’ll do it the second way:</w:t>
      </w:r>
    </w:p>
    <w:p w:rsidR="002F02DB" w:rsidRDefault="002F02DB" w:rsidP="009238F8">
      <w:pPr>
        <w:pStyle w:val="Examplebody"/>
      </w:pPr>
      <w:r w:rsidRPr="002F02DB">
        <w:rPr>
          <w:position w:val="-34"/>
        </w:rPr>
        <w:object w:dxaOrig="4020" w:dyaOrig="800">
          <v:shape id="_x0000_i1173" type="#_x0000_t75" style="width:200.75pt;height:39.45pt" o:ole="">
            <v:imagedata r:id="rId314" o:title=""/>
          </v:shape>
          <o:OLEObject Type="Embed" ProgID="Equation.3" ShapeID="_x0000_i1173" DrawAspect="Content" ObjectID="_1441546005" r:id="rId315"/>
        </w:object>
      </w:r>
    </w:p>
    <w:p w:rsidR="002F02DB" w:rsidRDefault="002F02DB" w:rsidP="007C5092">
      <w:pPr>
        <w:ind w:left="720" w:right="-630"/>
      </w:pPr>
    </w:p>
    <w:p w:rsidR="002F02DB" w:rsidRDefault="009238F8" w:rsidP="009238F8">
      <w:pPr>
        <w:ind w:right="-630"/>
      </w:pPr>
      <w:r>
        <w:t>Now suppose we want to f</w:t>
      </w:r>
      <w:r w:rsidR="002F02DB">
        <w:t xml:space="preserve">ind the derivative </w:t>
      </w:r>
      <w:proofErr w:type="gramStart"/>
      <w:r w:rsidR="002F02DB">
        <w:t xml:space="preserve">of </w:t>
      </w:r>
      <w:proofErr w:type="gramEnd"/>
      <w:r w:rsidR="002F02DB" w:rsidRPr="002F02DB">
        <w:rPr>
          <w:position w:val="-10"/>
        </w:rPr>
        <w:object w:dxaOrig="1680" w:dyaOrig="420">
          <v:shape id="_x0000_i1174" type="#_x0000_t75" style="width:83.75pt;height:21.45pt" o:ole="">
            <v:imagedata r:id="rId316" o:title=""/>
          </v:shape>
          <o:OLEObject Type="Embed" ProgID="Equation.3" ShapeID="_x0000_i1174" DrawAspect="Content" ObjectID="_1441546006" r:id="rId317"/>
        </w:object>
      </w:r>
      <w:r>
        <w:t xml:space="preserve">.  </w:t>
      </w:r>
      <w:r w:rsidR="002F02DB">
        <w:t xml:space="preserve">We </w:t>
      </w:r>
      <w:r w:rsidR="002F02DB" w:rsidRPr="002F02DB">
        <w:rPr>
          <w:b/>
        </w:rPr>
        <w:t>could</w:t>
      </w:r>
      <w:r w:rsidR="002F02DB">
        <w:t xml:space="preserve"> write it as a product with 20 factors and use the product rule, or we </w:t>
      </w:r>
      <w:r w:rsidR="002F02DB" w:rsidRPr="002F02DB">
        <w:rPr>
          <w:b/>
        </w:rPr>
        <w:t>could</w:t>
      </w:r>
      <w:r w:rsidR="002F02DB">
        <w:t xml:space="preserve"> multiply it out.  But I don’t want to do that, do you?</w:t>
      </w:r>
    </w:p>
    <w:p w:rsidR="002F02DB" w:rsidRDefault="002F02DB" w:rsidP="007C5092">
      <w:pPr>
        <w:ind w:right="-630"/>
      </w:pPr>
    </w:p>
    <w:p w:rsidR="002F02DB" w:rsidRDefault="002F02DB" w:rsidP="007C5092">
      <w:pPr>
        <w:ind w:right="-630"/>
      </w:pPr>
      <w:r>
        <w:t>We need an easier way, a rule that will handle a composition like</w:t>
      </w:r>
      <w:r w:rsidR="000425BE">
        <w:t xml:space="preserve"> this.  The Chain Rule is a little complicated, but it saves us the much more complicated algebra of multiplying something like this out.  It will also handle compositions where it wouldn’t be possible to “multiply it out.”</w:t>
      </w:r>
    </w:p>
    <w:p w:rsidR="00CD7740" w:rsidRDefault="00CD7740" w:rsidP="007C5092">
      <w:pPr>
        <w:ind w:right="-630"/>
      </w:pPr>
    </w:p>
    <w:p w:rsidR="00CD7740" w:rsidRDefault="00CD7740" w:rsidP="007C5092">
      <w:pPr>
        <w:ind w:right="-630"/>
      </w:pPr>
      <w:r>
        <w:lastRenderedPageBreak/>
        <w:t>The Chain Rule is the most common place for students to make mistakes.  Part of the reason is that the notation takes a little getting used to.  And part of the reason is that students often forget to use it when they should.  When should you use the Chain Rule?  Almost every time you take a derivative.</w:t>
      </w:r>
    </w:p>
    <w:p w:rsidR="000425BE" w:rsidRDefault="000425BE" w:rsidP="007C5092">
      <w:pPr>
        <w:ind w:right="-630"/>
      </w:pPr>
    </w:p>
    <w:p w:rsidR="000425BE" w:rsidRPr="0070266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sz w:val="28"/>
          <w:szCs w:val="28"/>
        </w:rPr>
      </w:pPr>
      <w:r>
        <w:rPr>
          <w:b/>
        </w:rPr>
        <w:tab/>
      </w:r>
      <w:r w:rsidRPr="0070266E">
        <w:rPr>
          <w:b/>
          <w:sz w:val="28"/>
          <w:szCs w:val="28"/>
        </w:rPr>
        <w:t>Derivative Rules</w:t>
      </w:r>
      <w:r>
        <w:rPr>
          <w:b/>
          <w:sz w:val="28"/>
          <w:szCs w:val="28"/>
        </w:rPr>
        <w:t>:</w:t>
      </w:r>
      <w:r w:rsidRPr="0070266E">
        <w:rPr>
          <w:b/>
          <w:sz w:val="28"/>
          <w:szCs w:val="28"/>
        </w:rPr>
        <w:t xml:space="preserve">  </w:t>
      </w:r>
      <w:r>
        <w:rPr>
          <w:b/>
          <w:sz w:val="28"/>
          <w:szCs w:val="28"/>
        </w:rPr>
        <w:t>Chain Rule</w:t>
      </w:r>
    </w:p>
    <w:p w:rsidR="000425BE" w:rsidRPr="0070266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 xml:space="preserve">In what follows, </w:t>
      </w:r>
      <w:r>
        <w:rPr>
          <w:i/>
        </w:rPr>
        <w:t>f</w:t>
      </w:r>
      <w:r>
        <w:t xml:space="preserve"> and </w:t>
      </w:r>
      <w:r>
        <w:rPr>
          <w:i/>
        </w:rPr>
        <w:t>g</w:t>
      </w:r>
      <w:r>
        <w:t xml:space="preserve"> are differentiable functions with </w:t>
      </w:r>
      <w:r w:rsidRPr="000425BE">
        <w:rPr>
          <w:position w:val="-10"/>
        </w:rPr>
        <w:object w:dxaOrig="880" w:dyaOrig="340">
          <v:shape id="_x0000_i1175" type="#_x0000_t75" style="width:44.3pt;height:15.9pt" o:ole="">
            <v:imagedata r:id="rId318" o:title=""/>
          </v:shape>
          <o:OLEObject Type="Embed" ProgID="Equation.3" ShapeID="_x0000_i1175" DrawAspect="Content" ObjectID="_1441546007" r:id="rId319"/>
        </w:object>
      </w:r>
      <w:r>
        <w:t xml:space="preserve"> and </w:t>
      </w:r>
      <w:r w:rsidRPr="000425BE">
        <w:rPr>
          <w:position w:val="-10"/>
        </w:rPr>
        <w:object w:dxaOrig="859" w:dyaOrig="340">
          <v:shape id="_x0000_i1176" type="#_x0000_t75" style="width:42.9pt;height:15.9pt" o:ole="">
            <v:imagedata r:id="rId320" o:title=""/>
          </v:shape>
          <o:OLEObject Type="Embed" ProgID="Equation.3" ShapeID="_x0000_i1176" DrawAspect="Content" ObjectID="_1441546008" r:id="rId321"/>
        </w:object>
      </w:r>
    </w:p>
    <w:p w:rsidR="000425B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p>
    <w:p w:rsidR="00CD7740"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t>(h)</w:t>
      </w:r>
      <w:r>
        <w:tab/>
      </w:r>
      <w:r>
        <w:rPr>
          <w:b/>
        </w:rPr>
        <w:t>Chain Rule (Leibniz notation):</w:t>
      </w:r>
      <w:r>
        <w:tab/>
      </w:r>
    </w:p>
    <w:p w:rsidR="000425BE" w:rsidRDefault="00CD7740"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r>
        <w:tab/>
      </w:r>
      <w:r w:rsidR="000425BE" w:rsidRPr="000425BE">
        <w:rPr>
          <w:position w:val="-24"/>
        </w:rPr>
        <w:object w:dxaOrig="1320" w:dyaOrig="620">
          <v:shape id="_x0000_i1177" type="#_x0000_t75" style="width:65.75pt;height:31.15pt" o:ole="">
            <v:imagedata r:id="rId322" o:title=""/>
          </v:shape>
          <o:OLEObject Type="Embed" ProgID="Equation.3" ShapeID="_x0000_i1177" DrawAspect="Content" ObjectID="_1441546009" r:id="rId323"/>
        </w:object>
      </w:r>
    </w:p>
    <w:p w:rsidR="000425BE" w:rsidRDefault="00CD7740"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r w:rsidR="000425BE">
        <w:t xml:space="preserve">Notice that the </w:t>
      </w:r>
      <w:proofErr w:type="gramStart"/>
      <w:r w:rsidR="000425BE">
        <w:t>du’s</w:t>
      </w:r>
      <w:proofErr w:type="gramEnd"/>
      <w:r w:rsidR="000425BE">
        <w:t xml:space="preserve"> seem to cancel.  This is one advantage of the Leibniz notation; it can remind you of how the chain rule chains together.</w:t>
      </w:r>
    </w:p>
    <w:p w:rsidR="000425B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p>
    <w:p w:rsidR="000425B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 xml:space="preserve">(h)  </w:t>
      </w:r>
      <w:r w:rsidRPr="000425BE">
        <w:rPr>
          <w:b/>
        </w:rPr>
        <w:t>Chain Rule (using prime notation)</w:t>
      </w:r>
      <w:r>
        <w:rPr>
          <w:b/>
        </w:rPr>
        <w:t>:</w:t>
      </w:r>
    </w:p>
    <w:p w:rsidR="000425B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r>
        <w:tab/>
      </w:r>
      <w:r w:rsidRPr="000425BE">
        <w:rPr>
          <w:position w:val="-10"/>
        </w:rPr>
        <w:object w:dxaOrig="3720" w:dyaOrig="340">
          <v:shape id="_x0000_i1178" type="#_x0000_t75" style="width:185.55pt;height:15.9pt" o:ole="">
            <v:imagedata r:id="rId324" o:title=""/>
          </v:shape>
          <o:OLEObject Type="Embed" ProgID="Equation.3" ShapeID="_x0000_i1178" DrawAspect="Content" ObjectID="_1441546010" r:id="rId325"/>
        </w:object>
      </w:r>
    </w:p>
    <w:p w:rsidR="000425B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p>
    <w:p w:rsidR="00CD7740"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r>
        <w:tab/>
        <w:t xml:space="preserve">(h) </w:t>
      </w:r>
      <w:r w:rsidRPr="000425BE">
        <w:rPr>
          <w:b/>
        </w:rPr>
        <w:t xml:space="preserve">Chain Rule (in </w:t>
      </w:r>
      <w:r w:rsidR="00CD7740">
        <w:rPr>
          <w:b/>
        </w:rPr>
        <w:t>words</w:t>
      </w:r>
      <w:r w:rsidRPr="000425BE">
        <w:rPr>
          <w:b/>
        </w:rPr>
        <w:t>):</w:t>
      </w:r>
      <w:r w:rsidR="00CD7740">
        <w:rPr>
          <w:b/>
        </w:rPr>
        <w:t xml:space="preserve">  </w:t>
      </w:r>
    </w:p>
    <w:p w:rsidR="000425BE" w:rsidRPr="00CD7740" w:rsidRDefault="00CD7740"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t>The</w:t>
      </w:r>
      <w:r w:rsidR="009238F8">
        <w:t xml:space="preserve"> derivative of a composition is</w:t>
      </w:r>
      <w:r>
        <w:t xml:space="preserve"> the derivative of the outside</w:t>
      </w:r>
      <w:r w:rsidR="009238F8">
        <w:t>, with the inside staying the same,</w:t>
      </w:r>
      <w:r>
        <w:t xml:space="preserve"> TIMES the derivative of what’s inside.</w:t>
      </w:r>
    </w:p>
    <w:p w:rsidR="000425BE" w:rsidRPr="008F4AAD"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pPr>
      <w:r>
        <w:tab/>
      </w:r>
      <w:r>
        <w:tab/>
      </w:r>
      <w:r>
        <w:tab/>
      </w:r>
    </w:p>
    <w:p w:rsidR="000425BE" w:rsidRDefault="000425BE" w:rsidP="007C5092">
      <w:pPr>
        <w:keepNext/>
        <w:keepLines/>
        <w:pBdr>
          <w:top w:val="single" w:sz="6" w:space="0" w:color="auto"/>
          <w:left w:val="single" w:sz="6" w:space="0" w:color="auto"/>
          <w:bottom w:val="single" w:sz="6" w:space="0" w:color="auto"/>
          <w:right w:val="single" w:sz="6" w:space="0" w:color="auto"/>
        </w:pBdr>
        <w:shd w:val="solid" w:color="FFFF99" w:fill="auto"/>
        <w:tabs>
          <w:tab w:val="left" w:pos="360"/>
          <w:tab w:val="left" w:pos="1080"/>
          <w:tab w:val="left" w:pos="3960"/>
        </w:tabs>
        <w:ind w:left="720" w:hanging="720"/>
        <w:rPr>
          <w:b/>
        </w:rPr>
      </w:pPr>
      <w:r>
        <w:tab/>
      </w:r>
    </w:p>
    <w:p w:rsidR="002F02DB" w:rsidRDefault="002F02DB" w:rsidP="007C5092">
      <w:pPr>
        <w:tabs>
          <w:tab w:val="left" w:pos="1080"/>
        </w:tabs>
      </w:pPr>
    </w:p>
    <w:p w:rsidR="00662307" w:rsidRDefault="00CD7740" w:rsidP="007C5092">
      <w:pPr>
        <w:tabs>
          <w:tab w:val="left" w:pos="1080"/>
        </w:tabs>
        <w:rPr>
          <w:b/>
        </w:rPr>
      </w:pPr>
      <w:r>
        <w:t>I recite the version in words each time I take a derivative, especially if the function is complicated.</w:t>
      </w:r>
      <w:r w:rsidR="00662307">
        <w:rPr>
          <w:b/>
        </w:rPr>
        <w:tab/>
      </w:r>
      <w:r w:rsidR="00662307">
        <w:rPr>
          <w:b/>
        </w:rPr>
        <w:tab/>
      </w:r>
    </w:p>
    <w:p w:rsidR="00B00285" w:rsidRDefault="00B00285" w:rsidP="007C5092">
      <w:pPr>
        <w:tabs>
          <w:tab w:val="left" w:pos="1080"/>
        </w:tabs>
      </w:pPr>
    </w:p>
    <w:p w:rsidR="009238F8" w:rsidRDefault="00B00285" w:rsidP="009238F8">
      <w:pPr>
        <w:pStyle w:val="Exampleheader"/>
      </w:pPr>
      <w:r w:rsidRPr="002F02DB">
        <w:t>Example</w:t>
      </w:r>
      <w:r w:rsidR="002D3058">
        <w:t xml:space="preserve"> 14</w:t>
      </w:r>
    </w:p>
    <w:p w:rsidR="00B00285" w:rsidRDefault="00B00285" w:rsidP="009238F8">
      <w:pPr>
        <w:pStyle w:val="Examplebody"/>
      </w:pPr>
      <w:r>
        <w:t xml:space="preserve">Find the derivative </w:t>
      </w:r>
      <w:proofErr w:type="gramStart"/>
      <w:r>
        <w:t xml:space="preserve">of </w:t>
      </w:r>
      <w:proofErr w:type="gramEnd"/>
      <w:r w:rsidRPr="002F02DB">
        <w:rPr>
          <w:position w:val="-10"/>
        </w:rPr>
        <w:object w:dxaOrig="1620" w:dyaOrig="420">
          <v:shape id="_x0000_i1179" type="#_x0000_t75" style="width:80.3pt;height:21.45pt" o:ole="">
            <v:imagedata r:id="rId326" o:title=""/>
          </v:shape>
          <o:OLEObject Type="Embed" ProgID="Equation.3" ShapeID="_x0000_i1179" DrawAspect="Content" ObjectID="_1441546011" r:id="rId327"/>
        </w:object>
      </w:r>
      <w:r>
        <w:t>.</w:t>
      </w:r>
    </w:p>
    <w:p w:rsidR="009238F8" w:rsidRDefault="009238F8" w:rsidP="009238F8">
      <w:pPr>
        <w:pStyle w:val="Examplebody"/>
        <w:rPr>
          <w:b/>
        </w:rPr>
      </w:pPr>
    </w:p>
    <w:p w:rsidR="009238F8" w:rsidRDefault="00B00285" w:rsidP="009238F8">
      <w:pPr>
        <w:pStyle w:val="Examplebody"/>
      </w:pPr>
      <w:r>
        <w:t>This is the same one we did before by multiplying out.  This time, let’s use the Chain Rule:  The inside function is what appears inside the parentheses</w:t>
      </w:r>
      <w:proofErr w:type="gramStart"/>
      <w:r>
        <w:t xml:space="preserve">: </w:t>
      </w:r>
      <w:proofErr w:type="gramEnd"/>
      <w:r w:rsidRPr="00FD1638">
        <w:rPr>
          <w:position w:val="-6"/>
        </w:rPr>
        <w:object w:dxaOrig="980" w:dyaOrig="320">
          <v:shape id="_x0000_i1180" type="#_x0000_t75" style="width:49.15pt;height:15.9pt" o:ole="">
            <v:imagedata r:id="rId328" o:title=""/>
          </v:shape>
          <o:OLEObject Type="Embed" ProgID="Equation.3" ShapeID="_x0000_i1180" DrawAspect="Content" ObjectID="_1441546012" r:id="rId329"/>
        </w:object>
      </w:r>
      <w:r>
        <w:t xml:space="preserve">.  The outside function is the first thing we find as we come in from the outside – it’s the square function, </w:t>
      </w:r>
      <w:r w:rsidR="009238F8">
        <w:t>(inside</w:t>
      </w:r>
      <w:proofErr w:type="gramStart"/>
      <w:r w:rsidR="009238F8">
        <w:t>)</w:t>
      </w:r>
      <w:r>
        <w:rPr>
          <w:vertAlign w:val="superscript"/>
        </w:rPr>
        <w:t>2</w:t>
      </w:r>
      <w:proofErr w:type="gramEnd"/>
      <w:r>
        <w:t xml:space="preserve">.  </w:t>
      </w:r>
    </w:p>
    <w:p w:rsidR="009238F8" w:rsidRDefault="009238F8" w:rsidP="009238F8">
      <w:pPr>
        <w:pStyle w:val="Examplebody"/>
      </w:pPr>
    </w:p>
    <w:p w:rsidR="00B00285" w:rsidRDefault="009238F8" w:rsidP="009238F8">
      <w:pPr>
        <w:pStyle w:val="Examplebody"/>
      </w:pPr>
      <w:r>
        <w:t>The derivative of this outside function is (2*inside).  Now using the chain rule, the derivative of our original function is</w:t>
      </w:r>
      <w:proofErr w:type="gramStart"/>
      <w:r>
        <w:t>:</w:t>
      </w:r>
      <w:proofErr w:type="gramEnd"/>
      <w:r w:rsidR="00E44FD4">
        <w:br/>
      </w:r>
      <w:r w:rsidR="00B00285">
        <w:t>(2</w:t>
      </w:r>
      <w:r>
        <w:t>*inside</w:t>
      </w:r>
      <w:r w:rsidR="00B00285">
        <w:t>) TIMES the derivative of what’s inside</w:t>
      </w:r>
      <w:r w:rsidR="00E44FD4">
        <w:t xml:space="preserve"> (which is </w:t>
      </w:r>
      <w:r w:rsidR="00B00285" w:rsidRPr="00FD1638">
        <w:rPr>
          <w:position w:val="-6"/>
        </w:rPr>
        <w:object w:dxaOrig="999" w:dyaOrig="320">
          <v:shape id="_x0000_i1181" type="#_x0000_t75" style="width:50.55pt;height:15.9pt" o:ole="">
            <v:imagedata r:id="rId330" o:title=""/>
          </v:shape>
          <o:OLEObject Type="Embed" ProgID="Equation.3" ShapeID="_x0000_i1181" DrawAspect="Content" ObjectID="_1441546013" r:id="rId331"/>
        </w:object>
      </w:r>
      <w:r w:rsidR="00B00285">
        <w:t>):</w:t>
      </w:r>
    </w:p>
    <w:p w:rsidR="00B00285" w:rsidRDefault="00B00285" w:rsidP="009238F8">
      <w:pPr>
        <w:pStyle w:val="Examplebody"/>
      </w:pPr>
      <w:r w:rsidRPr="00B00285">
        <w:rPr>
          <w:position w:val="-34"/>
        </w:rPr>
        <w:object w:dxaOrig="2860" w:dyaOrig="800">
          <v:shape id="_x0000_i1182" type="#_x0000_t75" style="width:143.3pt;height:39.45pt" o:ole="">
            <v:imagedata r:id="rId332" o:title=""/>
          </v:shape>
          <o:OLEObject Type="Embed" ProgID="Equation.3" ShapeID="_x0000_i1182" DrawAspect="Content" ObjectID="_1441546014" r:id="rId333"/>
        </w:object>
      </w:r>
    </w:p>
    <w:p w:rsidR="009238F8" w:rsidRDefault="009238F8" w:rsidP="007C5092">
      <w:pPr>
        <w:ind w:left="720" w:right="-630"/>
      </w:pPr>
    </w:p>
    <w:p w:rsidR="00FD60B5" w:rsidRDefault="00FD60B5" w:rsidP="007C5092">
      <w:pPr>
        <w:ind w:left="720" w:right="-630"/>
      </w:pPr>
    </w:p>
    <w:p w:rsidR="00B00285" w:rsidRDefault="009238F8" w:rsidP="009238F8">
      <w:pPr>
        <w:ind w:right="-630"/>
      </w:pPr>
      <w:r>
        <w:t>I</w:t>
      </w:r>
      <w:r w:rsidR="00B00285">
        <w:t>f you multiply this out, you get the same answer we got b</w:t>
      </w:r>
      <w:r>
        <w:t>efore.  Hurray!  Algebra works!</w:t>
      </w:r>
    </w:p>
    <w:p w:rsidR="00B00285" w:rsidRDefault="00B00285" w:rsidP="007C5092">
      <w:pPr>
        <w:ind w:left="720" w:right="-630"/>
      </w:pPr>
    </w:p>
    <w:p w:rsidR="00FD60B5" w:rsidRDefault="00FD60B5" w:rsidP="007C5092">
      <w:pPr>
        <w:ind w:left="720" w:right="-630"/>
      </w:pPr>
    </w:p>
    <w:p w:rsidR="00FD60B5" w:rsidRDefault="00FD60B5" w:rsidP="007C5092">
      <w:pPr>
        <w:ind w:left="720" w:right="-630"/>
      </w:pPr>
    </w:p>
    <w:p w:rsidR="00FD60B5" w:rsidRDefault="00FD60B5" w:rsidP="007C5092">
      <w:pPr>
        <w:ind w:left="720" w:right="-630"/>
      </w:pPr>
    </w:p>
    <w:p w:rsidR="009238F8" w:rsidRDefault="00B00285" w:rsidP="009238F8">
      <w:pPr>
        <w:pStyle w:val="Exampleheader"/>
      </w:pPr>
      <w:r w:rsidRPr="000425BE">
        <w:lastRenderedPageBreak/>
        <w:t>Example</w:t>
      </w:r>
      <w:r w:rsidR="002D3058">
        <w:t xml:space="preserve"> 15</w:t>
      </w:r>
    </w:p>
    <w:p w:rsidR="00B00285" w:rsidRDefault="00B00285" w:rsidP="009238F8">
      <w:pPr>
        <w:pStyle w:val="Examplebody"/>
      </w:pPr>
      <w:r>
        <w:t xml:space="preserve">Find the derivative of </w:t>
      </w:r>
      <w:r w:rsidRPr="002F02DB">
        <w:rPr>
          <w:position w:val="-10"/>
        </w:rPr>
        <w:object w:dxaOrig="1680" w:dyaOrig="420">
          <v:shape id="_x0000_i1183" type="#_x0000_t75" style="width:83.75pt;height:21.45pt" o:ole="">
            <v:imagedata r:id="rId316" o:title=""/>
          </v:shape>
          <o:OLEObject Type="Embed" ProgID="Equation.3" ShapeID="_x0000_i1183" DrawAspect="Content" ObjectID="_1441546015" r:id="rId334"/>
        </w:object>
      </w:r>
    </w:p>
    <w:p w:rsidR="00B00285" w:rsidRDefault="00B00285" w:rsidP="009238F8">
      <w:pPr>
        <w:pStyle w:val="Examplebody"/>
      </w:pPr>
      <w:r>
        <w:t>Now we have a way to handle this one.  It’s the derivative of the outside TIMES the derivative of what’s inside.</w:t>
      </w:r>
    </w:p>
    <w:p w:rsidR="009238F8" w:rsidRDefault="009238F8" w:rsidP="009238F8">
      <w:pPr>
        <w:pStyle w:val="Examplebody"/>
      </w:pPr>
    </w:p>
    <w:p w:rsidR="009238F8" w:rsidRPr="009238F8" w:rsidRDefault="009238F8" w:rsidP="009238F8">
      <w:pPr>
        <w:pStyle w:val="Examplebody"/>
      </w:pPr>
      <w:r>
        <w:t>The outside function is (inside</w:t>
      </w:r>
      <w:proofErr w:type="gramStart"/>
      <w:r>
        <w:t>)</w:t>
      </w:r>
      <w:r>
        <w:rPr>
          <w:vertAlign w:val="superscript"/>
        </w:rPr>
        <w:t>20</w:t>
      </w:r>
      <w:proofErr w:type="gramEnd"/>
      <w:r>
        <w:t>, which has the derivative 20(inside)</w:t>
      </w:r>
      <w:r>
        <w:rPr>
          <w:vertAlign w:val="superscript"/>
        </w:rPr>
        <w:t>19</w:t>
      </w:r>
      <w:r>
        <w:t>.</w:t>
      </w:r>
    </w:p>
    <w:p w:rsidR="00B00285" w:rsidRDefault="00B00285" w:rsidP="009238F8">
      <w:pPr>
        <w:pStyle w:val="Examplebody"/>
      </w:pPr>
      <w:r w:rsidRPr="00B00285">
        <w:rPr>
          <w:position w:val="-36"/>
        </w:rPr>
        <w:object w:dxaOrig="3159" w:dyaOrig="840">
          <v:shape id="_x0000_i1184" type="#_x0000_t75" style="width:159.25pt;height:42.9pt" o:ole="">
            <v:imagedata r:id="rId335" o:title=""/>
          </v:shape>
          <o:OLEObject Type="Embed" ProgID="Equation.3" ShapeID="_x0000_i1184" DrawAspect="Content" ObjectID="_1441546016" r:id="rId336"/>
        </w:object>
      </w:r>
    </w:p>
    <w:p w:rsidR="00CD7740" w:rsidRDefault="00CD7740" w:rsidP="007C5092">
      <w:pPr>
        <w:ind w:right="-630"/>
      </w:pPr>
    </w:p>
    <w:p w:rsidR="00FD60B5" w:rsidRDefault="00FD60B5" w:rsidP="007C5092">
      <w:pPr>
        <w:ind w:right="-630"/>
      </w:pPr>
    </w:p>
    <w:p w:rsidR="009238F8" w:rsidRDefault="00CD7740" w:rsidP="009238F8">
      <w:pPr>
        <w:pStyle w:val="Exampleheader"/>
      </w:pPr>
      <w:r>
        <w:t>Example</w:t>
      </w:r>
      <w:r w:rsidR="002D3058">
        <w:t xml:space="preserve"> 16</w:t>
      </w:r>
    </w:p>
    <w:p w:rsidR="00CD7740" w:rsidRDefault="00CD7740" w:rsidP="009238F8">
      <w:pPr>
        <w:pStyle w:val="Examplebody"/>
      </w:pPr>
      <w:proofErr w:type="gramStart"/>
      <w:r>
        <w:t xml:space="preserve">Differentiate </w:t>
      </w:r>
      <w:r w:rsidRPr="00CD7740">
        <w:rPr>
          <w:position w:val="-6"/>
        </w:rPr>
        <w:object w:dxaOrig="520" w:dyaOrig="360">
          <v:shape id="_x0000_i1185" type="#_x0000_t75" style="width:25.6pt;height:19.4pt" o:ole="">
            <v:imagedata r:id="rId337" o:title=""/>
          </v:shape>
          <o:OLEObject Type="Embed" ProgID="Equation.3" ShapeID="_x0000_i1185" DrawAspect="Content" ObjectID="_1441546017" r:id="rId338"/>
        </w:object>
      </w:r>
      <w:r>
        <w:t xml:space="preserve"> .</w:t>
      </w:r>
    </w:p>
    <w:p w:rsidR="00CD7740" w:rsidRDefault="00CD7740" w:rsidP="009238F8">
      <w:pPr>
        <w:pStyle w:val="Examplebody"/>
      </w:pPr>
    </w:p>
    <w:p w:rsidR="00CD7740" w:rsidRDefault="00BF577C" w:rsidP="009238F8">
      <w:pPr>
        <w:pStyle w:val="Examplebody"/>
      </w:pPr>
      <w:r>
        <w:t xml:space="preserve">This isn’t a simple exponential function; it’s a composition.  </w:t>
      </w:r>
      <w:r w:rsidR="00CD7740">
        <w:t xml:space="preserve">Typical calculator or computer syntax can help you see </w:t>
      </w:r>
      <w:r>
        <w:t>what the “inside” function is here</w:t>
      </w:r>
      <w:r w:rsidR="00CD7740">
        <w:t xml:space="preserve">.  On a TI calculator, for example, when you push the </w:t>
      </w:r>
      <w:r w:rsidR="0034056F" w:rsidRPr="00CD7740">
        <w:rPr>
          <w:position w:val="-6"/>
        </w:rPr>
        <w:object w:dxaOrig="279" w:dyaOrig="320">
          <v:shape id="_x0000_i1186" type="#_x0000_t75" style="width:15.25pt;height:15.9pt" o:ole="">
            <v:imagedata r:id="rId339" o:title=""/>
          </v:shape>
          <o:OLEObject Type="Embed" ProgID="Equation.3" ShapeID="_x0000_i1186" DrawAspect="Content" ObjectID="_1441546018" r:id="rId340"/>
        </w:object>
      </w:r>
      <w:r w:rsidR="00CD7740">
        <w:t xml:space="preserve">key, it opens up parentheses: </w:t>
      </w:r>
      <w:r w:rsidRPr="00CD7740">
        <w:rPr>
          <w:position w:val="-10"/>
        </w:rPr>
        <w:object w:dxaOrig="420" w:dyaOrig="320">
          <v:shape id="_x0000_i1187" type="#_x0000_t75" style="width:21.45pt;height:15.9pt" o:ole="" o:bordertopcolor="this" o:borderleftcolor="this" o:borderbottomcolor="this" o:borderrightcolor="this">
            <v:imagedata r:id="rId341" o:title=""/>
            <w10:bordertop type="single" width="4"/>
            <w10:borderleft type="single" width="4"/>
            <w10:borderbottom type="single" width="4"/>
            <w10:borderright type="single" width="4"/>
          </v:shape>
          <o:OLEObject Type="Embed" ProgID="Equation.3" ShapeID="_x0000_i1187" DrawAspect="Content" ObjectID="_1441546019" r:id="rId342"/>
        </w:object>
      </w:r>
      <w:r>
        <w:t xml:space="preserve">  This tells you that the “inside” of the exponential function is the exponent.  Here, the inside is the exponent</w:t>
      </w:r>
      <w:r w:rsidRPr="00CD7740">
        <w:rPr>
          <w:position w:val="-6"/>
        </w:rPr>
        <w:object w:dxaOrig="680" w:dyaOrig="320">
          <v:shape id="_x0000_i1188" type="#_x0000_t75" style="width:34.6pt;height:15.9pt" o:ole="">
            <v:imagedata r:id="rId343" o:title=""/>
          </v:shape>
          <o:OLEObject Type="Embed" ProgID="Equation.3" ShapeID="_x0000_i1188" DrawAspect="Content" ObjectID="_1441546020" r:id="rId344"/>
        </w:object>
      </w:r>
      <w:r>
        <w:t xml:space="preserve">.  </w:t>
      </w:r>
      <w:r w:rsidR="00B00285">
        <w:t>Now we can use the Chain Rule:  We want the derivative of the outside TIMES the derivative of what’s inside.  The outside is the “e to the</w:t>
      </w:r>
      <w:r w:rsidR="009238F8">
        <w:t xml:space="preserve"> something</w:t>
      </w:r>
      <w:r w:rsidR="00B00285">
        <w:t xml:space="preserve">” function, so its derivative is the same thing.  The derivative of what’s inside is </w:t>
      </w:r>
      <w:proofErr w:type="gramStart"/>
      <w:r w:rsidR="00B00285">
        <w:t>2x</w:t>
      </w:r>
      <w:proofErr w:type="gramEnd"/>
      <w:r w:rsidR="00B00285">
        <w:t>.  So</w:t>
      </w:r>
    </w:p>
    <w:p w:rsidR="00B00285" w:rsidRDefault="00B00285" w:rsidP="009238F8">
      <w:pPr>
        <w:pStyle w:val="Examplebody"/>
      </w:pPr>
      <w:r w:rsidRPr="00B00285">
        <w:rPr>
          <w:position w:val="-24"/>
        </w:rPr>
        <w:object w:dxaOrig="2320" w:dyaOrig="620">
          <v:shape id="_x0000_i1189" type="#_x0000_t75" style="width:116.3pt;height:31.15pt" o:ole="">
            <v:imagedata r:id="rId345" o:title=""/>
          </v:shape>
          <o:OLEObject Type="Embed" ProgID="Equation.3" ShapeID="_x0000_i1189" DrawAspect="Content" ObjectID="_1441546021" r:id="rId346"/>
        </w:object>
      </w:r>
    </w:p>
    <w:p w:rsidR="00E44FD4" w:rsidRDefault="00E44FD4" w:rsidP="007C5092">
      <w:pPr>
        <w:ind w:left="2880" w:right="-630"/>
      </w:pPr>
    </w:p>
    <w:p w:rsidR="00FD60B5" w:rsidRDefault="00FD60B5" w:rsidP="007C5092">
      <w:pPr>
        <w:ind w:left="2880" w:right="-630"/>
      </w:pPr>
    </w:p>
    <w:p w:rsidR="009238F8" w:rsidRDefault="003A7712" w:rsidP="009238F8">
      <w:pPr>
        <w:pStyle w:val="Exampleheader"/>
      </w:pPr>
      <w:r>
        <w:t>Example</w:t>
      </w:r>
      <w:r w:rsidR="002D3058">
        <w:t xml:space="preserve"> 17</w:t>
      </w:r>
    </w:p>
    <w:p w:rsidR="00566B0C" w:rsidRDefault="00566B0C" w:rsidP="009238F8">
      <w:pPr>
        <w:pStyle w:val="Examplebody"/>
      </w:pPr>
      <w:r>
        <w:t xml:space="preserve">The table gives values </w:t>
      </w:r>
      <w:proofErr w:type="gramStart"/>
      <w:r>
        <w:t>for  f</w:t>
      </w:r>
      <w:proofErr w:type="gramEnd"/>
      <w:r>
        <w:t xml:space="preserve"> , f ' , g  and g '  at a number of points.  Use these values to</w:t>
      </w:r>
      <w:r w:rsidR="009238F8">
        <w:t xml:space="preserve"> </w:t>
      </w:r>
      <w:r>
        <w:t>determine   ( f</w:t>
      </w:r>
      <w:r>
        <w:rPr>
          <w:rFonts w:ascii="Symbol" w:hAnsi="Symbol"/>
          <w:position w:val="-6"/>
        </w:rPr>
        <w:t></w:t>
      </w:r>
      <w:r>
        <w:t xml:space="preserve">g )(x)  and  </w:t>
      </w:r>
      <w:r>
        <w:rPr>
          <w:b/>
        </w:rPr>
        <w:t>(</w:t>
      </w:r>
      <w:r>
        <w:t xml:space="preserve"> f</w:t>
      </w:r>
      <w:r>
        <w:rPr>
          <w:rFonts w:ascii="Symbol" w:hAnsi="Symbol"/>
          <w:position w:val="-6"/>
        </w:rPr>
        <w:t></w:t>
      </w:r>
      <w:r>
        <w:t xml:space="preserve">g </w:t>
      </w:r>
      <w:r>
        <w:rPr>
          <w:b/>
        </w:rPr>
        <w:t>) '</w:t>
      </w:r>
      <w:r>
        <w:t>(x)   at  x = –1  and  0.</w:t>
      </w:r>
    </w:p>
    <w:p w:rsidR="009238F8" w:rsidRDefault="009238F8" w:rsidP="009238F8">
      <w:pPr>
        <w:pStyle w:val="Examplebody"/>
      </w:pPr>
    </w:p>
    <w:p w:rsidR="009238F8" w:rsidRDefault="00FD4E0A" w:rsidP="009238F8">
      <w:pPr>
        <w:pStyle w:val="Examplebody"/>
      </w:pPr>
      <w:r>
        <w:pict>
          <v:shape id="_x0000_s2590" type="#_x0000_t202" style="width:407.8pt;height:91.45pt;mso-left-percent:-10001;mso-top-percent:-10001;mso-position-horizontal:absolute;mso-position-horizontal-relative:char;mso-position-vertical:absolute;mso-position-vertical-relative:line;mso-left-percent:-10001;mso-top-percent:-10001;mso-width-relative:margin;mso-height-relative:margin" stroked="f">
            <v:textbox>
              <w:txbxContent>
                <w:tbl>
                  <w:tblPr>
                    <w:tblStyle w:val="TableGrid"/>
                    <w:tblW w:w="0" w:type="auto"/>
                    <w:tblLook w:val="04A0" w:firstRow="1" w:lastRow="0" w:firstColumn="1" w:lastColumn="0" w:noHBand="0" w:noVBand="1"/>
                  </w:tblPr>
                  <w:tblGrid>
                    <w:gridCol w:w="1124"/>
                    <w:gridCol w:w="1124"/>
                    <w:gridCol w:w="1124"/>
                    <w:gridCol w:w="1124"/>
                    <w:gridCol w:w="1124"/>
                    <w:gridCol w:w="1124"/>
                    <w:gridCol w:w="1124"/>
                  </w:tblGrid>
                  <w:tr w:rsidR="003D0809" w:rsidTr="009238F8">
                    <w:tc>
                      <w:tcPr>
                        <w:tcW w:w="1124" w:type="dxa"/>
                      </w:tcPr>
                      <w:p w:rsidR="003D0809" w:rsidRDefault="003D0809">
                        <w:r>
                          <w:t>x</w:t>
                        </w:r>
                      </w:p>
                    </w:tc>
                    <w:tc>
                      <w:tcPr>
                        <w:tcW w:w="1124" w:type="dxa"/>
                      </w:tcPr>
                      <w:p w:rsidR="003D0809" w:rsidRDefault="003D0809">
                        <w:r>
                          <w:t>f(x)</w:t>
                        </w:r>
                      </w:p>
                    </w:tc>
                    <w:tc>
                      <w:tcPr>
                        <w:tcW w:w="1124" w:type="dxa"/>
                      </w:tcPr>
                      <w:p w:rsidR="003D0809" w:rsidRDefault="003D0809">
                        <w:r>
                          <w:t>g(x)</w:t>
                        </w:r>
                      </w:p>
                    </w:tc>
                    <w:tc>
                      <w:tcPr>
                        <w:tcW w:w="1124" w:type="dxa"/>
                      </w:tcPr>
                      <w:p w:rsidR="003D0809" w:rsidRDefault="003D0809">
                        <w:r>
                          <w:t>f'(x)</w:t>
                        </w:r>
                      </w:p>
                    </w:tc>
                    <w:tc>
                      <w:tcPr>
                        <w:tcW w:w="1124" w:type="dxa"/>
                      </w:tcPr>
                      <w:p w:rsidR="003D0809" w:rsidRDefault="003D0809">
                        <w:r>
                          <w:t>g'(x)</w:t>
                        </w:r>
                      </w:p>
                    </w:tc>
                    <w:tc>
                      <w:tcPr>
                        <w:tcW w:w="1124" w:type="dxa"/>
                      </w:tcPr>
                      <w:p w:rsidR="003D0809" w:rsidRDefault="003D0809">
                        <w:r>
                          <w:t>( f</w:t>
                        </w:r>
                        <w:r>
                          <w:rPr>
                            <w:rFonts w:ascii="Symbol" w:hAnsi="Symbol"/>
                            <w:position w:val="-6"/>
                          </w:rPr>
                          <w:t></w:t>
                        </w:r>
                        <w:r>
                          <w:t>g )(x)</w:t>
                        </w:r>
                      </w:p>
                    </w:tc>
                    <w:tc>
                      <w:tcPr>
                        <w:tcW w:w="1124" w:type="dxa"/>
                      </w:tcPr>
                      <w:p w:rsidR="003D0809" w:rsidRDefault="003D0809" w:rsidP="009238F8">
                        <w:r>
                          <w:t>( g</w:t>
                        </w:r>
                        <w:r>
                          <w:rPr>
                            <w:rFonts w:ascii="Symbol" w:hAnsi="Symbol"/>
                            <w:position w:val="-6"/>
                          </w:rPr>
                          <w:t></w:t>
                        </w:r>
                        <w:r>
                          <w:t>f )(x)</w:t>
                        </w:r>
                      </w:p>
                    </w:tc>
                  </w:tr>
                  <w:tr w:rsidR="003D0809" w:rsidTr="009238F8">
                    <w:tc>
                      <w:tcPr>
                        <w:tcW w:w="1124" w:type="dxa"/>
                      </w:tcPr>
                      <w:p w:rsidR="003D0809" w:rsidRDefault="003D0809">
                        <w:r>
                          <w:t>-1</w:t>
                        </w:r>
                      </w:p>
                    </w:tc>
                    <w:tc>
                      <w:tcPr>
                        <w:tcW w:w="1124" w:type="dxa"/>
                      </w:tcPr>
                      <w:p w:rsidR="003D0809" w:rsidRDefault="003D0809">
                        <w:r>
                          <w:t>2</w:t>
                        </w:r>
                      </w:p>
                    </w:tc>
                    <w:tc>
                      <w:tcPr>
                        <w:tcW w:w="1124" w:type="dxa"/>
                      </w:tcPr>
                      <w:p w:rsidR="003D0809" w:rsidRDefault="003D0809">
                        <w:r>
                          <w:t>3</w:t>
                        </w:r>
                      </w:p>
                    </w:tc>
                    <w:tc>
                      <w:tcPr>
                        <w:tcW w:w="1124" w:type="dxa"/>
                      </w:tcPr>
                      <w:p w:rsidR="003D0809" w:rsidRDefault="003D0809">
                        <w:r>
                          <w:t>1</w:t>
                        </w:r>
                      </w:p>
                    </w:tc>
                    <w:tc>
                      <w:tcPr>
                        <w:tcW w:w="1124" w:type="dxa"/>
                      </w:tcPr>
                      <w:p w:rsidR="003D0809" w:rsidRDefault="003D0809">
                        <w:r>
                          <w:t>0</w:t>
                        </w:r>
                      </w:p>
                    </w:tc>
                    <w:tc>
                      <w:tcPr>
                        <w:tcW w:w="1124" w:type="dxa"/>
                      </w:tcPr>
                      <w:p w:rsidR="003D0809" w:rsidRDefault="003D0809"/>
                    </w:tc>
                    <w:tc>
                      <w:tcPr>
                        <w:tcW w:w="1124" w:type="dxa"/>
                      </w:tcPr>
                      <w:p w:rsidR="003D0809" w:rsidRDefault="003D0809"/>
                    </w:tc>
                  </w:tr>
                  <w:tr w:rsidR="003D0809" w:rsidTr="009238F8">
                    <w:tc>
                      <w:tcPr>
                        <w:tcW w:w="1124" w:type="dxa"/>
                      </w:tcPr>
                      <w:p w:rsidR="003D0809" w:rsidRDefault="003D0809">
                        <w:r>
                          <w:t>0</w:t>
                        </w:r>
                      </w:p>
                    </w:tc>
                    <w:tc>
                      <w:tcPr>
                        <w:tcW w:w="1124" w:type="dxa"/>
                      </w:tcPr>
                      <w:p w:rsidR="003D0809" w:rsidRDefault="003D0809">
                        <w:r>
                          <w:t>-1</w:t>
                        </w:r>
                      </w:p>
                    </w:tc>
                    <w:tc>
                      <w:tcPr>
                        <w:tcW w:w="1124" w:type="dxa"/>
                      </w:tcPr>
                      <w:p w:rsidR="003D0809" w:rsidRDefault="003D0809">
                        <w:r>
                          <w:t>1</w:t>
                        </w:r>
                      </w:p>
                    </w:tc>
                    <w:tc>
                      <w:tcPr>
                        <w:tcW w:w="1124" w:type="dxa"/>
                      </w:tcPr>
                      <w:p w:rsidR="003D0809" w:rsidRDefault="003D0809">
                        <w:r>
                          <w:t>3</w:t>
                        </w:r>
                      </w:p>
                    </w:tc>
                    <w:tc>
                      <w:tcPr>
                        <w:tcW w:w="1124" w:type="dxa"/>
                      </w:tcPr>
                      <w:p w:rsidR="003D0809" w:rsidRDefault="003D0809">
                        <w:r>
                          <w:t>2</w:t>
                        </w:r>
                      </w:p>
                    </w:tc>
                    <w:tc>
                      <w:tcPr>
                        <w:tcW w:w="1124" w:type="dxa"/>
                      </w:tcPr>
                      <w:p w:rsidR="003D0809" w:rsidRDefault="003D0809"/>
                    </w:tc>
                    <w:tc>
                      <w:tcPr>
                        <w:tcW w:w="1124" w:type="dxa"/>
                      </w:tcPr>
                      <w:p w:rsidR="003D0809" w:rsidRDefault="003D0809"/>
                    </w:tc>
                  </w:tr>
                  <w:tr w:rsidR="003D0809" w:rsidTr="009238F8">
                    <w:tc>
                      <w:tcPr>
                        <w:tcW w:w="1124" w:type="dxa"/>
                      </w:tcPr>
                      <w:p w:rsidR="003D0809" w:rsidRDefault="003D0809">
                        <w:r>
                          <w:t>1</w:t>
                        </w:r>
                      </w:p>
                    </w:tc>
                    <w:tc>
                      <w:tcPr>
                        <w:tcW w:w="1124" w:type="dxa"/>
                      </w:tcPr>
                      <w:p w:rsidR="003D0809" w:rsidRDefault="003D0809">
                        <w:r>
                          <w:t>1</w:t>
                        </w:r>
                      </w:p>
                    </w:tc>
                    <w:tc>
                      <w:tcPr>
                        <w:tcW w:w="1124" w:type="dxa"/>
                      </w:tcPr>
                      <w:p w:rsidR="003D0809" w:rsidRDefault="003D0809">
                        <w:r>
                          <w:t>0</w:t>
                        </w:r>
                      </w:p>
                    </w:tc>
                    <w:tc>
                      <w:tcPr>
                        <w:tcW w:w="1124" w:type="dxa"/>
                      </w:tcPr>
                      <w:p w:rsidR="003D0809" w:rsidRDefault="003D0809">
                        <w:r>
                          <w:t>-1</w:t>
                        </w:r>
                      </w:p>
                    </w:tc>
                    <w:tc>
                      <w:tcPr>
                        <w:tcW w:w="1124" w:type="dxa"/>
                      </w:tcPr>
                      <w:p w:rsidR="003D0809" w:rsidRDefault="003D0809">
                        <w:r>
                          <w:t>3</w:t>
                        </w:r>
                      </w:p>
                    </w:tc>
                    <w:tc>
                      <w:tcPr>
                        <w:tcW w:w="1124" w:type="dxa"/>
                      </w:tcPr>
                      <w:p w:rsidR="003D0809" w:rsidRDefault="003D0809"/>
                    </w:tc>
                    <w:tc>
                      <w:tcPr>
                        <w:tcW w:w="1124" w:type="dxa"/>
                      </w:tcPr>
                      <w:p w:rsidR="003D0809" w:rsidRDefault="003D0809"/>
                    </w:tc>
                  </w:tr>
                  <w:tr w:rsidR="003D0809" w:rsidTr="009238F8">
                    <w:tc>
                      <w:tcPr>
                        <w:tcW w:w="1124" w:type="dxa"/>
                      </w:tcPr>
                      <w:p w:rsidR="003D0809" w:rsidRDefault="003D0809">
                        <w:r>
                          <w:t>2</w:t>
                        </w:r>
                      </w:p>
                    </w:tc>
                    <w:tc>
                      <w:tcPr>
                        <w:tcW w:w="1124" w:type="dxa"/>
                      </w:tcPr>
                      <w:p w:rsidR="003D0809" w:rsidRDefault="003D0809">
                        <w:r>
                          <w:t>3</w:t>
                        </w:r>
                      </w:p>
                    </w:tc>
                    <w:tc>
                      <w:tcPr>
                        <w:tcW w:w="1124" w:type="dxa"/>
                      </w:tcPr>
                      <w:p w:rsidR="003D0809" w:rsidRDefault="003D0809">
                        <w:r>
                          <w:t>-1</w:t>
                        </w:r>
                      </w:p>
                    </w:tc>
                    <w:tc>
                      <w:tcPr>
                        <w:tcW w:w="1124" w:type="dxa"/>
                      </w:tcPr>
                      <w:p w:rsidR="003D0809" w:rsidRDefault="003D0809">
                        <w:r>
                          <w:t>0</w:t>
                        </w:r>
                      </w:p>
                    </w:tc>
                    <w:tc>
                      <w:tcPr>
                        <w:tcW w:w="1124" w:type="dxa"/>
                      </w:tcPr>
                      <w:p w:rsidR="003D0809" w:rsidRDefault="003D0809">
                        <w:r>
                          <w:t>1</w:t>
                        </w:r>
                      </w:p>
                    </w:tc>
                    <w:tc>
                      <w:tcPr>
                        <w:tcW w:w="1124" w:type="dxa"/>
                      </w:tcPr>
                      <w:p w:rsidR="003D0809" w:rsidRDefault="003D0809"/>
                    </w:tc>
                    <w:tc>
                      <w:tcPr>
                        <w:tcW w:w="1124" w:type="dxa"/>
                      </w:tcPr>
                      <w:p w:rsidR="003D0809" w:rsidRDefault="003D0809"/>
                    </w:tc>
                  </w:tr>
                  <w:tr w:rsidR="003D0809" w:rsidTr="009238F8">
                    <w:tc>
                      <w:tcPr>
                        <w:tcW w:w="1124" w:type="dxa"/>
                      </w:tcPr>
                      <w:p w:rsidR="003D0809" w:rsidRDefault="003D0809">
                        <w:r>
                          <w:t>3</w:t>
                        </w:r>
                      </w:p>
                    </w:tc>
                    <w:tc>
                      <w:tcPr>
                        <w:tcW w:w="1124" w:type="dxa"/>
                      </w:tcPr>
                      <w:p w:rsidR="003D0809" w:rsidRDefault="003D0809">
                        <w:r>
                          <w:t>0</w:t>
                        </w:r>
                      </w:p>
                    </w:tc>
                    <w:tc>
                      <w:tcPr>
                        <w:tcW w:w="1124" w:type="dxa"/>
                      </w:tcPr>
                      <w:p w:rsidR="003D0809" w:rsidRDefault="003D0809">
                        <w:r>
                          <w:t>2</w:t>
                        </w:r>
                      </w:p>
                    </w:tc>
                    <w:tc>
                      <w:tcPr>
                        <w:tcW w:w="1124" w:type="dxa"/>
                      </w:tcPr>
                      <w:p w:rsidR="003D0809" w:rsidRDefault="003D0809">
                        <w:r>
                          <w:t>2</w:t>
                        </w:r>
                      </w:p>
                    </w:tc>
                    <w:tc>
                      <w:tcPr>
                        <w:tcW w:w="1124" w:type="dxa"/>
                      </w:tcPr>
                      <w:p w:rsidR="003D0809" w:rsidRDefault="003D0809">
                        <w:r>
                          <w:t>-1</w:t>
                        </w:r>
                      </w:p>
                    </w:tc>
                    <w:tc>
                      <w:tcPr>
                        <w:tcW w:w="1124" w:type="dxa"/>
                      </w:tcPr>
                      <w:p w:rsidR="003D0809" w:rsidRDefault="003D0809"/>
                    </w:tc>
                    <w:tc>
                      <w:tcPr>
                        <w:tcW w:w="1124" w:type="dxa"/>
                      </w:tcPr>
                      <w:p w:rsidR="003D0809" w:rsidRDefault="003D0809"/>
                    </w:tc>
                  </w:tr>
                </w:tbl>
                <w:p w:rsidR="003D0809" w:rsidRDefault="003D0809"/>
              </w:txbxContent>
            </v:textbox>
            <w10:wrap type="none"/>
            <w10:anchorlock/>
          </v:shape>
        </w:pict>
      </w:r>
    </w:p>
    <w:p w:rsidR="00E44FD4" w:rsidRDefault="00E44FD4" w:rsidP="009238F8">
      <w:pPr>
        <w:pStyle w:val="Examplebody"/>
        <w:rPr>
          <w:b/>
        </w:rPr>
      </w:pPr>
    </w:p>
    <w:p w:rsidR="00906C58" w:rsidRDefault="00566B0C" w:rsidP="009238F8">
      <w:pPr>
        <w:pStyle w:val="Examplebody"/>
      </w:pPr>
      <w:proofErr w:type="gramStart"/>
      <w:r>
        <w:t>( f</w:t>
      </w:r>
      <w:proofErr w:type="gramEnd"/>
      <w:r>
        <w:rPr>
          <w:rFonts w:ascii="Symbol" w:hAnsi="Symbol"/>
          <w:position w:val="-6"/>
        </w:rPr>
        <w:t></w:t>
      </w:r>
      <w:r>
        <w:t xml:space="preserve">g )(–1)  =  f( g(–1) )  =  f( 3 )  =  0 </w:t>
      </w:r>
    </w:p>
    <w:p w:rsidR="00566B0C" w:rsidRDefault="00566B0C" w:rsidP="009238F8">
      <w:pPr>
        <w:pStyle w:val="Examplebody"/>
      </w:pPr>
      <w:proofErr w:type="gramStart"/>
      <w:r>
        <w:t>( f</w:t>
      </w:r>
      <w:proofErr w:type="gramEnd"/>
      <w:r>
        <w:rPr>
          <w:rFonts w:ascii="Symbol" w:hAnsi="Symbol"/>
          <w:position w:val="-6"/>
        </w:rPr>
        <w:t></w:t>
      </w:r>
      <w:r>
        <w:t>g )(0)  =  f( g(0) )  =  f( 1 )  =  1.</w:t>
      </w:r>
    </w:p>
    <w:p w:rsidR="00566B0C" w:rsidRDefault="00566B0C" w:rsidP="009238F8">
      <w:pPr>
        <w:pStyle w:val="Examplebody"/>
      </w:pPr>
      <w:proofErr w:type="gramStart"/>
      <w:r>
        <w:rPr>
          <w:b/>
        </w:rPr>
        <w:t xml:space="preserve">( </w:t>
      </w:r>
      <w:r>
        <w:t>f</w:t>
      </w:r>
      <w:proofErr w:type="gramEnd"/>
      <w:r>
        <w:rPr>
          <w:rFonts w:ascii="Symbol" w:hAnsi="Symbol"/>
          <w:position w:val="-6"/>
        </w:rPr>
        <w:t></w:t>
      </w:r>
      <w:r>
        <w:t>g</w:t>
      </w:r>
      <w:r>
        <w:rPr>
          <w:b/>
        </w:rPr>
        <w:t xml:space="preserve"> ) '</w:t>
      </w:r>
      <w:r>
        <w:t xml:space="preserve">(–1)  =  </w:t>
      </w:r>
      <w:r>
        <w:rPr>
          <w:b/>
        </w:rPr>
        <w:t>f '(</w:t>
      </w:r>
      <w:r>
        <w:t xml:space="preserve"> g(–1) </w:t>
      </w:r>
      <w:r>
        <w:rPr>
          <w:b/>
        </w:rPr>
        <w:t>)</w:t>
      </w:r>
      <w:r>
        <w:rPr>
          <w:b/>
          <w:position w:val="6"/>
        </w:rPr>
        <w:t>.</w:t>
      </w:r>
      <w:r>
        <w:rPr>
          <w:b/>
        </w:rPr>
        <w:t>g '(</w:t>
      </w:r>
      <w:r>
        <w:t xml:space="preserve"> –1 </w:t>
      </w:r>
      <w:r>
        <w:rPr>
          <w:b/>
        </w:rPr>
        <w:t>)</w:t>
      </w:r>
      <w:r>
        <w:t xml:space="preserve">  =  </w:t>
      </w:r>
      <w:r>
        <w:rPr>
          <w:b/>
        </w:rPr>
        <w:t>f '(</w:t>
      </w:r>
      <w:r>
        <w:t xml:space="preserve"> 3 </w:t>
      </w:r>
      <w:r>
        <w:rPr>
          <w:b/>
        </w:rPr>
        <w:t>)</w:t>
      </w:r>
      <w:r>
        <w:rPr>
          <w:b/>
          <w:position w:val="6"/>
        </w:rPr>
        <w:t>.</w:t>
      </w:r>
      <w:r>
        <w:t xml:space="preserve">(0)  =  (2)(0)  = 0   and </w:t>
      </w:r>
    </w:p>
    <w:p w:rsidR="00E44FD4" w:rsidRDefault="00566B0C" w:rsidP="009238F8">
      <w:pPr>
        <w:pStyle w:val="Examplebody"/>
      </w:pPr>
      <w:proofErr w:type="gramStart"/>
      <w:r>
        <w:rPr>
          <w:b/>
        </w:rPr>
        <w:t xml:space="preserve">( </w:t>
      </w:r>
      <w:r>
        <w:t>f</w:t>
      </w:r>
      <w:proofErr w:type="gramEnd"/>
      <w:r>
        <w:rPr>
          <w:rFonts w:ascii="Symbol" w:hAnsi="Symbol"/>
          <w:position w:val="-6"/>
        </w:rPr>
        <w:t></w:t>
      </w:r>
      <w:r>
        <w:t xml:space="preserve">g </w:t>
      </w:r>
      <w:r>
        <w:rPr>
          <w:b/>
        </w:rPr>
        <w:t>) '</w:t>
      </w:r>
      <w:r>
        <w:t xml:space="preserve">( 0 )  =  </w:t>
      </w:r>
      <w:r>
        <w:rPr>
          <w:b/>
        </w:rPr>
        <w:t>f '(</w:t>
      </w:r>
      <w:r>
        <w:t xml:space="preserve"> g( 0 ) </w:t>
      </w:r>
      <w:r>
        <w:rPr>
          <w:b/>
        </w:rPr>
        <w:t>)</w:t>
      </w:r>
      <w:r>
        <w:rPr>
          <w:b/>
          <w:position w:val="6"/>
        </w:rPr>
        <w:t>.</w:t>
      </w:r>
      <w:r>
        <w:rPr>
          <w:b/>
        </w:rPr>
        <w:t>g '(</w:t>
      </w:r>
      <w:r>
        <w:t xml:space="preserve"> 0 </w:t>
      </w:r>
      <w:r>
        <w:rPr>
          <w:b/>
        </w:rPr>
        <w:t xml:space="preserve">) </w:t>
      </w:r>
      <w:r>
        <w:t xml:space="preserve"> =  </w:t>
      </w:r>
      <w:r>
        <w:rPr>
          <w:b/>
        </w:rPr>
        <w:t>f '(</w:t>
      </w:r>
      <w:r>
        <w:t xml:space="preserve"> 1 </w:t>
      </w:r>
      <w:r>
        <w:rPr>
          <w:b/>
        </w:rPr>
        <w:t>)</w:t>
      </w:r>
      <w:r>
        <w:rPr>
          <w:b/>
          <w:position w:val="6"/>
        </w:rPr>
        <w:t>.</w:t>
      </w:r>
      <w:r>
        <w:t xml:space="preserve">( 2 )  =  (–1)(2)  = –2 . </w:t>
      </w:r>
      <w:r w:rsidR="00E44FD4">
        <w:t xml:space="preserve"> </w:t>
      </w:r>
    </w:p>
    <w:p w:rsidR="00566B0C" w:rsidRDefault="00566B0C" w:rsidP="007C5092">
      <w:pPr>
        <w:ind w:right="-630"/>
      </w:pPr>
    </w:p>
    <w:p w:rsidR="00FD60B5" w:rsidRDefault="00FD60B5" w:rsidP="007C5092">
      <w:pPr>
        <w:ind w:right="-630"/>
      </w:pPr>
    </w:p>
    <w:p w:rsidR="000425BE" w:rsidRDefault="00511ECD" w:rsidP="007C5092">
      <w:pPr>
        <w:pStyle w:val="Heading3"/>
      </w:pPr>
      <w:r>
        <w:lastRenderedPageBreak/>
        <w:t>Derivatives of Complicated Functions</w:t>
      </w:r>
    </w:p>
    <w:p w:rsidR="00511ECD" w:rsidRPr="00511ECD" w:rsidRDefault="00511ECD" w:rsidP="007C5092"/>
    <w:p w:rsidR="00662307" w:rsidRDefault="00511ECD" w:rsidP="007C5092">
      <w:pPr>
        <w:tabs>
          <w:tab w:val="left" w:pos="1080"/>
        </w:tabs>
      </w:pPr>
      <w:r>
        <w:t>You’re now ready to take the derivative of some mighty complicated functions.  But how do you tell what rule applies first?</w:t>
      </w:r>
      <w:r w:rsidR="00097791">
        <w:t xml:space="preserve">  </w:t>
      </w:r>
      <w:r w:rsidR="00044568">
        <w:t xml:space="preserve">Come in from the outside – what do you encounter first?  That’s the first rule you need.  </w:t>
      </w:r>
      <w:r w:rsidR="00097791">
        <w:t xml:space="preserve">Use the </w:t>
      </w:r>
      <w:r w:rsidR="00044568">
        <w:t xml:space="preserve">Product, Quotient, and </w:t>
      </w:r>
      <w:r w:rsidR="00097791">
        <w:t>Chain Rule</w:t>
      </w:r>
      <w:r w:rsidR="00044568">
        <w:t>s</w:t>
      </w:r>
      <w:r w:rsidR="00097791">
        <w:t xml:space="preserve"> to peel off the layers, one at a time, until you’re all the way inside.</w:t>
      </w:r>
    </w:p>
    <w:p w:rsidR="004E5145" w:rsidRDefault="004E5145" w:rsidP="007C5092">
      <w:pPr>
        <w:tabs>
          <w:tab w:val="left" w:pos="1080"/>
        </w:tabs>
      </w:pPr>
    </w:p>
    <w:p w:rsidR="00406AB4" w:rsidRDefault="002D3058" w:rsidP="00406AB4">
      <w:pPr>
        <w:pStyle w:val="Exampleheader"/>
      </w:pPr>
      <w:r>
        <w:t>Example 18</w:t>
      </w:r>
    </w:p>
    <w:p w:rsidR="004E5145" w:rsidRDefault="004E5145" w:rsidP="00406AB4">
      <w:pPr>
        <w:pStyle w:val="Examplebody"/>
      </w:pPr>
      <w:r>
        <w:t xml:space="preserve">Find </w:t>
      </w:r>
      <w:r w:rsidR="00406AB4" w:rsidRPr="00406AB4">
        <w:rPr>
          <w:position w:val="-24"/>
        </w:rPr>
        <w:object w:dxaOrig="1860" w:dyaOrig="620">
          <v:shape id="_x0000_i1190" type="#_x0000_t75" style="width:93.45pt;height:31.15pt" o:ole="">
            <v:imagedata r:id="rId347" o:title=""/>
          </v:shape>
          <o:OLEObject Type="Embed" ProgID="Equation.3" ShapeID="_x0000_i1190" DrawAspect="Content" ObjectID="_1441546022" r:id="rId348"/>
        </w:object>
      </w:r>
      <w:r>
        <w:t xml:space="preserve">  </w:t>
      </w:r>
    </w:p>
    <w:p w:rsidR="004E5145" w:rsidRDefault="004E5145" w:rsidP="00406AB4">
      <w:pPr>
        <w:pStyle w:val="Examplebody"/>
      </w:pPr>
    </w:p>
    <w:p w:rsidR="004E5145" w:rsidRDefault="004E5145" w:rsidP="00406AB4">
      <w:pPr>
        <w:pStyle w:val="Examplebody"/>
      </w:pPr>
      <w:r>
        <w:t>Coming in from the outside, I see that this is a product of two (complicated) functions.  So I’ll need the Product Rule first.  I’ll fill in the pieces I know, and then I can figure the rest as separate steps and substitute in at the end:</w:t>
      </w:r>
    </w:p>
    <w:p w:rsidR="004E5145" w:rsidRDefault="004E5145" w:rsidP="00406AB4">
      <w:pPr>
        <w:pStyle w:val="Examplebody"/>
      </w:pPr>
    </w:p>
    <w:p w:rsidR="004E5145" w:rsidRDefault="004E5145" w:rsidP="00406AB4">
      <w:pPr>
        <w:pStyle w:val="Examplebody"/>
      </w:pPr>
      <w:r w:rsidRPr="004E5145">
        <w:rPr>
          <w:position w:val="-28"/>
        </w:rPr>
        <w:object w:dxaOrig="6460" w:dyaOrig="680">
          <v:shape id="_x0000_i1191" type="#_x0000_t75" style="width:323.3pt;height:34.6pt" o:ole="">
            <v:imagedata r:id="rId349" o:title=""/>
          </v:shape>
          <o:OLEObject Type="Embed" ProgID="Equation.3" ShapeID="_x0000_i1191" DrawAspect="Content" ObjectID="_1441546023" r:id="rId350"/>
        </w:object>
      </w:r>
    </w:p>
    <w:p w:rsidR="00406AB4" w:rsidRDefault="00406AB4" w:rsidP="00406AB4">
      <w:pPr>
        <w:pStyle w:val="Examplebody"/>
      </w:pPr>
    </w:p>
    <w:p w:rsidR="004E5145" w:rsidRDefault="004E5145" w:rsidP="00406AB4">
      <w:pPr>
        <w:pStyle w:val="Examplebody"/>
      </w:pPr>
      <w:r>
        <w:t xml:space="preserve">Now as separate steps, I’ll find </w:t>
      </w:r>
    </w:p>
    <w:p w:rsidR="004E5145" w:rsidRDefault="00406AB4" w:rsidP="00406AB4">
      <w:pPr>
        <w:pStyle w:val="Examplebody"/>
      </w:pPr>
      <w:r w:rsidRPr="00406AB4">
        <w:rPr>
          <w:position w:val="-24"/>
        </w:rPr>
        <w:object w:dxaOrig="1420" w:dyaOrig="620">
          <v:shape id="_x0000_i1192" type="#_x0000_t75" style="width:70.6pt;height:31.15pt" o:ole="">
            <v:imagedata r:id="rId351" o:title=""/>
          </v:shape>
          <o:OLEObject Type="Embed" ProgID="Equation.3" ShapeID="_x0000_i1192" DrawAspect="Content" ObjectID="_1441546024" r:id="rId352"/>
        </w:object>
      </w:r>
      <w:r w:rsidR="004E5145">
        <w:t xml:space="preserve"> (</w:t>
      </w:r>
      <w:proofErr w:type="gramStart"/>
      <w:r w:rsidR="004E5145">
        <w:t>using</w:t>
      </w:r>
      <w:proofErr w:type="gramEnd"/>
      <w:r w:rsidR="004E5145">
        <w:t xml:space="preserve"> the Chain Rule) and</w:t>
      </w:r>
    </w:p>
    <w:p w:rsidR="004E5145" w:rsidRDefault="004E5145" w:rsidP="00406AB4">
      <w:pPr>
        <w:pStyle w:val="Examplebody"/>
      </w:pPr>
    </w:p>
    <w:p w:rsidR="00511ECD" w:rsidRDefault="00406AB4" w:rsidP="00406AB4">
      <w:pPr>
        <w:pStyle w:val="Examplebody"/>
      </w:pPr>
      <w:r w:rsidRPr="00406AB4">
        <w:rPr>
          <w:position w:val="-24"/>
        </w:rPr>
        <w:object w:dxaOrig="2580" w:dyaOrig="620">
          <v:shape id="_x0000_i1193" type="#_x0000_t75" style="width:128.75pt;height:31.15pt" o:ole="">
            <v:imagedata r:id="rId353" o:title=""/>
          </v:shape>
          <o:OLEObject Type="Embed" ProgID="Equation.3" ShapeID="_x0000_i1193" DrawAspect="Content" ObjectID="_1441546025" r:id="rId354"/>
        </w:object>
      </w:r>
      <w:r w:rsidR="004E5145">
        <w:t>(</w:t>
      </w:r>
      <w:proofErr w:type="gramStart"/>
      <w:r w:rsidR="004E5145">
        <w:t>also</w:t>
      </w:r>
      <w:proofErr w:type="gramEnd"/>
      <w:r w:rsidR="004E5145">
        <w:t xml:space="preserve"> using the Chain Rule).</w:t>
      </w:r>
    </w:p>
    <w:p w:rsidR="004E5145" w:rsidRDefault="004E5145" w:rsidP="00406AB4">
      <w:pPr>
        <w:pStyle w:val="Examplebody"/>
      </w:pPr>
    </w:p>
    <w:p w:rsidR="004E5145" w:rsidRDefault="004E5145" w:rsidP="00406AB4">
      <w:pPr>
        <w:pStyle w:val="Examplebody"/>
      </w:pPr>
      <w:r>
        <w:t>Finally, to substitute these in their places:</w:t>
      </w:r>
    </w:p>
    <w:p w:rsidR="004E5145" w:rsidRDefault="004E5145" w:rsidP="00406AB4">
      <w:pPr>
        <w:pStyle w:val="Examplebody"/>
      </w:pPr>
      <w:r w:rsidRPr="004E5145">
        <w:rPr>
          <w:position w:val="-28"/>
        </w:rPr>
        <w:object w:dxaOrig="5539" w:dyaOrig="680">
          <v:shape id="_x0000_i1194" type="#_x0000_t75" style="width:276.25pt;height:34.6pt" o:ole="">
            <v:imagedata r:id="rId355" o:title=""/>
          </v:shape>
          <o:OLEObject Type="Embed" ProgID="Equation.3" ShapeID="_x0000_i1194" DrawAspect="Content" ObjectID="_1441546026" r:id="rId356"/>
        </w:object>
      </w:r>
    </w:p>
    <w:p w:rsidR="00406AB4" w:rsidRDefault="00406AB4" w:rsidP="00406AB4">
      <w:pPr>
        <w:pStyle w:val="Examplebody"/>
      </w:pPr>
    </w:p>
    <w:p w:rsidR="004E5145" w:rsidRDefault="004E5145" w:rsidP="00406AB4">
      <w:pPr>
        <w:pStyle w:val="Examplebody"/>
      </w:pPr>
      <w:r>
        <w:t>(And please don’t try to simplify that!)</w:t>
      </w:r>
    </w:p>
    <w:p w:rsidR="004E5145" w:rsidRDefault="004E5145" w:rsidP="007C5092">
      <w:pPr>
        <w:tabs>
          <w:tab w:val="left" w:pos="1080"/>
        </w:tabs>
      </w:pPr>
    </w:p>
    <w:p w:rsidR="00406AB4" w:rsidRDefault="00511ECD" w:rsidP="00406AB4">
      <w:pPr>
        <w:pStyle w:val="Exampleheader"/>
      </w:pPr>
      <w:r w:rsidRPr="00ED149C">
        <w:t>Example</w:t>
      </w:r>
      <w:r w:rsidR="002D3058">
        <w:t xml:space="preserve"> 19</w:t>
      </w:r>
    </w:p>
    <w:p w:rsidR="00511ECD" w:rsidRDefault="00511ECD" w:rsidP="00406AB4">
      <w:pPr>
        <w:pStyle w:val="Examplebody"/>
      </w:pPr>
      <w:r>
        <w:t xml:space="preserve">Differentiate </w:t>
      </w:r>
      <w:r w:rsidR="00097791" w:rsidRPr="00511ECD">
        <w:rPr>
          <w:position w:val="-32"/>
        </w:rPr>
        <w:object w:dxaOrig="1540" w:dyaOrig="800">
          <v:shape id="_x0000_i1195" type="#_x0000_t75" style="width:77.55pt;height:39.45pt" o:ole="">
            <v:imagedata r:id="rId357" o:title=""/>
          </v:shape>
          <o:OLEObject Type="Embed" ProgID="Equation.3" ShapeID="_x0000_i1195" DrawAspect="Content" ObjectID="_1441546027" r:id="rId358"/>
        </w:object>
      </w:r>
    </w:p>
    <w:p w:rsidR="00097791" w:rsidRDefault="00097791" w:rsidP="00406AB4">
      <w:pPr>
        <w:pStyle w:val="Examplebody"/>
      </w:pPr>
    </w:p>
    <w:p w:rsidR="00097791" w:rsidRDefault="00097791" w:rsidP="00406AB4">
      <w:pPr>
        <w:pStyle w:val="Examplebody"/>
      </w:pPr>
      <w:r>
        <w:t>Don’t panic!  As you come in from the outside, what’s the first thing you encounter?  It’s that 4</w:t>
      </w:r>
      <w:r w:rsidRPr="00097791">
        <w:rPr>
          <w:vertAlign w:val="superscript"/>
        </w:rPr>
        <w:t>th</w:t>
      </w:r>
      <w:r>
        <w:t xml:space="preserve"> power.  That tells you that this is a composition, a (complicated) function raised to the 4</w:t>
      </w:r>
      <w:r w:rsidRPr="00097791">
        <w:rPr>
          <w:vertAlign w:val="superscript"/>
        </w:rPr>
        <w:t>th</w:t>
      </w:r>
      <w:r>
        <w:t xml:space="preserve"> power.  </w:t>
      </w:r>
    </w:p>
    <w:p w:rsidR="00097791" w:rsidRDefault="00097791" w:rsidP="00406AB4">
      <w:pPr>
        <w:pStyle w:val="Examplebody"/>
      </w:pPr>
    </w:p>
    <w:p w:rsidR="00097791" w:rsidRDefault="00097791" w:rsidP="00406AB4">
      <w:pPr>
        <w:pStyle w:val="Examplebody"/>
      </w:pPr>
      <w:r w:rsidRPr="00ED149C">
        <w:rPr>
          <w:b/>
        </w:rPr>
        <w:t>Step One:</w:t>
      </w:r>
      <w:r>
        <w:t xml:space="preserve">  Use the Chain Rule.  The derivative of the outside TIMES the derivative of what’s inside.</w:t>
      </w:r>
    </w:p>
    <w:p w:rsidR="00097791" w:rsidRDefault="00097791" w:rsidP="00406AB4">
      <w:pPr>
        <w:pStyle w:val="Examplebody"/>
      </w:pPr>
    </w:p>
    <w:p w:rsidR="00662307" w:rsidRDefault="00E44FD4" w:rsidP="00406AB4">
      <w:pPr>
        <w:pStyle w:val="Examplebody"/>
      </w:pPr>
      <w:r w:rsidRPr="00511ECD">
        <w:rPr>
          <w:position w:val="-32"/>
        </w:rPr>
        <w:object w:dxaOrig="4920" w:dyaOrig="800">
          <v:shape id="_x0000_i1196" type="#_x0000_t75" style="width:245.75pt;height:39.45pt" o:ole="">
            <v:imagedata r:id="rId359" o:title=""/>
          </v:shape>
          <o:OLEObject Type="Embed" ProgID="Equation.3" ShapeID="_x0000_i1196" DrawAspect="Content" ObjectID="_1441546028" r:id="rId360"/>
        </w:object>
      </w:r>
    </w:p>
    <w:p w:rsidR="00097791" w:rsidRDefault="00097791" w:rsidP="00406AB4">
      <w:pPr>
        <w:pStyle w:val="Examplebody"/>
      </w:pPr>
    </w:p>
    <w:p w:rsidR="00097791" w:rsidRDefault="00097791" w:rsidP="00406AB4">
      <w:pPr>
        <w:pStyle w:val="Examplebody"/>
      </w:pPr>
      <w:r>
        <w:t xml:space="preserve">Now we’re one step inside, and we can concentrate on just the </w:t>
      </w:r>
      <w:r w:rsidRPr="00FD1638">
        <w:rPr>
          <w:position w:val="-32"/>
        </w:rPr>
        <w:object w:dxaOrig="1300" w:dyaOrig="760">
          <v:shape id="_x0000_i1197" type="#_x0000_t75" style="width:65.75pt;height:37.4pt" o:ole="">
            <v:imagedata r:id="rId361" o:title=""/>
          </v:shape>
          <o:OLEObject Type="Embed" ProgID="Equation.3" ShapeID="_x0000_i1197" DrawAspect="Content" ObjectID="_1441546029" r:id="rId362"/>
        </w:object>
      </w:r>
      <w:r>
        <w:t>part.  Now, as you come in from the outside, the first thing you encounter is a quotient – this is the quotient of two (complicated) functions.</w:t>
      </w:r>
    </w:p>
    <w:p w:rsidR="00097791" w:rsidRDefault="00097791" w:rsidP="00406AB4">
      <w:pPr>
        <w:pStyle w:val="Examplebody"/>
      </w:pPr>
    </w:p>
    <w:p w:rsidR="00097791" w:rsidRDefault="00097791" w:rsidP="00406AB4">
      <w:pPr>
        <w:pStyle w:val="Examplebody"/>
      </w:pPr>
      <w:r w:rsidRPr="00ED149C">
        <w:rPr>
          <w:b/>
        </w:rPr>
        <w:t>Step Two:</w:t>
      </w:r>
      <w:r w:rsidR="00406AB4">
        <w:t xml:space="preserve"> Use the Quotient Rule.  The derivative of the numerator is straightforward, so we can just calculate it. The derivative of the denominator is a bit trickier, so we'll leave it for now.</w:t>
      </w:r>
    </w:p>
    <w:p w:rsidR="00097791" w:rsidRDefault="00097791" w:rsidP="00406AB4">
      <w:pPr>
        <w:pStyle w:val="Examplebody"/>
      </w:pPr>
      <w:r w:rsidRPr="00097791">
        <w:rPr>
          <w:position w:val="-34"/>
        </w:rPr>
        <w:object w:dxaOrig="4980" w:dyaOrig="1080">
          <v:shape id="_x0000_i1198" type="#_x0000_t75" style="width:248.55pt;height:54.7pt" o:ole="">
            <v:imagedata r:id="rId363" o:title=""/>
          </v:shape>
          <o:OLEObject Type="Embed" ProgID="Equation.3" ShapeID="_x0000_i1198" DrawAspect="Content" ObjectID="_1441546030" r:id="rId364"/>
        </w:object>
      </w:r>
    </w:p>
    <w:p w:rsidR="00662307" w:rsidRDefault="00662307" w:rsidP="00406AB4">
      <w:pPr>
        <w:pStyle w:val="Examplebody"/>
      </w:pPr>
    </w:p>
    <w:p w:rsidR="00097791" w:rsidRDefault="00097791" w:rsidP="00406AB4">
      <w:pPr>
        <w:pStyle w:val="Examplebody"/>
      </w:pPr>
      <w:r>
        <w:t xml:space="preserve">Now we’ve gone one more step inside, and we can concentrate on just the </w:t>
      </w:r>
      <w:r w:rsidRPr="00FD1638">
        <w:rPr>
          <w:position w:val="-24"/>
        </w:rPr>
        <w:object w:dxaOrig="1160" w:dyaOrig="620">
          <v:shape id="_x0000_i1199" type="#_x0000_t75" style="width:58.15pt;height:31.15pt" o:ole="">
            <v:imagedata r:id="rId365" o:title=""/>
          </v:shape>
          <o:OLEObject Type="Embed" ProgID="Equation.3" ShapeID="_x0000_i1199" DrawAspect="Content" ObjectID="_1441546031" r:id="rId366"/>
        </w:object>
      </w:r>
      <w:r>
        <w:t xml:space="preserve"> part.  Now we have a product.</w:t>
      </w:r>
    </w:p>
    <w:p w:rsidR="00097791" w:rsidRDefault="00097791" w:rsidP="00406AB4">
      <w:pPr>
        <w:pStyle w:val="Examplebody"/>
      </w:pPr>
    </w:p>
    <w:p w:rsidR="00662307" w:rsidRDefault="00097791" w:rsidP="00406AB4">
      <w:pPr>
        <w:pStyle w:val="Examplebody"/>
      </w:pPr>
      <w:r w:rsidRPr="00ED149C">
        <w:rPr>
          <w:b/>
        </w:rPr>
        <w:t>Step Three:</w:t>
      </w:r>
      <w:r>
        <w:t xml:space="preserve"> Use the Product Rule:</w:t>
      </w:r>
    </w:p>
    <w:p w:rsidR="00097791" w:rsidRDefault="00097791" w:rsidP="00406AB4">
      <w:pPr>
        <w:pStyle w:val="Examplebody"/>
      </w:pPr>
    </w:p>
    <w:p w:rsidR="00097791" w:rsidRDefault="00097791" w:rsidP="00406AB4">
      <w:pPr>
        <w:pStyle w:val="Examplebody"/>
      </w:pPr>
      <w:r w:rsidRPr="00FD1638">
        <w:rPr>
          <w:position w:val="-24"/>
        </w:rPr>
        <w:object w:dxaOrig="3120" w:dyaOrig="620">
          <v:shape id="_x0000_i1200" type="#_x0000_t75" style="width:155.75pt;height:31.15pt" o:ole="">
            <v:imagedata r:id="rId367" o:title=""/>
          </v:shape>
          <o:OLEObject Type="Embed" ProgID="Equation.3" ShapeID="_x0000_i1200" DrawAspect="Content" ObjectID="_1441546032" r:id="rId368"/>
        </w:object>
      </w:r>
    </w:p>
    <w:p w:rsidR="00662307" w:rsidRDefault="00662307" w:rsidP="00406AB4">
      <w:pPr>
        <w:pStyle w:val="Examplebody"/>
        <w:rPr>
          <w:b/>
        </w:rPr>
      </w:pPr>
    </w:p>
    <w:p w:rsidR="00044568" w:rsidRDefault="00097791" w:rsidP="00406AB4">
      <w:pPr>
        <w:pStyle w:val="Examplebody"/>
      </w:pPr>
      <w:r>
        <w:t xml:space="preserve">And now we’re all the way in – no more derivatives to take.  </w:t>
      </w:r>
    </w:p>
    <w:p w:rsidR="00044568" w:rsidRDefault="00044568" w:rsidP="00406AB4">
      <w:pPr>
        <w:pStyle w:val="Examplebody"/>
      </w:pPr>
    </w:p>
    <w:p w:rsidR="00097791" w:rsidRDefault="00044568" w:rsidP="00406AB4">
      <w:pPr>
        <w:pStyle w:val="Examplebody"/>
      </w:pPr>
      <w:r w:rsidRPr="00044568">
        <w:rPr>
          <w:b/>
        </w:rPr>
        <w:t>Step Four:</w:t>
      </w:r>
      <w:r>
        <w:t xml:space="preserve">  </w:t>
      </w:r>
      <w:r w:rsidR="00097791">
        <w:t>Now it’s just a question of substituting back – be careful now!</w:t>
      </w:r>
    </w:p>
    <w:p w:rsidR="00097791" w:rsidRDefault="00ED149C" w:rsidP="00406AB4">
      <w:pPr>
        <w:pStyle w:val="Examplebody"/>
      </w:pPr>
      <w:r w:rsidRPr="00FD1638">
        <w:rPr>
          <w:position w:val="-24"/>
        </w:rPr>
        <w:object w:dxaOrig="3120" w:dyaOrig="620">
          <v:shape id="_x0000_i1201" type="#_x0000_t75" style="width:155.75pt;height:31.15pt" o:ole="">
            <v:imagedata r:id="rId369" o:title=""/>
          </v:shape>
          <o:OLEObject Type="Embed" ProgID="Equation.3" ShapeID="_x0000_i1201" DrawAspect="Content" ObjectID="_1441546033" r:id="rId370"/>
        </w:object>
      </w:r>
      <w:r>
        <w:t>, so</w:t>
      </w:r>
    </w:p>
    <w:p w:rsidR="00ED149C" w:rsidRDefault="00ED149C" w:rsidP="00406AB4">
      <w:pPr>
        <w:pStyle w:val="Examplebody"/>
      </w:pPr>
    </w:p>
    <w:p w:rsidR="00ED149C" w:rsidRDefault="00ED149C" w:rsidP="00406AB4">
      <w:pPr>
        <w:pStyle w:val="Examplebody"/>
      </w:pPr>
      <w:r w:rsidRPr="00097791">
        <w:rPr>
          <w:position w:val="-34"/>
        </w:rPr>
        <w:object w:dxaOrig="5400" w:dyaOrig="780">
          <v:shape id="_x0000_i1202" type="#_x0000_t75" style="width:270pt;height:39.45pt" o:ole="">
            <v:imagedata r:id="rId371" o:title=""/>
          </v:shape>
          <o:OLEObject Type="Embed" ProgID="Equation.3" ShapeID="_x0000_i1202" DrawAspect="Content" ObjectID="_1441546034" r:id="rId372"/>
        </w:object>
      </w:r>
      <w:r>
        <w:t>, so</w:t>
      </w:r>
    </w:p>
    <w:p w:rsidR="00ED149C" w:rsidRDefault="00ED149C" w:rsidP="00406AB4">
      <w:pPr>
        <w:pStyle w:val="Examplebody"/>
      </w:pPr>
    </w:p>
    <w:p w:rsidR="00ED149C" w:rsidRPr="00097791" w:rsidRDefault="00ED149C" w:rsidP="00406AB4">
      <w:pPr>
        <w:pStyle w:val="Examplebody"/>
      </w:pPr>
    </w:p>
    <w:p w:rsidR="00662307" w:rsidRDefault="00E44FD4" w:rsidP="00406AB4">
      <w:pPr>
        <w:pStyle w:val="Examplebody"/>
      </w:pPr>
      <w:r w:rsidRPr="00ED149C">
        <w:rPr>
          <w:position w:val="-36"/>
        </w:rPr>
        <w:object w:dxaOrig="7640" w:dyaOrig="840">
          <v:shape id="_x0000_i1203" type="#_x0000_t75" style="width:382.15pt;height:42.9pt" o:ole="">
            <v:imagedata r:id="rId373" o:title=""/>
          </v:shape>
          <o:OLEObject Type="Embed" ProgID="Equation.3" ShapeID="_x0000_i1203" DrawAspect="Content" ObjectID="_1441546035" r:id="rId374"/>
        </w:object>
      </w:r>
      <w:r w:rsidR="00ED149C">
        <w:t>.</w:t>
      </w:r>
    </w:p>
    <w:p w:rsidR="00ED149C" w:rsidRDefault="00ED149C" w:rsidP="00406AB4">
      <w:pPr>
        <w:pStyle w:val="Examplebody"/>
      </w:pPr>
    </w:p>
    <w:p w:rsidR="00ED149C" w:rsidRDefault="00ED149C" w:rsidP="00406AB4">
      <w:pPr>
        <w:pStyle w:val="Examplebody"/>
        <w:rPr>
          <w:b/>
        </w:rPr>
      </w:pPr>
      <w:r w:rsidRPr="00ED149C">
        <w:rPr>
          <w:b/>
        </w:rPr>
        <w:t>Phew!</w:t>
      </w:r>
    </w:p>
    <w:p w:rsidR="00E44FD4" w:rsidRPr="00ED149C" w:rsidRDefault="00E44FD4" w:rsidP="007C5092">
      <w:pPr>
        <w:ind w:left="720"/>
        <w:rPr>
          <w:b/>
        </w:rPr>
      </w:pPr>
    </w:p>
    <w:p w:rsidR="00FD60B5" w:rsidRDefault="00FD60B5" w:rsidP="007C5092">
      <w:pPr>
        <w:pStyle w:val="Heading3"/>
      </w:pPr>
    </w:p>
    <w:p w:rsidR="00FD60B5" w:rsidRDefault="00FD60B5" w:rsidP="007C5092">
      <w:pPr>
        <w:pStyle w:val="Heading3"/>
      </w:pPr>
    </w:p>
    <w:p w:rsidR="00FD60B5" w:rsidRDefault="00FD60B5" w:rsidP="007C5092">
      <w:pPr>
        <w:pStyle w:val="Heading3"/>
      </w:pPr>
    </w:p>
    <w:p w:rsidR="00B33C6D" w:rsidRDefault="00CD7027" w:rsidP="007C5092">
      <w:pPr>
        <w:pStyle w:val="Heading3"/>
      </w:pPr>
      <w:r>
        <w:lastRenderedPageBreak/>
        <w:t>What if the Derivative Doesn’t Exist?</w:t>
      </w:r>
    </w:p>
    <w:p w:rsidR="00962850" w:rsidRDefault="00962850" w:rsidP="007C5092">
      <w:r>
        <w:t xml:space="preserve">A function is called </w:t>
      </w:r>
      <w:r w:rsidRPr="00962850">
        <w:rPr>
          <w:b/>
        </w:rPr>
        <w:t xml:space="preserve">differentiable </w:t>
      </w:r>
      <w:r>
        <w:t xml:space="preserve">at a point if its derivative exists at that point.  </w:t>
      </w:r>
    </w:p>
    <w:p w:rsidR="00962850" w:rsidRDefault="00962850" w:rsidP="007C5092"/>
    <w:p w:rsidR="00CD7027" w:rsidRDefault="00CD7027" w:rsidP="007C5092">
      <w:r>
        <w:t>We’ve been acting as if derivatives exist everywhere for every function.  This is true for most of the functions that you will run into in this class.  But there are some common places where the derivative doesn’t exist.</w:t>
      </w:r>
    </w:p>
    <w:p w:rsidR="00CD7027" w:rsidRDefault="00CD7027" w:rsidP="007C5092"/>
    <w:p w:rsidR="00CD7027" w:rsidRDefault="00CD7027" w:rsidP="007C5092">
      <w:r>
        <w:t>Remember that the derivative is the slope of the tangent line to the curve.  That’s what to think about.</w:t>
      </w:r>
    </w:p>
    <w:p w:rsidR="00CD7027" w:rsidRDefault="00CD7027" w:rsidP="007C5092"/>
    <w:p w:rsidR="00CD7027" w:rsidRDefault="00CD7027" w:rsidP="007C5092">
      <w:r w:rsidRPr="00FB23A2">
        <w:rPr>
          <w:b/>
        </w:rPr>
        <w:t>Where can a slope not exist?</w:t>
      </w:r>
      <w:r>
        <w:t xml:space="preserve">  If the tangent line is vertical, the derivative will not exist.</w:t>
      </w:r>
    </w:p>
    <w:p w:rsidR="00406AB4" w:rsidRDefault="00406AB4" w:rsidP="007C5092"/>
    <w:p w:rsidR="00406AB4" w:rsidRDefault="00FB23A2" w:rsidP="00406AB4">
      <w:pPr>
        <w:pStyle w:val="Exampleheader"/>
      </w:pPr>
      <w:r>
        <w:t>Example</w:t>
      </w:r>
      <w:r w:rsidR="002D3058">
        <w:t xml:space="preserve"> 20</w:t>
      </w:r>
    </w:p>
    <w:p w:rsidR="00406AB4" w:rsidRDefault="00406AB4" w:rsidP="00406AB4">
      <w:pPr>
        <w:pStyle w:val="Examplebody"/>
      </w:pPr>
      <w:r>
        <w:t xml:space="preserve">Show that </w:t>
      </w:r>
      <w:r w:rsidRPr="00406AB4">
        <w:rPr>
          <w:position w:val="-10"/>
        </w:rPr>
        <w:object w:dxaOrig="1680" w:dyaOrig="380">
          <v:shape id="_x0000_i1204" type="#_x0000_t75" style="width:83.75pt;height:19.4pt" o:ole="">
            <v:imagedata r:id="rId375" o:title=""/>
          </v:shape>
          <o:OLEObject Type="Embed" ProgID="Equation.3" ShapeID="_x0000_i1204" DrawAspect="Content" ObjectID="_1441546036" r:id="rId376"/>
        </w:object>
      </w:r>
      <w:r>
        <w:t xml:space="preserve"> is not differentiable at </w:t>
      </w:r>
      <w:r>
        <w:rPr>
          <w:i/>
        </w:rPr>
        <w:t>x</w:t>
      </w:r>
      <w:r>
        <w:t xml:space="preserve"> = 0.</w:t>
      </w:r>
    </w:p>
    <w:p w:rsidR="00406AB4" w:rsidRPr="00406AB4" w:rsidRDefault="00406AB4" w:rsidP="00406AB4">
      <w:pPr>
        <w:pStyle w:val="Examplebody"/>
      </w:pPr>
    </w:p>
    <w:p w:rsidR="00FB23A2" w:rsidRPr="00FB23A2" w:rsidRDefault="00406AB4" w:rsidP="00406AB4">
      <w:pPr>
        <w:pStyle w:val="Examplebody"/>
      </w:pPr>
      <w:r>
        <w:t>Finding the derivative</w:t>
      </w:r>
      <w:proofErr w:type="gramStart"/>
      <w:r>
        <w:t xml:space="preserve">, </w:t>
      </w:r>
      <w:proofErr w:type="gramEnd"/>
      <w:r w:rsidR="007F09E7" w:rsidRPr="00406AB4">
        <w:rPr>
          <w:position w:val="-24"/>
        </w:rPr>
        <w:object w:dxaOrig="2200" w:dyaOrig="620">
          <v:shape id="_x0000_i1205" type="#_x0000_t75" style="width:110.75pt;height:31.15pt" o:ole="">
            <v:imagedata r:id="rId377" o:title=""/>
          </v:shape>
          <o:OLEObject Type="Embed" ProgID="Equation.3" ShapeID="_x0000_i1205" DrawAspect="Content" ObjectID="_1441546037" r:id="rId378"/>
        </w:object>
      </w:r>
      <w:r>
        <w:t xml:space="preserve">.  At </w:t>
      </w:r>
      <w:r>
        <w:rPr>
          <w:i/>
        </w:rPr>
        <w:t>x</w:t>
      </w:r>
      <w:r>
        <w:t xml:space="preserve"> = 0, this function is undefined.  From the graph, we can see that th</w:t>
      </w:r>
      <w:r w:rsidR="00FB23A2">
        <w:t xml:space="preserve">e tangent line to this curve at </w:t>
      </w:r>
      <w:r w:rsidR="00FB23A2">
        <w:rPr>
          <w:i/>
        </w:rPr>
        <w:t>x</w:t>
      </w:r>
      <w:r w:rsidR="00FB23A2">
        <w:t xml:space="preserve"> = 0 is vertical</w:t>
      </w:r>
      <w:r>
        <w:t xml:space="preserve"> with undefined slope, which is why </w:t>
      </w:r>
      <w:r w:rsidR="00FB23A2">
        <w:t xml:space="preserve">the derivative does not exist at </w:t>
      </w:r>
      <w:r w:rsidR="00FB23A2">
        <w:rPr>
          <w:i/>
        </w:rPr>
        <w:t>x</w:t>
      </w:r>
      <w:r w:rsidR="00FB23A2">
        <w:t xml:space="preserve"> = 0.</w:t>
      </w:r>
    </w:p>
    <w:p w:rsidR="003A7712" w:rsidRDefault="00406AB4" w:rsidP="00406AB4">
      <w:pPr>
        <w:pStyle w:val="Examplebody"/>
      </w:pPr>
      <w:r>
        <w:rPr>
          <w:noProof/>
        </w:rPr>
        <w:drawing>
          <wp:inline distT="0" distB="0" distL="0" distR="0">
            <wp:extent cx="2838512" cy="1804946"/>
            <wp:effectExtent l="1905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379" cstate="print"/>
                    <a:srcRect/>
                    <a:stretch>
                      <a:fillRect/>
                    </a:stretch>
                  </pic:blipFill>
                  <pic:spPr bwMode="auto">
                    <a:xfrm>
                      <a:off x="0" y="0"/>
                      <a:ext cx="2838594" cy="1804998"/>
                    </a:xfrm>
                    <a:prstGeom prst="rect">
                      <a:avLst/>
                    </a:prstGeom>
                    <a:noFill/>
                    <a:ln w="9525">
                      <a:noFill/>
                      <a:miter lim="800000"/>
                      <a:headEnd/>
                      <a:tailEnd/>
                    </a:ln>
                  </pic:spPr>
                </pic:pic>
              </a:graphicData>
            </a:graphic>
          </wp:inline>
        </w:drawing>
      </w:r>
    </w:p>
    <w:p w:rsidR="00406AB4" w:rsidRDefault="00406AB4" w:rsidP="007C5092">
      <w:pPr>
        <w:rPr>
          <w:b/>
        </w:rPr>
      </w:pPr>
    </w:p>
    <w:p w:rsidR="00406AB4" w:rsidRDefault="00406AB4" w:rsidP="007C5092">
      <w:pPr>
        <w:rPr>
          <w:b/>
        </w:rPr>
      </w:pPr>
    </w:p>
    <w:p w:rsidR="00CD7027" w:rsidRDefault="00CD7027" w:rsidP="007C5092">
      <w:r w:rsidRPr="00FB23A2">
        <w:rPr>
          <w:b/>
        </w:rPr>
        <w:t>Where can a tangent line not exist?</w:t>
      </w:r>
      <w:r>
        <w:t xml:space="preserve">  If there is a </w:t>
      </w:r>
      <w:r w:rsidR="00985687">
        <w:t xml:space="preserve">sharp </w:t>
      </w:r>
      <w:r>
        <w:t>corner</w:t>
      </w:r>
      <w:r w:rsidR="00985687">
        <w:t xml:space="preserve"> (cusp)</w:t>
      </w:r>
      <w:r>
        <w:t xml:space="preserve"> in the graph, the derivative will not exist at that point because there is no well-defined tangent line (a</w:t>
      </w:r>
      <w:r w:rsidR="007F09E7">
        <w:t xml:space="preserve"> teetering tangent, if you will</w:t>
      </w:r>
      <w:r>
        <w:t>)</w:t>
      </w:r>
      <w:r w:rsidR="007F09E7">
        <w:t>.</w:t>
      </w:r>
      <w:r>
        <w:t xml:space="preserve">  </w:t>
      </w:r>
      <w:r w:rsidR="007F09E7">
        <w:t>I</w:t>
      </w:r>
      <w:r>
        <w:t>f there is a jump in the graph, the tangent line will be different on either side and the derivative can’t exist.</w:t>
      </w:r>
    </w:p>
    <w:p w:rsidR="007C6A6F" w:rsidRDefault="007C6A6F" w:rsidP="007C5092"/>
    <w:p w:rsidR="007F09E7" w:rsidRDefault="007F09E7" w:rsidP="007F09E7">
      <w:pPr>
        <w:pStyle w:val="Exampleheader"/>
      </w:pPr>
      <w:r>
        <w:t>Example</w:t>
      </w:r>
      <w:r w:rsidR="002D3058">
        <w:t xml:space="preserve"> 21</w:t>
      </w:r>
    </w:p>
    <w:p w:rsidR="007F09E7" w:rsidRDefault="007F09E7" w:rsidP="007F09E7">
      <w:pPr>
        <w:pStyle w:val="Examplebody"/>
      </w:pPr>
      <w:r>
        <w:rPr>
          <w:noProof/>
        </w:rPr>
        <w:drawing>
          <wp:anchor distT="0" distB="0" distL="114300" distR="114300" simplePos="0" relativeHeight="251982848" behindDoc="0" locked="0" layoutInCell="1" allowOverlap="1">
            <wp:simplePos x="0" y="0"/>
            <wp:positionH relativeFrom="column">
              <wp:posOffset>4201160</wp:posOffset>
            </wp:positionH>
            <wp:positionV relativeFrom="paragraph">
              <wp:posOffset>64770</wp:posOffset>
            </wp:positionV>
            <wp:extent cx="1849120" cy="1216660"/>
            <wp:effectExtent l="19050" t="0" r="0" b="0"/>
            <wp:wrapTight wrapText="bothSides">
              <wp:wrapPolygon edited="0">
                <wp:start x="-223" y="0"/>
                <wp:lineTo x="-223" y="21307"/>
                <wp:lineTo x="21585" y="21307"/>
                <wp:lineTo x="21585" y="0"/>
                <wp:lineTo x="-223" y="0"/>
              </wp:wrapPolygon>
            </wp:wrapTight>
            <wp:docPr id="247" name="Picture 247" descr="CC_2_2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CC_2_2_figs2"/>
                    <pic:cNvPicPr>
                      <a:picLocks noChangeAspect="1" noChangeArrowheads="1"/>
                    </pic:cNvPicPr>
                  </pic:nvPicPr>
                  <pic:blipFill>
                    <a:blip r:embed="rId380" cstate="print"/>
                    <a:srcRect b="15913"/>
                    <a:stretch>
                      <a:fillRect/>
                    </a:stretch>
                  </pic:blipFill>
                  <pic:spPr bwMode="auto">
                    <a:xfrm>
                      <a:off x="0" y="0"/>
                      <a:ext cx="1849120" cy="1216660"/>
                    </a:xfrm>
                    <a:prstGeom prst="rect">
                      <a:avLst/>
                    </a:prstGeom>
                    <a:noFill/>
                    <a:ln w="9525">
                      <a:noFill/>
                      <a:miter lim="800000"/>
                      <a:headEnd/>
                      <a:tailEnd/>
                    </a:ln>
                  </pic:spPr>
                </pic:pic>
              </a:graphicData>
            </a:graphic>
          </wp:anchor>
        </w:drawing>
      </w:r>
      <w:r>
        <w:t xml:space="preserve">Show that </w:t>
      </w:r>
      <w:r w:rsidRPr="007F09E7">
        <w:rPr>
          <w:position w:val="-14"/>
        </w:rPr>
        <w:object w:dxaOrig="960" w:dyaOrig="400">
          <v:shape id="_x0000_i1206" type="#_x0000_t75" style="width:48.45pt;height:19.4pt" o:ole="">
            <v:imagedata r:id="rId381" o:title=""/>
          </v:shape>
          <o:OLEObject Type="Embed" ProgID="Equation.3" ShapeID="_x0000_i1206" DrawAspect="Content" ObjectID="_1441546038" r:id="rId382"/>
        </w:object>
      </w:r>
      <w:r>
        <w:t xml:space="preserve"> is not differentiable at </w:t>
      </w:r>
      <w:r>
        <w:rPr>
          <w:i/>
        </w:rPr>
        <w:t>x</w:t>
      </w:r>
      <w:r>
        <w:t xml:space="preserve"> = 0.</w:t>
      </w:r>
    </w:p>
    <w:p w:rsidR="007F09E7" w:rsidRDefault="007F09E7" w:rsidP="007F09E7">
      <w:pPr>
        <w:pStyle w:val="Examplebody"/>
      </w:pPr>
    </w:p>
    <w:p w:rsidR="007F09E7" w:rsidRPr="007F09E7" w:rsidRDefault="007F09E7" w:rsidP="007F09E7">
      <w:pPr>
        <w:pStyle w:val="Examplebody"/>
      </w:pPr>
      <w:r>
        <w:t xml:space="preserve">On the left side of the graph, the slope of the line is -1.  On the right side of the graph, the slope is +1.  There is no well-defined tangent line at the sharp </w:t>
      </w:r>
      <w:r w:rsidR="00985687">
        <w:t>corner</w:t>
      </w:r>
      <w:r>
        <w:t xml:space="preserve"> at </w:t>
      </w:r>
      <w:r>
        <w:rPr>
          <w:i/>
        </w:rPr>
        <w:t>x</w:t>
      </w:r>
      <w:r>
        <w:t xml:space="preserve"> = 0, so the function is not differentiable at that point.</w:t>
      </w:r>
    </w:p>
    <w:p w:rsidR="00CD7027" w:rsidRDefault="00CD7027" w:rsidP="007C5092">
      <w:pPr>
        <w:ind w:left="720"/>
      </w:pPr>
    </w:p>
    <w:p w:rsidR="00552552" w:rsidRDefault="00552552">
      <w:pPr>
        <w:spacing w:after="200" w:line="276" w:lineRule="auto"/>
        <w:ind w:right="0"/>
        <w:rPr>
          <w:rFonts w:asciiTheme="majorHAnsi" w:eastAsiaTheme="majorEastAsia" w:hAnsiTheme="majorHAnsi" w:cstheme="majorBidi"/>
          <w:b/>
          <w:bCs/>
          <w:color w:val="4F81BD" w:themeColor="accent1"/>
          <w:sz w:val="26"/>
          <w:szCs w:val="26"/>
        </w:rPr>
      </w:pPr>
      <w:r>
        <w:br w:type="page"/>
      </w:r>
    </w:p>
    <w:p w:rsidR="00EF0629" w:rsidRDefault="00552552" w:rsidP="007C5092">
      <w:pPr>
        <w:pStyle w:val="Heading2"/>
      </w:pPr>
      <w:r>
        <w:rPr>
          <w:noProof/>
        </w:rPr>
        <w:lastRenderedPageBreak/>
        <w:drawing>
          <wp:anchor distT="0" distB="0" distL="114300" distR="114300" simplePos="0" relativeHeight="252021760" behindDoc="0" locked="0" layoutInCell="1" allowOverlap="1">
            <wp:simplePos x="0" y="0"/>
            <wp:positionH relativeFrom="column">
              <wp:posOffset>3147695</wp:posOffset>
            </wp:positionH>
            <wp:positionV relativeFrom="paragraph">
              <wp:posOffset>87630</wp:posOffset>
            </wp:positionV>
            <wp:extent cx="2536825" cy="803910"/>
            <wp:effectExtent l="19050" t="0" r="0" b="0"/>
            <wp:wrapTight wrapText="bothSides">
              <wp:wrapPolygon edited="0">
                <wp:start x="-162" y="0"/>
                <wp:lineTo x="-162" y="20986"/>
                <wp:lineTo x="21573" y="20986"/>
                <wp:lineTo x="21573" y="0"/>
                <wp:lineTo x="-162" y="0"/>
              </wp:wrapPolygon>
            </wp:wrapTight>
            <wp:docPr id="1362" name="Picture 1362" descr="CC_2_2_fig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2" descr="CC_2_2_figs6"/>
                    <pic:cNvPicPr>
                      <a:picLocks noChangeAspect="1" noChangeArrowheads="1"/>
                    </pic:cNvPicPr>
                  </pic:nvPicPr>
                  <pic:blipFill>
                    <a:blip r:embed="rId383" cstate="print"/>
                    <a:srcRect b="17045"/>
                    <a:stretch>
                      <a:fillRect/>
                    </a:stretch>
                  </pic:blipFill>
                  <pic:spPr bwMode="auto">
                    <a:xfrm>
                      <a:off x="0" y="0"/>
                      <a:ext cx="2536825" cy="803910"/>
                    </a:xfrm>
                    <a:prstGeom prst="rect">
                      <a:avLst/>
                    </a:prstGeom>
                    <a:noFill/>
                    <a:ln w="9525">
                      <a:noFill/>
                      <a:miter lim="800000"/>
                      <a:headEnd/>
                      <a:tailEnd/>
                    </a:ln>
                  </pic:spPr>
                </pic:pic>
              </a:graphicData>
            </a:graphic>
          </wp:anchor>
        </w:drawing>
      </w:r>
      <w:r>
        <w:t>Exercises</w:t>
      </w:r>
    </w:p>
    <w:p w:rsidR="00552552" w:rsidRDefault="00552552" w:rsidP="00552552"/>
    <w:p w:rsidR="00552552" w:rsidRDefault="00552552" w:rsidP="00552552">
      <w:pPr>
        <w:ind w:left="360" w:hanging="360"/>
      </w:pPr>
      <w:r>
        <w:t>1.</w:t>
      </w:r>
      <w:r>
        <w:tab/>
        <w:t xml:space="preserve">The graph </w:t>
      </w:r>
      <w:proofErr w:type="gramStart"/>
      <w:r>
        <w:t>of  y</w:t>
      </w:r>
      <w:proofErr w:type="gramEnd"/>
      <w:r>
        <w:t xml:space="preserve"> = f(x)  is shown.</w:t>
      </w:r>
    </w:p>
    <w:p w:rsidR="00552552" w:rsidRDefault="00552552" w:rsidP="00552552">
      <w:pPr>
        <w:tabs>
          <w:tab w:val="left" w:pos="4320"/>
        </w:tabs>
        <w:ind w:left="360" w:hanging="360"/>
      </w:pPr>
      <w:r>
        <w:tab/>
        <w:t xml:space="preserve">(a)  At which integers </w:t>
      </w:r>
      <w:proofErr w:type="gramStart"/>
      <w:r>
        <w:t>is  f</w:t>
      </w:r>
      <w:proofErr w:type="gramEnd"/>
      <w:r>
        <w:t xml:space="preserve">  continuous?</w:t>
      </w:r>
      <w:r>
        <w:tab/>
      </w:r>
    </w:p>
    <w:p w:rsidR="00552552" w:rsidRDefault="00552552" w:rsidP="00552552">
      <w:pPr>
        <w:tabs>
          <w:tab w:val="left" w:pos="4320"/>
        </w:tabs>
        <w:ind w:left="360" w:hanging="360"/>
      </w:pPr>
      <w:r>
        <w:tab/>
        <w:t xml:space="preserve">(b)  At which integers </w:t>
      </w:r>
      <w:proofErr w:type="gramStart"/>
      <w:r>
        <w:t>is  f</w:t>
      </w:r>
      <w:proofErr w:type="gramEnd"/>
      <w:r>
        <w:t xml:space="preserve">  differentiable?</w:t>
      </w:r>
    </w:p>
    <w:p w:rsidR="00552552" w:rsidRDefault="00552552" w:rsidP="00552552">
      <w:pPr>
        <w:tabs>
          <w:tab w:val="left" w:pos="4320"/>
        </w:tabs>
        <w:ind w:left="360" w:hanging="360"/>
      </w:pPr>
      <w:r>
        <w:rPr>
          <w:noProof/>
        </w:rPr>
        <w:drawing>
          <wp:anchor distT="0" distB="0" distL="114300" distR="114300" simplePos="0" relativeHeight="252020736" behindDoc="0" locked="0" layoutInCell="1" allowOverlap="1">
            <wp:simplePos x="0" y="0"/>
            <wp:positionH relativeFrom="column">
              <wp:posOffset>2981960</wp:posOffset>
            </wp:positionH>
            <wp:positionV relativeFrom="paragraph">
              <wp:posOffset>140335</wp:posOffset>
            </wp:positionV>
            <wp:extent cx="2689860" cy="980440"/>
            <wp:effectExtent l="19050" t="0" r="0" b="0"/>
            <wp:wrapTight wrapText="bothSides">
              <wp:wrapPolygon edited="0">
                <wp:start x="-153" y="0"/>
                <wp:lineTo x="-153" y="20984"/>
                <wp:lineTo x="21569" y="20984"/>
                <wp:lineTo x="21569" y="0"/>
                <wp:lineTo x="-153" y="0"/>
              </wp:wrapPolygon>
            </wp:wrapTight>
            <wp:docPr id="1361" name="Picture 1361" descr="CC_2_2_fig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descr="CC_2_2_figs7"/>
                    <pic:cNvPicPr>
                      <a:picLocks noChangeAspect="1" noChangeArrowheads="1"/>
                    </pic:cNvPicPr>
                  </pic:nvPicPr>
                  <pic:blipFill>
                    <a:blip r:embed="rId384" cstate="print"/>
                    <a:srcRect b="11111"/>
                    <a:stretch>
                      <a:fillRect/>
                    </a:stretch>
                  </pic:blipFill>
                  <pic:spPr bwMode="auto">
                    <a:xfrm>
                      <a:off x="0" y="0"/>
                      <a:ext cx="2689860" cy="980440"/>
                    </a:xfrm>
                    <a:prstGeom prst="rect">
                      <a:avLst/>
                    </a:prstGeom>
                    <a:noFill/>
                    <a:ln w="9525">
                      <a:noFill/>
                      <a:miter lim="800000"/>
                      <a:headEnd/>
                      <a:tailEnd/>
                    </a:ln>
                  </pic:spPr>
                </pic:pic>
              </a:graphicData>
            </a:graphic>
          </wp:anchor>
        </w:drawing>
      </w:r>
    </w:p>
    <w:p w:rsidR="00552552" w:rsidRDefault="00552552" w:rsidP="00552552">
      <w:pPr>
        <w:tabs>
          <w:tab w:val="left" w:pos="4320"/>
        </w:tabs>
        <w:ind w:left="360" w:hanging="360"/>
      </w:pPr>
    </w:p>
    <w:p w:rsidR="00552552" w:rsidRDefault="00552552" w:rsidP="00552552">
      <w:pPr>
        <w:ind w:left="360" w:hanging="360"/>
      </w:pPr>
      <w:r>
        <w:t>2.</w:t>
      </w:r>
      <w:r>
        <w:tab/>
        <w:t xml:space="preserve">The graph </w:t>
      </w:r>
      <w:proofErr w:type="gramStart"/>
      <w:r>
        <w:t>of  y</w:t>
      </w:r>
      <w:proofErr w:type="gramEnd"/>
      <w:r>
        <w:t xml:space="preserve"> = g(x)  is shown.</w:t>
      </w:r>
    </w:p>
    <w:p w:rsidR="00552552" w:rsidRDefault="00552552" w:rsidP="00552552">
      <w:pPr>
        <w:tabs>
          <w:tab w:val="left" w:pos="4320"/>
        </w:tabs>
        <w:ind w:left="360" w:hanging="360"/>
      </w:pPr>
      <w:r>
        <w:tab/>
        <w:t xml:space="preserve">(a)  At which integers </w:t>
      </w:r>
      <w:proofErr w:type="gramStart"/>
      <w:r>
        <w:t>is  g</w:t>
      </w:r>
      <w:proofErr w:type="gramEnd"/>
      <w:r>
        <w:t xml:space="preserve">  continuous?</w:t>
      </w:r>
      <w:r>
        <w:tab/>
      </w:r>
    </w:p>
    <w:p w:rsidR="00552552" w:rsidRDefault="00552552" w:rsidP="00552552">
      <w:pPr>
        <w:tabs>
          <w:tab w:val="left" w:pos="4320"/>
        </w:tabs>
        <w:ind w:left="360" w:hanging="360"/>
      </w:pPr>
      <w:r>
        <w:tab/>
        <w:t xml:space="preserve">(b)  At which integers </w:t>
      </w:r>
      <w:proofErr w:type="gramStart"/>
      <w:r>
        <w:t>is  g</w:t>
      </w:r>
      <w:proofErr w:type="gramEnd"/>
      <w:r>
        <w:t xml:space="preserve">  differentiable?</w:t>
      </w:r>
    </w:p>
    <w:p w:rsidR="00552552" w:rsidRDefault="00552552" w:rsidP="00552552">
      <w:pPr>
        <w:tabs>
          <w:tab w:val="left" w:pos="4320"/>
        </w:tabs>
        <w:ind w:left="360" w:hanging="360"/>
      </w:pPr>
    </w:p>
    <w:p w:rsidR="00552552" w:rsidRDefault="00552552" w:rsidP="00552552">
      <w:pPr>
        <w:tabs>
          <w:tab w:val="left" w:pos="4320"/>
        </w:tabs>
        <w:ind w:left="360" w:hanging="360"/>
      </w:pPr>
    </w:p>
    <w:p w:rsidR="00552552" w:rsidRDefault="00552552" w:rsidP="00552552">
      <w:pPr>
        <w:keepNext/>
        <w:tabs>
          <w:tab w:val="left" w:pos="1170"/>
        </w:tabs>
        <w:ind w:right="-540"/>
      </w:pPr>
      <w:r w:rsidRPr="00552552">
        <w:t>3.</w:t>
      </w:r>
      <w:r>
        <w:rPr>
          <w:b/>
        </w:rPr>
        <w:t xml:space="preserve"> </w:t>
      </w:r>
      <w:r>
        <w:t xml:space="preserve">Fill in the values in the table </w:t>
      </w:r>
      <w:proofErr w:type="gramStart"/>
      <w:r>
        <w:t xml:space="preserve">for  </w:t>
      </w:r>
      <w:proofErr w:type="gramEnd"/>
      <w:r w:rsidRPr="003556CB">
        <w:rPr>
          <w:position w:val="-24"/>
        </w:rPr>
        <w:object w:dxaOrig="1060" w:dyaOrig="620">
          <v:shape id="_x0000_i1207" type="#_x0000_t75" style="width:52.6pt;height:31.15pt" o:ole="">
            <v:imagedata r:id="rId385" o:title=""/>
          </v:shape>
          <o:OLEObject Type="Embed" ProgID="Equation.3" ShapeID="_x0000_i1207" DrawAspect="Content" ObjectID="_1441546039" r:id="rId386"/>
        </w:object>
      </w:r>
      <w:r>
        <w:t xml:space="preserve">, </w:t>
      </w:r>
      <w:r w:rsidRPr="003556CB">
        <w:rPr>
          <w:position w:val="-24"/>
        </w:rPr>
        <w:object w:dxaOrig="1719" w:dyaOrig="620">
          <v:shape id="_x0000_i1208" type="#_x0000_t75" style="width:85.85pt;height:31.15pt" o:ole="">
            <v:imagedata r:id="rId387" o:title=""/>
          </v:shape>
          <o:OLEObject Type="Embed" ProgID="Equation.3" ShapeID="_x0000_i1208" DrawAspect="Content" ObjectID="_1441546040" r:id="rId388"/>
        </w:object>
      </w:r>
      <w:r>
        <w:t xml:space="preserve">, and </w:t>
      </w:r>
      <w:r w:rsidRPr="003556CB">
        <w:rPr>
          <w:position w:val="-24"/>
        </w:rPr>
        <w:object w:dxaOrig="1700" w:dyaOrig="620">
          <v:shape id="_x0000_i1209" type="#_x0000_t75" style="width:85.85pt;height:31.15pt" o:ole="">
            <v:imagedata r:id="rId389" o:title=""/>
          </v:shape>
          <o:OLEObject Type="Embed" ProgID="Equation.3" ShapeID="_x0000_i1209" DrawAspect="Content" ObjectID="_1441546041" r:id="rId390"/>
        </w:object>
      </w:r>
      <w:r>
        <w:t>.</w:t>
      </w:r>
    </w:p>
    <w:p w:rsidR="00552552" w:rsidRDefault="00552552" w:rsidP="00552552">
      <w:pPr>
        <w:keepNext/>
        <w:tabs>
          <w:tab w:val="left" w:pos="1080"/>
        </w:tabs>
      </w:pPr>
    </w:p>
    <w:p w:rsidR="00552552" w:rsidRDefault="00552552" w:rsidP="00552552">
      <w:pPr>
        <w:keepNext/>
        <w:tabs>
          <w:tab w:val="bar" w:pos="720"/>
          <w:tab w:val="left" w:pos="900"/>
          <w:tab w:val="bar" w:pos="1260"/>
          <w:tab w:val="left" w:pos="1440"/>
          <w:tab w:val="bar" w:pos="1980"/>
          <w:tab w:val="left" w:pos="2070"/>
          <w:tab w:val="bar" w:pos="2520"/>
          <w:tab w:val="left" w:pos="2700"/>
          <w:tab w:val="bar" w:pos="3240"/>
          <w:tab w:val="left" w:pos="3420"/>
          <w:tab w:val="bar" w:pos="4320"/>
          <w:tab w:val="left" w:pos="4590"/>
          <w:tab w:val="bar" w:pos="6210"/>
          <w:tab w:val="left" w:pos="6480"/>
        </w:tabs>
        <w:ind w:left="360"/>
      </w:pPr>
      <w:proofErr w:type="gramStart"/>
      <w:r>
        <w:t>x</w:t>
      </w:r>
      <w:proofErr w:type="gramEnd"/>
      <w:r>
        <w:tab/>
        <w:t>f(x)</w:t>
      </w:r>
      <w:r>
        <w:tab/>
        <w:t>f '(x)</w:t>
      </w:r>
      <w:r>
        <w:tab/>
        <w:t>g(x)</w:t>
      </w:r>
      <w:r>
        <w:tab/>
        <w:t xml:space="preserve">g '(x)   </w:t>
      </w:r>
      <w:r w:rsidRPr="003556CB">
        <w:rPr>
          <w:position w:val="-24"/>
        </w:rPr>
        <w:object w:dxaOrig="1060" w:dyaOrig="620">
          <v:shape id="_x0000_i1210" type="#_x0000_t75" style="width:52.6pt;height:31.15pt" o:ole="">
            <v:imagedata r:id="rId391" o:title=""/>
          </v:shape>
          <o:OLEObject Type="Embed" ProgID="Equation.3" ShapeID="_x0000_i1210" DrawAspect="Content" ObjectID="_1441546042" r:id="rId392"/>
        </w:object>
      </w:r>
      <w:r>
        <w:t xml:space="preserve">  </w:t>
      </w:r>
      <w:r w:rsidRPr="003556CB">
        <w:rPr>
          <w:position w:val="-24"/>
        </w:rPr>
        <w:object w:dxaOrig="1719" w:dyaOrig="620">
          <v:shape id="_x0000_i1211" type="#_x0000_t75" style="width:85.85pt;height:31.15pt" o:ole="">
            <v:imagedata r:id="rId393" o:title=""/>
          </v:shape>
          <o:OLEObject Type="Embed" ProgID="Equation.3" ShapeID="_x0000_i1211" DrawAspect="Content" ObjectID="_1441546043" r:id="rId394"/>
        </w:object>
      </w:r>
      <w:r>
        <w:rPr>
          <w:b/>
        </w:rPr>
        <w:t xml:space="preserve">   </w:t>
      </w:r>
      <w:r w:rsidRPr="003556CB">
        <w:rPr>
          <w:position w:val="-24"/>
        </w:rPr>
        <w:object w:dxaOrig="1700" w:dyaOrig="620">
          <v:shape id="_x0000_i1212" type="#_x0000_t75" style="width:85.85pt;height:31.15pt" o:ole="">
            <v:imagedata r:id="rId395" o:title=""/>
          </v:shape>
          <o:OLEObject Type="Embed" ProgID="Equation.3" ShapeID="_x0000_i1212" DrawAspect="Content" ObjectID="_1441546044" r:id="rId396"/>
        </w:object>
      </w:r>
    </w:p>
    <w:p w:rsidR="00552552" w:rsidRDefault="00552552" w:rsidP="00552552">
      <w:pPr>
        <w:keepNext/>
        <w:tabs>
          <w:tab w:val="bar" w:pos="720"/>
          <w:tab w:val="left" w:pos="900"/>
          <w:tab w:val="bar" w:pos="1260"/>
          <w:tab w:val="left" w:pos="1440"/>
          <w:tab w:val="bar" w:pos="1980"/>
          <w:tab w:val="left" w:pos="2070"/>
          <w:tab w:val="bar" w:pos="2520"/>
          <w:tab w:val="left" w:pos="2700"/>
          <w:tab w:val="bar" w:pos="3240"/>
          <w:tab w:val="left" w:pos="3420"/>
          <w:tab w:val="bar" w:pos="4320"/>
          <w:tab w:val="left" w:pos="4590"/>
          <w:tab w:val="bar" w:pos="6210"/>
          <w:tab w:val="left" w:pos="6480"/>
        </w:tabs>
        <w:ind w:left="360"/>
        <w:rPr>
          <w:u w:val="single"/>
        </w:rP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552552" w:rsidRDefault="00552552" w:rsidP="00552552">
      <w:pPr>
        <w:keepNext/>
        <w:tabs>
          <w:tab w:val="bar" w:pos="720"/>
          <w:tab w:val="left" w:pos="900"/>
          <w:tab w:val="bar" w:pos="1260"/>
          <w:tab w:val="decimal" w:pos="1710"/>
          <w:tab w:val="bar" w:pos="1980"/>
          <w:tab w:val="decimal" w:pos="2340"/>
          <w:tab w:val="bar" w:pos="2520"/>
          <w:tab w:val="left" w:pos="2880"/>
          <w:tab w:val="bar" w:pos="3240"/>
          <w:tab w:val="left" w:pos="3420"/>
          <w:tab w:val="bar" w:pos="4320"/>
          <w:tab w:val="left" w:pos="4590"/>
          <w:tab w:val="left" w:pos="5670"/>
          <w:tab w:val="bar" w:pos="6210"/>
          <w:tab w:val="left" w:pos="6480"/>
        </w:tabs>
        <w:ind w:left="360"/>
      </w:pPr>
      <w:r>
        <w:t>0</w:t>
      </w:r>
      <w:r>
        <w:tab/>
        <w:t>3</w:t>
      </w:r>
      <w:r>
        <w:tab/>
        <w:t>–2</w:t>
      </w:r>
      <w:r>
        <w:tab/>
        <w:t>–4</w:t>
      </w:r>
      <w:r>
        <w:tab/>
        <w:t>3</w:t>
      </w:r>
      <w:r>
        <w:tab/>
      </w:r>
    </w:p>
    <w:p w:rsidR="00552552" w:rsidRDefault="00552552" w:rsidP="00552552">
      <w:pPr>
        <w:keepNext/>
        <w:tabs>
          <w:tab w:val="bar" w:pos="720"/>
          <w:tab w:val="left" w:pos="900"/>
          <w:tab w:val="bar" w:pos="1260"/>
          <w:tab w:val="decimal" w:pos="1710"/>
          <w:tab w:val="bar" w:pos="1980"/>
          <w:tab w:val="decimal" w:pos="2340"/>
          <w:tab w:val="bar" w:pos="2520"/>
          <w:tab w:val="left" w:pos="2880"/>
          <w:tab w:val="bar" w:pos="3240"/>
          <w:tab w:val="left" w:pos="3420"/>
          <w:tab w:val="bar" w:pos="4320"/>
          <w:tab w:val="left" w:pos="4590"/>
          <w:tab w:val="left" w:pos="5670"/>
          <w:tab w:val="bar" w:pos="6210"/>
          <w:tab w:val="left" w:pos="6480"/>
        </w:tabs>
        <w:ind w:left="360"/>
      </w:pPr>
      <w:r>
        <w:t>1</w:t>
      </w:r>
      <w:r>
        <w:tab/>
        <w:t>2</w:t>
      </w:r>
      <w:r>
        <w:tab/>
        <w:t>–1</w:t>
      </w:r>
      <w:r>
        <w:tab/>
        <w:t>1</w:t>
      </w:r>
      <w:r>
        <w:tab/>
        <w:t>0</w:t>
      </w:r>
    </w:p>
    <w:p w:rsidR="00552552" w:rsidRDefault="00552552" w:rsidP="00552552">
      <w:pPr>
        <w:tabs>
          <w:tab w:val="bar" w:pos="720"/>
          <w:tab w:val="left" w:pos="900"/>
          <w:tab w:val="bar" w:pos="1260"/>
          <w:tab w:val="decimal" w:pos="1710"/>
          <w:tab w:val="bar" w:pos="1980"/>
          <w:tab w:val="decimal" w:pos="2340"/>
          <w:tab w:val="bar" w:pos="2520"/>
          <w:tab w:val="left" w:pos="2880"/>
          <w:tab w:val="bar" w:pos="3240"/>
          <w:tab w:val="left" w:pos="3420"/>
          <w:tab w:val="bar" w:pos="4320"/>
          <w:tab w:val="left" w:pos="4590"/>
          <w:tab w:val="left" w:pos="5670"/>
          <w:tab w:val="bar" w:pos="6210"/>
          <w:tab w:val="left" w:pos="6480"/>
        </w:tabs>
        <w:ind w:left="360"/>
      </w:pPr>
      <w:r>
        <w:t>2</w:t>
      </w:r>
      <w:r>
        <w:tab/>
        <w:t>4</w:t>
      </w:r>
      <w:r>
        <w:tab/>
        <w:t>2</w:t>
      </w:r>
      <w:r>
        <w:tab/>
        <w:t>3</w:t>
      </w:r>
      <w:r>
        <w:tab/>
        <w:t>1</w:t>
      </w:r>
    </w:p>
    <w:p w:rsidR="00552552" w:rsidRDefault="00552552" w:rsidP="00552552">
      <w:pPr>
        <w:keepNext/>
        <w:tabs>
          <w:tab w:val="left" w:pos="1260"/>
        </w:tabs>
        <w:ind w:right="-540"/>
        <w:rPr>
          <w:b/>
        </w:rPr>
      </w:pPr>
    </w:p>
    <w:p w:rsidR="00552552" w:rsidRDefault="00552552" w:rsidP="00552552">
      <w:pPr>
        <w:keepNext/>
        <w:tabs>
          <w:tab w:val="left" w:pos="1260"/>
        </w:tabs>
        <w:ind w:right="-540"/>
        <w:rPr>
          <w:b/>
        </w:rPr>
      </w:pPr>
    </w:p>
    <w:p w:rsidR="00552552" w:rsidRDefault="00552552" w:rsidP="00552552">
      <w:pPr>
        <w:keepNext/>
        <w:tabs>
          <w:tab w:val="left" w:pos="1260"/>
        </w:tabs>
        <w:ind w:right="-540"/>
      </w:pPr>
      <w:r w:rsidRPr="00552552">
        <w:t>4.</w:t>
      </w:r>
      <w:r>
        <w:rPr>
          <w:b/>
        </w:rPr>
        <w:t xml:space="preserve"> </w:t>
      </w:r>
      <w:r>
        <w:t>Use the values in the table to fill in the rest of the table.</w:t>
      </w:r>
    </w:p>
    <w:p w:rsidR="00552552" w:rsidRDefault="00552552" w:rsidP="00552552">
      <w:pPr>
        <w:keepNext/>
        <w:tabs>
          <w:tab w:val="left" w:pos="1080"/>
        </w:tabs>
      </w:pPr>
    </w:p>
    <w:p w:rsidR="00552552" w:rsidRDefault="00552552" w:rsidP="00552552">
      <w:pPr>
        <w:keepNext/>
        <w:tabs>
          <w:tab w:val="bar" w:pos="1080"/>
          <w:tab w:val="left" w:pos="1260"/>
          <w:tab w:val="bar" w:pos="1620"/>
          <w:tab w:val="left" w:pos="1800"/>
          <w:tab w:val="bar" w:pos="2340"/>
          <w:tab w:val="left" w:pos="2520"/>
          <w:tab w:val="bar" w:pos="2880"/>
          <w:tab w:val="left" w:pos="3060"/>
          <w:tab w:val="bar" w:pos="3600"/>
          <w:tab w:val="left" w:pos="3780"/>
          <w:tab w:val="left" w:pos="4500"/>
          <w:tab w:val="bar" w:pos="5220"/>
          <w:tab w:val="left" w:pos="5580"/>
          <w:tab w:val="bar" w:pos="6930"/>
          <w:tab w:val="left" w:pos="7200"/>
        </w:tabs>
        <w:ind w:left="720"/>
        <w:rPr>
          <w:b/>
        </w:rPr>
      </w:pPr>
      <w:proofErr w:type="gramStart"/>
      <w:r>
        <w:t>x</w:t>
      </w:r>
      <w:proofErr w:type="gramEnd"/>
      <w:r>
        <w:tab/>
        <w:t>f(x)</w:t>
      </w:r>
      <w:r>
        <w:tab/>
        <w:t>f '(x)</w:t>
      </w:r>
      <w:r>
        <w:tab/>
        <w:t>g(x)</w:t>
      </w:r>
      <w:r>
        <w:tab/>
        <w:t xml:space="preserve">g '(x)    </w:t>
      </w:r>
      <w:r w:rsidRPr="00F84A44">
        <w:rPr>
          <w:b/>
          <w:position w:val="-24"/>
        </w:rPr>
        <w:object w:dxaOrig="1480" w:dyaOrig="620">
          <v:shape id="_x0000_i1213" type="#_x0000_t75" style="width:74.1pt;height:31.15pt" o:ole="">
            <v:imagedata r:id="rId397" o:title=""/>
          </v:shape>
          <o:OLEObject Type="Embed" ProgID="Equation.3" ShapeID="_x0000_i1213" DrawAspect="Content" ObjectID="_1441546045" r:id="rId398"/>
        </w:object>
      </w:r>
      <w:r>
        <w:rPr>
          <w:b/>
        </w:rPr>
        <w:t xml:space="preserve">     </w:t>
      </w:r>
      <w:r w:rsidRPr="00F84A44">
        <w:rPr>
          <w:b/>
          <w:position w:val="-30"/>
        </w:rPr>
        <w:object w:dxaOrig="1080" w:dyaOrig="720">
          <v:shape id="_x0000_i1214" type="#_x0000_t75" style="width:54pt;height:36.7pt" o:ole="">
            <v:imagedata r:id="rId399" o:title=""/>
          </v:shape>
          <o:OLEObject Type="Embed" ProgID="Equation.3" ShapeID="_x0000_i1214" DrawAspect="Content" ObjectID="_1441546046" r:id="rId400"/>
        </w:object>
      </w:r>
      <w:r>
        <w:rPr>
          <w:b/>
        </w:rPr>
        <w:tab/>
      </w:r>
      <w:r w:rsidRPr="00F84A44">
        <w:rPr>
          <w:b/>
          <w:position w:val="-30"/>
        </w:rPr>
        <w:object w:dxaOrig="1080" w:dyaOrig="720">
          <v:shape id="_x0000_i1215" type="#_x0000_t75" style="width:54pt;height:36.7pt" o:ole="">
            <v:imagedata r:id="rId401" o:title=""/>
          </v:shape>
          <o:OLEObject Type="Embed" ProgID="Equation.3" ShapeID="_x0000_i1215" DrawAspect="Content" ObjectID="_1441546047" r:id="rId402"/>
        </w:object>
      </w:r>
    </w:p>
    <w:p w:rsidR="00552552" w:rsidRDefault="00552552" w:rsidP="00552552">
      <w:pPr>
        <w:keepNext/>
        <w:tabs>
          <w:tab w:val="bar" w:pos="1080"/>
          <w:tab w:val="left" w:pos="1260"/>
          <w:tab w:val="bar" w:pos="1620"/>
          <w:tab w:val="left" w:pos="1800"/>
          <w:tab w:val="bar" w:pos="2340"/>
          <w:tab w:val="left" w:pos="2520"/>
          <w:tab w:val="bar" w:pos="2880"/>
          <w:tab w:val="left" w:pos="3060"/>
          <w:tab w:val="bar" w:pos="3600"/>
          <w:tab w:val="left" w:pos="3780"/>
          <w:tab w:val="left" w:pos="4500"/>
          <w:tab w:val="bar" w:pos="5220"/>
          <w:tab w:val="left" w:pos="5580"/>
          <w:tab w:val="bar" w:pos="6930"/>
          <w:tab w:val="left" w:pos="7200"/>
        </w:tabs>
        <w:ind w:left="720"/>
        <w:rPr>
          <w:u w:val="single"/>
        </w:rP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t xml:space="preserve">            </w:t>
      </w:r>
    </w:p>
    <w:p w:rsidR="00552552" w:rsidRDefault="00552552" w:rsidP="00552552">
      <w:pPr>
        <w:keepNext/>
        <w:tabs>
          <w:tab w:val="bar" w:pos="1080"/>
          <w:tab w:val="left" w:pos="1350"/>
          <w:tab w:val="bar" w:pos="1620"/>
          <w:tab w:val="decimal" w:pos="2070"/>
          <w:tab w:val="bar" w:pos="2340"/>
          <w:tab w:val="decimal" w:pos="2700"/>
          <w:tab w:val="bar" w:pos="2880"/>
          <w:tab w:val="left" w:pos="3240"/>
          <w:tab w:val="bar" w:pos="3600"/>
          <w:tab w:val="left" w:pos="3780"/>
          <w:tab w:val="left" w:pos="4500"/>
          <w:tab w:val="bar" w:pos="5220"/>
          <w:tab w:val="left" w:pos="5580"/>
          <w:tab w:val="bar" w:pos="6930"/>
          <w:tab w:val="left" w:pos="7200"/>
        </w:tabs>
        <w:ind w:left="720"/>
      </w:pPr>
      <w:r>
        <w:t>0</w:t>
      </w:r>
      <w:r>
        <w:tab/>
        <w:t>3</w:t>
      </w:r>
      <w:r>
        <w:tab/>
        <w:t>–2</w:t>
      </w:r>
      <w:r>
        <w:tab/>
        <w:t>–4</w:t>
      </w:r>
      <w:r>
        <w:tab/>
        <w:t>3</w:t>
      </w:r>
      <w:r>
        <w:tab/>
      </w:r>
    </w:p>
    <w:p w:rsidR="00552552" w:rsidRDefault="00552552" w:rsidP="00552552">
      <w:pPr>
        <w:keepNext/>
        <w:tabs>
          <w:tab w:val="bar" w:pos="1080"/>
          <w:tab w:val="left" w:pos="1350"/>
          <w:tab w:val="bar" w:pos="1620"/>
          <w:tab w:val="decimal" w:pos="2070"/>
          <w:tab w:val="bar" w:pos="2340"/>
          <w:tab w:val="decimal" w:pos="2700"/>
          <w:tab w:val="bar" w:pos="2880"/>
          <w:tab w:val="left" w:pos="3240"/>
          <w:tab w:val="bar" w:pos="3600"/>
          <w:tab w:val="left" w:pos="3780"/>
          <w:tab w:val="left" w:pos="4500"/>
          <w:tab w:val="bar" w:pos="5220"/>
          <w:tab w:val="left" w:pos="5580"/>
          <w:tab w:val="bar" w:pos="6930"/>
          <w:tab w:val="left" w:pos="7200"/>
        </w:tabs>
        <w:ind w:left="720"/>
      </w:pPr>
      <w:r>
        <w:t>1</w:t>
      </w:r>
      <w:r>
        <w:tab/>
        <w:t>2</w:t>
      </w:r>
      <w:r>
        <w:tab/>
        <w:t>–1</w:t>
      </w:r>
      <w:r>
        <w:tab/>
        <w:t>1</w:t>
      </w:r>
      <w:r>
        <w:tab/>
        <w:t>0</w:t>
      </w:r>
    </w:p>
    <w:p w:rsidR="00552552" w:rsidRDefault="00552552" w:rsidP="00552552">
      <w:pPr>
        <w:tabs>
          <w:tab w:val="bar" w:pos="1080"/>
          <w:tab w:val="left" w:pos="1350"/>
          <w:tab w:val="bar" w:pos="1620"/>
          <w:tab w:val="decimal" w:pos="2070"/>
          <w:tab w:val="bar" w:pos="2340"/>
          <w:tab w:val="decimal" w:pos="2700"/>
          <w:tab w:val="bar" w:pos="2880"/>
          <w:tab w:val="left" w:pos="3240"/>
          <w:tab w:val="bar" w:pos="3600"/>
          <w:tab w:val="left" w:pos="3780"/>
          <w:tab w:val="left" w:pos="4500"/>
          <w:tab w:val="bar" w:pos="5220"/>
          <w:tab w:val="left" w:pos="5580"/>
          <w:tab w:val="bar" w:pos="6930"/>
          <w:tab w:val="left" w:pos="7200"/>
        </w:tabs>
        <w:ind w:left="720"/>
      </w:pPr>
      <w:r>
        <w:t>2</w:t>
      </w:r>
      <w:r>
        <w:tab/>
        <w:t>4</w:t>
      </w:r>
      <w:r>
        <w:tab/>
        <w:t>2</w:t>
      </w:r>
      <w:r>
        <w:tab/>
        <w:t>3</w:t>
      </w:r>
      <w:r>
        <w:tab/>
        <w:t>1</w:t>
      </w:r>
    </w:p>
    <w:p w:rsidR="00552552" w:rsidRDefault="00552552" w:rsidP="00552552">
      <w:pPr>
        <w:pStyle w:val="Header"/>
      </w:pPr>
    </w:p>
    <w:p w:rsidR="003C39F6" w:rsidRDefault="003C39F6" w:rsidP="003C39F6">
      <w:pPr>
        <w:tabs>
          <w:tab w:val="left" w:pos="4680"/>
          <w:tab w:val="left" w:pos="5400"/>
        </w:tabs>
        <w:ind w:left="360" w:right="-180" w:hanging="360"/>
      </w:pPr>
    </w:p>
    <w:p w:rsidR="003C39F6" w:rsidRDefault="003C39F6" w:rsidP="003C39F6">
      <w:pPr>
        <w:keepNext/>
        <w:tabs>
          <w:tab w:val="left" w:pos="4680"/>
          <w:tab w:val="left" w:pos="5400"/>
        </w:tabs>
        <w:ind w:left="720" w:hanging="720"/>
      </w:pPr>
      <w:r>
        <w:t xml:space="preserve">Problems </w:t>
      </w:r>
      <w:r w:rsidR="00B735BA">
        <w:t>5</w:t>
      </w:r>
      <w:r>
        <w:t xml:space="preserve"> and </w:t>
      </w:r>
      <w:r w:rsidR="00B735BA">
        <w:t>6</w:t>
      </w:r>
      <w:r>
        <w:t xml:space="preserve"> refer to the values given in this table:</w:t>
      </w:r>
    </w:p>
    <w:p w:rsidR="003C39F6" w:rsidRDefault="003C39F6" w:rsidP="003C39F6">
      <w:pPr>
        <w:keepNext/>
        <w:tabs>
          <w:tab w:val="left" w:pos="1080"/>
          <w:tab w:val="bar" w:pos="1620"/>
          <w:tab w:val="left" w:pos="1980"/>
          <w:tab w:val="bar" w:pos="2520"/>
          <w:tab w:val="left" w:pos="2880"/>
          <w:tab w:val="bar" w:pos="3600"/>
          <w:tab w:val="left" w:pos="3960"/>
          <w:tab w:val="bar" w:pos="4680"/>
          <w:tab w:val="left" w:pos="5040"/>
          <w:tab w:val="bar" w:pos="5760"/>
          <w:tab w:val="left" w:pos="6030"/>
          <w:tab w:val="bar" w:pos="7020"/>
          <w:tab w:val="left" w:pos="7380"/>
          <w:tab w:val="left" w:pos="8100"/>
        </w:tabs>
        <w:ind w:left="360"/>
      </w:pPr>
      <w:r>
        <w:tab/>
      </w:r>
      <w:proofErr w:type="gramStart"/>
      <w:r>
        <w:t>x</w:t>
      </w:r>
      <w:proofErr w:type="gramEnd"/>
      <w:r>
        <w:tab/>
        <w:t>f(x)</w:t>
      </w:r>
      <w:r>
        <w:tab/>
        <w:t>g(x)</w:t>
      </w:r>
      <w:r>
        <w:tab/>
        <w:t>f '(x)</w:t>
      </w:r>
      <w:r>
        <w:tab/>
        <w:t>g '(x)</w:t>
      </w:r>
      <w:r>
        <w:tab/>
        <w:t>( f</w:t>
      </w:r>
      <w:r>
        <w:rPr>
          <w:rFonts w:ascii="Symbol" w:hAnsi="Symbol"/>
          <w:position w:val="-6"/>
        </w:rPr>
        <w:t></w:t>
      </w:r>
      <w:r>
        <w:t>g )(x)</w:t>
      </w:r>
      <w:r>
        <w:tab/>
        <w:t>( f</w:t>
      </w:r>
      <w:r>
        <w:rPr>
          <w:rFonts w:ascii="Symbol" w:hAnsi="Symbol"/>
          <w:position w:val="-6"/>
        </w:rPr>
        <w:t></w:t>
      </w:r>
      <w:r>
        <w:t>g )' (x)</w:t>
      </w:r>
    </w:p>
    <w:p w:rsidR="003C39F6" w:rsidRDefault="003C39F6" w:rsidP="003C39F6">
      <w:pPr>
        <w:keepNext/>
        <w:tabs>
          <w:tab w:val="left" w:pos="1080"/>
          <w:tab w:val="bar" w:pos="1620"/>
          <w:tab w:val="left" w:pos="1980"/>
          <w:tab w:val="bar" w:pos="2520"/>
          <w:tab w:val="left" w:pos="2880"/>
          <w:tab w:val="bar" w:pos="3600"/>
          <w:tab w:val="left" w:pos="3960"/>
          <w:tab w:val="bar" w:pos="4680"/>
          <w:tab w:val="left" w:pos="5040"/>
          <w:tab w:val="bar" w:pos="5760"/>
          <w:tab w:val="left" w:pos="6120"/>
          <w:tab w:val="bar" w:pos="7020"/>
          <w:tab w:val="left" w:pos="7200"/>
          <w:tab w:val="left" w:pos="7380"/>
          <w:tab w:val="left" w:pos="8460"/>
        </w:tabs>
        <w:ind w:left="360"/>
        <w:rPr>
          <w:u w:val="single"/>
        </w:rPr>
      </w:pPr>
      <w:r>
        <w:t>     </w:t>
      </w:r>
      <w:r>
        <w:rPr>
          <w:u w:val="single"/>
        </w:rPr>
        <w:t>                                                </w:t>
      </w:r>
      <w:r>
        <w:rPr>
          <w:u w:val="single"/>
        </w:rPr>
        <w:tab/>
      </w:r>
      <w:r>
        <w:rPr>
          <w:u w:val="single"/>
        </w:rPr>
        <w:tab/>
      </w:r>
      <w:r>
        <w:rPr>
          <w:u w:val="single"/>
        </w:rPr>
        <w:tab/>
      </w:r>
      <w:r>
        <w:rPr>
          <w:u w:val="single"/>
        </w:rPr>
        <w:tab/>
      </w:r>
    </w:p>
    <w:p w:rsidR="003C39F6" w:rsidRDefault="003C39F6" w:rsidP="003C39F6">
      <w:pPr>
        <w:keepNext/>
        <w:tabs>
          <w:tab w:val="right" w:pos="1170"/>
          <w:tab w:val="bar" w:pos="1620"/>
          <w:tab w:val="right" w:pos="2160"/>
          <w:tab w:val="bar" w:pos="2520"/>
          <w:tab w:val="right" w:pos="3060"/>
          <w:tab w:val="bar" w:pos="3600"/>
          <w:tab w:val="right" w:pos="4140"/>
          <w:tab w:val="bar" w:pos="4680"/>
          <w:tab w:val="right" w:pos="5220"/>
          <w:tab w:val="bar" w:pos="5760"/>
          <w:tab w:val="right" w:pos="6480"/>
          <w:tab w:val="bar" w:pos="7020"/>
          <w:tab w:val="right" w:pos="7560"/>
          <w:tab w:val="left" w:pos="8100"/>
        </w:tabs>
        <w:ind w:left="360"/>
      </w:pPr>
      <w:r>
        <w:tab/>
        <w:t>–2</w:t>
      </w:r>
      <w:r>
        <w:tab/>
        <w:t>2</w:t>
      </w:r>
      <w:r>
        <w:tab/>
        <w:t>–1</w:t>
      </w:r>
      <w:r>
        <w:tab/>
        <w:t>1</w:t>
      </w:r>
      <w:r>
        <w:tab/>
        <w:t>1</w:t>
      </w:r>
    </w:p>
    <w:p w:rsidR="003C39F6" w:rsidRDefault="003C39F6" w:rsidP="003C39F6">
      <w:pPr>
        <w:keepNext/>
        <w:tabs>
          <w:tab w:val="right" w:pos="1170"/>
          <w:tab w:val="bar" w:pos="1620"/>
          <w:tab w:val="right" w:pos="2160"/>
          <w:tab w:val="bar" w:pos="2520"/>
          <w:tab w:val="right" w:pos="3060"/>
          <w:tab w:val="bar" w:pos="3600"/>
          <w:tab w:val="right" w:pos="4140"/>
          <w:tab w:val="bar" w:pos="4680"/>
          <w:tab w:val="right" w:pos="5220"/>
          <w:tab w:val="bar" w:pos="5760"/>
          <w:tab w:val="right" w:pos="6480"/>
          <w:tab w:val="bar" w:pos="7020"/>
          <w:tab w:val="right" w:pos="7560"/>
          <w:tab w:val="left" w:pos="8100"/>
        </w:tabs>
        <w:ind w:left="360"/>
      </w:pPr>
      <w:r>
        <w:tab/>
        <w:t>–1</w:t>
      </w:r>
      <w:r>
        <w:tab/>
        <w:t>1</w:t>
      </w:r>
      <w:r>
        <w:tab/>
        <w:t>2</w:t>
      </w:r>
      <w:r>
        <w:tab/>
        <w:t>0</w:t>
      </w:r>
      <w:r>
        <w:tab/>
        <w:t>2</w:t>
      </w:r>
    </w:p>
    <w:p w:rsidR="003C39F6" w:rsidRDefault="003C39F6" w:rsidP="003C39F6">
      <w:pPr>
        <w:keepNext/>
        <w:tabs>
          <w:tab w:val="right" w:pos="1170"/>
          <w:tab w:val="bar" w:pos="1620"/>
          <w:tab w:val="right" w:pos="2160"/>
          <w:tab w:val="bar" w:pos="2520"/>
          <w:tab w:val="right" w:pos="3060"/>
          <w:tab w:val="bar" w:pos="3600"/>
          <w:tab w:val="right" w:pos="4140"/>
          <w:tab w:val="bar" w:pos="4680"/>
          <w:tab w:val="right" w:pos="5220"/>
          <w:tab w:val="bar" w:pos="5760"/>
          <w:tab w:val="right" w:pos="6480"/>
          <w:tab w:val="bar" w:pos="7020"/>
          <w:tab w:val="right" w:pos="7560"/>
          <w:tab w:val="left" w:pos="8100"/>
        </w:tabs>
        <w:ind w:left="360"/>
      </w:pPr>
      <w:r>
        <w:tab/>
        <w:t>0</w:t>
      </w:r>
      <w:r>
        <w:tab/>
        <w:t>–2</w:t>
      </w:r>
      <w:r>
        <w:tab/>
        <w:t>1</w:t>
      </w:r>
      <w:r>
        <w:tab/>
        <w:t>2</w:t>
      </w:r>
      <w:r>
        <w:tab/>
        <w:t>–1</w:t>
      </w:r>
    </w:p>
    <w:p w:rsidR="003C39F6" w:rsidRDefault="003C39F6" w:rsidP="003C39F6">
      <w:pPr>
        <w:keepNext/>
        <w:tabs>
          <w:tab w:val="right" w:pos="1170"/>
          <w:tab w:val="bar" w:pos="1620"/>
          <w:tab w:val="right" w:pos="2160"/>
          <w:tab w:val="bar" w:pos="2520"/>
          <w:tab w:val="right" w:pos="3060"/>
          <w:tab w:val="bar" w:pos="3600"/>
          <w:tab w:val="right" w:pos="4140"/>
          <w:tab w:val="bar" w:pos="4680"/>
          <w:tab w:val="right" w:pos="5220"/>
          <w:tab w:val="bar" w:pos="5760"/>
          <w:tab w:val="right" w:pos="6480"/>
          <w:tab w:val="bar" w:pos="7020"/>
          <w:tab w:val="right" w:pos="7560"/>
          <w:tab w:val="left" w:pos="8100"/>
        </w:tabs>
        <w:ind w:left="360"/>
      </w:pPr>
      <w:r>
        <w:tab/>
        <w:t>1</w:t>
      </w:r>
      <w:r>
        <w:tab/>
        <w:t>0</w:t>
      </w:r>
      <w:r>
        <w:tab/>
        <w:t>–2</w:t>
      </w:r>
      <w:r>
        <w:tab/>
        <w:t>–1</w:t>
      </w:r>
      <w:r>
        <w:tab/>
        <w:t>2</w:t>
      </w:r>
    </w:p>
    <w:p w:rsidR="003C39F6" w:rsidRDefault="003C39F6" w:rsidP="003C39F6">
      <w:pPr>
        <w:tabs>
          <w:tab w:val="right" w:pos="1170"/>
          <w:tab w:val="bar" w:pos="1620"/>
          <w:tab w:val="right" w:pos="2160"/>
          <w:tab w:val="bar" w:pos="2520"/>
          <w:tab w:val="right" w:pos="3060"/>
          <w:tab w:val="bar" w:pos="3600"/>
          <w:tab w:val="right" w:pos="4140"/>
          <w:tab w:val="bar" w:pos="4680"/>
          <w:tab w:val="right" w:pos="5220"/>
          <w:tab w:val="bar" w:pos="5760"/>
          <w:tab w:val="right" w:pos="6480"/>
          <w:tab w:val="bar" w:pos="7020"/>
          <w:tab w:val="right" w:pos="7560"/>
          <w:tab w:val="left" w:pos="8100"/>
        </w:tabs>
        <w:ind w:left="360"/>
      </w:pPr>
      <w:r>
        <w:tab/>
        <w:t>2</w:t>
      </w:r>
      <w:r>
        <w:tab/>
        <w:t>1</w:t>
      </w:r>
      <w:r>
        <w:tab/>
        <w:t>0</w:t>
      </w:r>
      <w:r>
        <w:tab/>
        <w:t>1</w:t>
      </w:r>
      <w:r>
        <w:tab/>
        <w:t>–1</w:t>
      </w:r>
    </w:p>
    <w:p w:rsidR="003C39F6" w:rsidRDefault="003C39F6" w:rsidP="003C39F6">
      <w:pPr>
        <w:tabs>
          <w:tab w:val="left" w:pos="4680"/>
          <w:tab w:val="left" w:pos="5400"/>
        </w:tabs>
        <w:ind w:left="720" w:hanging="720"/>
      </w:pPr>
    </w:p>
    <w:p w:rsidR="003C39F6" w:rsidRDefault="00B735BA" w:rsidP="003C39F6">
      <w:pPr>
        <w:tabs>
          <w:tab w:val="left" w:pos="4680"/>
          <w:tab w:val="left" w:pos="5400"/>
        </w:tabs>
        <w:ind w:left="360" w:hanging="360"/>
      </w:pPr>
      <w:r>
        <w:t>5</w:t>
      </w:r>
      <w:r w:rsidR="003C39F6">
        <w:t>.</w:t>
      </w:r>
      <w:r w:rsidR="003C39F6">
        <w:tab/>
        <w:t>Use the table of values to determine  ( f</w:t>
      </w:r>
      <w:r w:rsidR="003C39F6">
        <w:rPr>
          <w:rFonts w:ascii="Symbol" w:hAnsi="Symbol"/>
          <w:position w:val="-6"/>
        </w:rPr>
        <w:t></w:t>
      </w:r>
      <w:r w:rsidR="003C39F6">
        <w:t>g )(x)  and  ( f</w:t>
      </w:r>
      <w:r w:rsidR="003C39F6">
        <w:rPr>
          <w:rFonts w:ascii="Symbol" w:hAnsi="Symbol"/>
          <w:position w:val="-6"/>
        </w:rPr>
        <w:t></w:t>
      </w:r>
      <w:r w:rsidR="003C39F6">
        <w:t>g )' (x)  at  x = 1  and  2.</w:t>
      </w:r>
    </w:p>
    <w:p w:rsidR="003C39F6" w:rsidRDefault="003C39F6" w:rsidP="003C39F6">
      <w:pPr>
        <w:tabs>
          <w:tab w:val="left" w:pos="4680"/>
          <w:tab w:val="left" w:pos="5400"/>
        </w:tabs>
        <w:ind w:left="360" w:hanging="360"/>
      </w:pPr>
    </w:p>
    <w:p w:rsidR="003C39F6" w:rsidRDefault="00B735BA" w:rsidP="003C39F6">
      <w:pPr>
        <w:tabs>
          <w:tab w:val="left" w:pos="4680"/>
          <w:tab w:val="left" w:pos="5400"/>
        </w:tabs>
        <w:ind w:left="360" w:hanging="360"/>
      </w:pPr>
      <w:r>
        <w:t>6</w:t>
      </w:r>
      <w:r w:rsidR="003C39F6">
        <w:t>.</w:t>
      </w:r>
      <w:r w:rsidR="003C39F6">
        <w:tab/>
        <w:t>Use the table of values to determine  ( f</w:t>
      </w:r>
      <w:r w:rsidR="003C39F6">
        <w:rPr>
          <w:rFonts w:ascii="Symbol" w:hAnsi="Symbol"/>
          <w:position w:val="-6"/>
        </w:rPr>
        <w:t></w:t>
      </w:r>
      <w:r w:rsidR="003C39F6">
        <w:t>g )(x)  and  ( f</w:t>
      </w:r>
      <w:r w:rsidR="003C39F6">
        <w:rPr>
          <w:rFonts w:ascii="Symbol" w:hAnsi="Symbol"/>
          <w:position w:val="-6"/>
        </w:rPr>
        <w:t></w:t>
      </w:r>
      <w:r w:rsidR="003C39F6">
        <w:t>g )' (x)  at  x = –2, –1  and  0.</w:t>
      </w:r>
    </w:p>
    <w:p w:rsidR="003C39F6" w:rsidRDefault="003C39F6" w:rsidP="003C39F6">
      <w:pPr>
        <w:tabs>
          <w:tab w:val="left" w:pos="4680"/>
          <w:tab w:val="left" w:pos="5400"/>
        </w:tabs>
        <w:ind w:left="360" w:hanging="360"/>
      </w:pPr>
    </w:p>
    <w:p w:rsidR="00552552" w:rsidRDefault="00552552" w:rsidP="00552552">
      <w:pPr>
        <w:tabs>
          <w:tab w:val="left" w:pos="1260"/>
        </w:tabs>
        <w:ind w:left="360" w:right="-540" w:hanging="360"/>
      </w:pPr>
      <w:r>
        <w:rPr>
          <w:noProof/>
        </w:rPr>
        <w:drawing>
          <wp:anchor distT="0" distB="0" distL="114300" distR="114300" simplePos="0" relativeHeight="252023808" behindDoc="0" locked="0" layoutInCell="1" allowOverlap="1">
            <wp:simplePos x="0" y="0"/>
            <wp:positionH relativeFrom="column">
              <wp:posOffset>3224530</wp:posOffset>
            </wp:positionH>
            <wp:positionV relativeFrom="paragraph">
              <wp:posOffset>111125</wp:posOffset>
            </wp:positionV>
            <wp:extent cx="2591435" cy="1211580"/>
            <wp:effectExtent l="19050" t="0" r="0" b="0"/>
            <wp:wrapTight wrapText="bothSides">
              <wp:wrapPolygon edited="0">
                <wp:start x="-159" y="0"/>
                <wp:lineTo x="-159" y="21396"/>
                <wp:lineTo x="21595" y="21396"/>
                <wp:lineTo x="21595" y="0"/>
                <wp:lineTo x="-159" y="0"/>
              </wp:wrapPolygon>
            </wp:wrapTight>
            <wp:docPr id="1363" name="Picture 1363" descr="CC_2_2_fig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3" descr="CC_2_2_figs8"/>
                    <pic:cNvPicPr>
                      <a:picLocks noChangeAspect="1" noChangeArrowheads="1"/>
                    </pic:cNvPicPr>
                  </pic:nvPicPr>
                  <pic:blipFill>
                    <a:blip r:embed="rId403" cstate="print"/>
                    <a:srcRect b="12698"/>
                    <a:stretch>
                      <a:fillRect/>
                    </a:stretch>
                  </pic:blipFill>
                  <pic:spPr bwMode="auto">
                    <a:xfrm>
                      <a:off x="0" y="0"/>
                      <a:ext cx="2591435" cy="1211580"/>
                    </a:xfrm>
                    <a:prstGeom prst="rect">
                      <a:avLst/>
                    </a:prstGeom>
                    <a:noFill/>
                    <a:ln w="9525">
                      <a:noFill/>
                      <a:miter lim="800000"/>
                      <a:headEnd/>
                      <a:tailEnd/>
                    </a:ln>
                  </pic:spPr>
                </pic:pic>
              </a:graphicData>
            </a:graphic>
          </wp:anchor>
        </w:drawing>
      </w:r>
      <w:r w:rsidR="00B735BA">
        <w:t>7</w:t>
      </w:r>
      <w:r>
        <w:t>.   Use the information in the graph  to plot the values of the functions  f + g, f</w:t>
      </w:r>
      <w:r>
        <w:rPr>
          <w:b/>
          <w:position w:val="6"/>
        </w:rPr>
        <w:t>.</w:t>
      </w:r>
      <w:r>
        <w:t xml:space="preserve">g and  f/g  and their derivatives  at  x = 1, 2  and  3 . </w:t>
      </w:r>
    </w:p>
    <w:p w:rsidR="00552552" w:rsidRDefault="00552552" w:rsidP="00552552">
      <w:pPr>
        <w:tabs>
          <w:tab w:val="left" w:pos="1260"/>
        </w:tabs>
        <w:ind w:left="360" w:right="-540" w:hanging="360"/>
      </w:pPr>
    </w:p>
    <w:p w:rsidR="003C39F6" w:rsidRDefault="00B735BA" w:rsidP="003C39F6">
      <w:pPr>
        <w:tabs>
          <w:tab w:val="left" w:pos="1260"/>
        </w:tabs>
        <w:ind w:left="360" w:right="-540" w:hanging="360"/>
      </w:pPr>
      <w:r>
        <w:t>8</w:t>
      </w:r>
      <w:r w:rsidR="00552552">
        <w:t>.</w:t>
      </w:r>
      <w:r w:rsidR="00552552">
        <w:tab/>
        <w:t xml:space="preserve">Use the information in the graph  to plot the values of the functions  2f, f – g  and  g/f  and their derivatives at  x = 1, 2  and  3 . </w:t>
      </w:r>
    </w:p>
    <w:p w:rsidR="003C39F6" w:rsidRDefault="003C39F6" w:rsidP="003C39F6">
      <w:pPr>
        <w:tabs>
          <w:tab w:val="left" w:pos="1260"/>
        </w:tabs>
        <w:ind w:left="360" w:right="-540" w:hanging="360"/>
      </w:pPr>
    </w:p>
    <w:p w:rsidR="003C39F6" w:rsidRDefault="003C39F6" w:rsidP="003C39F6">
      <w:pPr>
        <w:tabs>
          <w:tab w:val="left" w:pos="1260"/>
        </w:tabs>
        <w:ind w:left="360" w:right="-540" w:hanging="360"/>
      </w:pPr>
    </w:p>
    <w:p w:rsidR="003C39F6" w:rsidRDefault="00B735BA" w:rsidP="003C39F6">
      <w:pPr>
        <w:tabs>
          <w:tab w:val="left" w:pos="4680"/>
          <w:tab w:val="left" w:pos="5400"/>
        </w:tabs>
        <w:spacing w:line="360" w:lineRule="auto"/>
        <w:ind w:left="360" w:right="-360" w:hanging="360"/>
      </w:pPr>
      <w:r>
        <w:rPr>
          <w:noProof/>
        </w:rPr>
        <w:drawing>
          <wp:anchor distT="0" distB="0" distL="114300" distR="114300" simplePos="0" relativeHeight="252027904" behindDoc="0" locked="0" layoutInCell="1" allowOverlap="1">
            <wp:simplePos x="0" y="0"/>
            <wp:positionH relativeFrom="column">
              <wp:posOffset>3235960</wp:posOffset>
            </wp:positionH>
            <wp:positionV relativeFrom="paragraph">
              <wp:posOffset>158750</wp:posOffset>
            </wp:positionV>
            <wp:extent cx="2690495" cy="1299845"/>
            <wp:effectExtent l="19050" t="0" r="0" b="0"/>
            <wp:wrapTight wrapText="bothSides">
              <wp:wrapPolygon edited="0">
                <wp:start x="-153" y="0"/>
                <wp:lineTo x="-153" y="21210"/>
                <wp:lineTo x="21564" y="21210"/>
                <wp:lineTo x="21564" y="0"/>
                <wp:lineTo x="-153" y="0"/>
              </wp:wrapPolygon>
            </wp:wrapTight>
            <wp:docPr id="1366" name="Picture 1366" descr="CC_2_4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descr="CC_2_4_figs2"/>
                    <pic:cNvPicPr>
                      <a:picLocks noChangeAspect="1" noChangeArrowheads="1"/>
                    </pic:cNvPicPr>
                  </pic:nvPicPr>
                  <pic:blipFill>
                    <a:blip r:embed="rId404" cstate="print"/>
                    <a:srcRect b="14493"/>
                    <a:stretch>
                      <a:fillRect/>
                    </a:stretch>
                  </pic:blipFill>
                  <pic:spPr bwMode="auto">
                    <a:xfrm>
                      <a:off x="0" y="0"/>
                      <a:ext cx="2690495" cy="1299845"/>
                    </a:xfrm>
                    <a:prstGeom prst="rect">
                      <a:avLst/>
                    </a:prstGeom>
                    <a:noFill/>
                    <a:ln w="9525">
                      <a:noFill/>
                      <a:miter lim="800000"/>
                      <a:headEnd/>
                      <a:tailEnd/>
                    </a:ln>
                  </pic:spPr>
                </pic:pic>
              </a:graphicData>
            </a:graphic>
          </wp:anchor>
        </w:drawing>
      </w:r>
      <w:r>
        <w:t>9</w:t>
      </w:r>
      <w:r w:rsidR="003C39F6">
        <w:t>.</w:t>
      </w:r>
      <w:r w:rsidR="003C39F6">
        <w:tab/>
        <w:t xml:space="preserve">Use </w:t>
      </w:r>
      <w:r>
        <w:t>the graphs</w:t>
      </w:r>
      <w:r w:rsidR="003C39F6">
        <w:t xml:space="preserve">  to estimate the values of  g(x), </w:t>
      </w:r>
      <w:r w:rsidR="003C39F6">
        <w:rPr>
          <w:b/>
        </w:rPr>
        <w:t>g '(x)</w:t>
      </w:r>
      <w:r w:rsidR="003C39F6">
        <w:t>, (f</w:t>
      </w:r>
      <w:r w:rsidR="003C39F6">
        <w:rPr>
          <w:rFonts w:ascii="Symbol" w:hAnsi="Symbol"/>
          <w:position w:val="-6"/>
        </w:rPr>
        <w:t></w:t>
      </w:r>
      <w:r w:rsidR="003C39F6">
        <w:t xml:space="preserve">g)(x), </w:t>
      </w:r>
      <w:r w:rsidR="003C39F6">
        <w:rPr>
          <w:b/>
        </w:rPr>
        <w:t>f '(</w:t>
      </w:r>
      <w:r w:rsidR="003C39F6">
        <w:t xml:space="preserve"> g(x) </w:t>
      </w:r>
      <w:r w:rsidR="003C39F6">
        <w:rPr>
          <w:b/>
        </w:rPr>
        <w:t>)</w:t>
      </w:r>
      <w:r w:rsidR="003C39F6">
        <w:t xml:space="preserve">, and </w:t>
      </w:r>
      <w:r w:rsidR="003C39F6">
        <w:rPr>
          <w:b/>
        </w:rPr>
        <w:t>( f</w:t>
      </w:r>
      <w:r w:rsidR="003C39F6">
        <w:rPr>
          <w:rFonts w:ascii="Symbol" w:hAnsi="Symbol"/>
          <w:b/>
          <w:position w:val="-6"/>
        </w:rPr>
        <w:t></w:t>
      </w:r>
      <w:r w:rsidR="003C39F6">
        <w:rPr>
          <w:b/>
        </w:rPr>
        <w:t xml:space="preserve">g ) '( </w:t>
      </w:r>
      <w:r w:rsidR="003C39F6">
        <w:t xml:space="preserve">x </w:t>
      </w:r>
      <w:r w:rsidR="003C39F6">
        <w:rPr>
          <w:b/>
        </w:rPr>
        <w:t>)</w:t>
      </w:r>
      <w:r w:rsidR="003C39F6">
        <w:t xml:space="preserve">  at  x = 1.</w:t>
      </w:r>
    </w:p>
    <w:p w:rsidR="003C39F6" w:rsidRDefault="003C39F6" w:rsidP="003C39F6">
      <w:pPr>
        <w:tabs>
          <w:tab w:val="left" w:pos="4680"/>
          <w:tab w:val="left" w:pos="5400"/>
        </w:tabs>
        <w:ind w:left="360" w:hanging="360"/>
      </w:pPr>
    </w:p>
    <w:p w:rsidR="003C39F6" w:rsidRDefault="003C39F6" w:rsidP="00B735BA">
      <w:pPr>
        <w:tabs>
          <w:tab w:val="left" w:pos="4680"/>
          <w:tab w:val="left" w:pos="5400"/>
        </w:tabs>
        <w:spacing w:line="360" w:lineRule="auto"/>
        <w:ind w:left="360" w:right="-360" w:hanging="360"/>
      </w:pPr>
      <w:r>
        <w:t>1</w:t>
      </w:r>
      <w:r w:rsidR="00B735BA">
        <w:t>0</w:t>
      </w:r>
      <w:r>
        <w:t>.</w:t>
      </w:r>
      <w:r>
        <w:tab/>
        <w:t xml:space="preserve">Use </w:t>
      </w:r>
      <w:r w:rsidR="00B735BA">
        <w:t>the graphs</w:t>
      </w:r>
      <w:r>
        <w:t xml:space="preserve">  to estimate the values of  g(x), </w:t>
      </w:r>
      <w:r>
        <w:rPr>
          <w:b/>
        </w:rPr>
        <w:t>g '(x)</w:t>
      </w:r>
      <w:r>
        <w:t>, (f</w:t>
      </w:r>
      <w:r>
        <w:rPr>
          <w:rFonts w:ascii="Symbol" w:hAnsi="Symbol"/>
          <w:position w:val="-6"/>
        </w:rPr>
        <w:t></w:t>
      </w:r>
      <w:r>
        <w:t xml:space="preserve">g)(x), </w:t>
      </w:r>
      <w:r>
        <w:rPr>
          <w:b/>
        </w:rPr>
        <w:t>f '(</w:t>
      </w:r>
      <w:r>
        <w:t xml:space="preserve"> g(x) </w:t>
      </w:r>
      <w:r>
        <w:rPr>
          <w:b/>
        </w:rPr>
        <w:t>)</w:t>
      </w:r>
      <w:r>
        <w:t xml:space="preserve">, and </w:t>
      </w:r>
      <w:r>
        <w:rPr>
          <w:b/>
        </w:rPr>
        <w:t>( f</w:t>
      </w:r>
      <w:r>
        <w:rPr>
          <w:rFonts w:ascii="Symbol" w:hAnsi="Symbol"/>
          <w:b/>
          <w:position w:val="-6"/>
        </w:rPr>
        <w:t></w:t>
      </w:r>
      <w:r>
        <w:rPr>
          <w:b/>
        </w:rPr>
        <w:t xml:space="preserve">g ) '( </w:t>
      </w:r>
      <w:r>
        <w:t xml:space="preserve">x </w:t>
      </w:r>
      <w:r>
        <w:rPr>
          <w:b/>
        </w:rPr>
        <w:t>)</w:t>
      </w:r>
      <w:r>
        <w:t xml:space="preserve">  for  x = 2.</w:t>
      </w:r>
    </w:p>
    <w:p w:rsidR="003C39F6" w:rsidRPr="003C39F6" w:rsidRDefault="00B735BA" w:rsidP="003C39F6">
      <w:pPr>
        <w:tabs>
          <w:tab w:val="left" w:pos="720"/>
          <w:tab w:val="left" w:pos="2430"/>
          <w:tab w:val="left" w:pos="3600"/>
        </w:tabs>
        <w:ind w:left="360" w:right="-720" w:hanging="360"/>
      </w:pPr>
      <w:r>
        <w:t>11</w:t>
      </w:r>
      <w:r w:rsidR="003C39F6" w:rsidRPr="003C39F6">
        <w:t>.</w:t>
      </w:r>
      <w:r w:rsidR="003C39F6" w:rsidRPr="003C39F6">
        <w:tab/>
      </w:r>
      <w:proofErr w:type="gramStart"/>
      <w:r w:rsidR="003C39F6" w:rsidRPr="003C39F6">
        <w:t>Find  (</w:t>
      </w:r>
      <w:proofErr w:type="gramEnd"/>
      <w:r w:rsidR="003C39F6" w:rsidRPr="003C39F6">
        <w:t>a)  D( x</w:t>
      </w:r>
      <w:r w:rsidR="003C39F6" w:rsidRPr="003C39F6">
        <w:rPr>
          <w:position w:val="10"/>
          <w:sz w:val="18"/>
          <w:szCs w:val="18"/>
        </w:rPr>
        <w:t>12</w:t>
      </w:r>
      <w:r w:rsidR="003C39F6">
        <w:t xml:space="preserve"> </w:t>
      </w:r>
      <w:r w:rsidR="003C39F6" w:rsidRPr="003C39F6">
        <w:t xml:space="preserve">)     </w:t>
      </w:r>
      <w:r w:rsidR="003C39F6">
        <w:tab/>
      </w:r>
      <w:r w:rsidR="003C39F6" w:rsidRPr="003C39F6">
        <w:t xml:space="preserve">(b)  </w:t>
      </w:r>
      <w:r w:rsidR="003C39F6" w:rsidRPr="003C39F6">
        <w:fldChar w:fldCharType="begin"/>
      </w:r>
      <w:r w:rsidR="003C39F6" w:rsidRPr="003C39F6">
        <w:instrText xml:space="preserve"> EQ \f(d,dx) ( </w:instrText>
      </w:r>
      <w:r w:rsidR="003C39F6" w:rsidRPr="003C39F6">
        <w:rPr>
          <w:position w:val="14"/>
          <w:sz w:val="18"/>
          <w:szCs w:val="18"/>
        </w:rPr>
        <w:instrText>7\</w:instrText>
      </w:r>
      <w:r w:rsidR="003C39F6" w:rsidRPr="003C39F6">
        <w:instrText xml:space="preserve">r(x)  ) </w:instrText>
      </w:r>
      <w:r w:rsidR="003C39F6" w:rsidRPr="003C39F6">
        <w:fldChar w:fldCharType="end"/>
      </w:r>
      <w:r w:rsidR="003C39F6" w:rsidRPr="003C39F6">
        <w:tab/>
        <w:t xml:space="preserve">(c)  D( </w:t>
      </w:r>
      <w:r w:rsidR="003C39F6" w:rsidRPr="003C39F6">
        <w:fldChar w:fldCharType="begin"/>
      </w:r>
      <w:r w:rsidR="003C39F6" w:rsidRPr="003C39F6">
        <w:instrText xml:space="preserve"> EQ \f(1,x</w:instrText>
      </w:r>
      <w:r w:rsidR="003C39F6" w:rsidRPr="003C39F6">
        <w:rPr>
          <w:position w:val="10"/>
          <w:sz w:val="18"/>
          <w:szCs w:val="18"/>
        </w:rPr>
        <w:instrText>3</w:instrText>
      </w:r>
      <w:r w:rsidR="003C39F6" w:rsidRPr="003C39F6">
        <w:instrText xml:space="preserve">)  </w:instrText>
      </w:r>
      <w:r w:rsidR="003C39F6" w:rsidRPr="003C39F6">
        <w:fldChar w:fldCharType="end"/>
      </w:r>
      <w:r w:rsidR="003C39F6" w:rsidRPr="003C39F6">
        <w:t>)</w:t>
      </w:r>
      <w:r w:rsidR="003C39F6" w:rsidRPr="003C39F6">
        <w:tab/>
        <w:t xml:space="preserve">(d)  </w:t>
      </w:r>
      <w:r w:rsidR="003C39F6" w:rsidRPr="003C39F6">
        <w:fldChar w:fldCharType="begin"/>
      </w:r>
      <w:r w:rsidR="003C39F6" w:rsidRPr="003C39F6">
        <w:instrText xml:space="preserve"> EQ \f(d x</w:instrText>
      </w:r>
      <w:r w:rsidR="003C39F6" w:rsidRPr="003C39F6">
        <w:rPr>
          <w:position w:val="10"/>
        </w:rPr>
        <w:instrText>e</w:instrText>
      </w:r>
      <w:r w:rsidR="003C39F6" w:rsidRPr="003C39F6">
        <w:instrText xml:space="preserve"> ,dx)  </w:instrText>
      </w:r>
      <w:r w:rsidR="003C39F6" w:rsidRPr="003C39F6">
        <w:fldChar w:fldCharType="end"/>
      </w:r>
      <w:r w:rsidR="003C39F6" w:rsidRPr="003C39F6">
        <w:tab/>
      </w:r>
    </w:p>
    <w:p w:rsidR="003C39F6" w:rsidRPr="003C39F6" w:rsidRDefault="00B735BA" w:rsidP="003C39F6">
      <w:pPr>
        <w:tabs>
          <w:tab w:val="left" w:pos="2430"/>
          <w:tab w:val="left" w:pos="4230"/>
          <w:tab w:val="left" w:pos="5580"/>
          <w:tab w:val="left" w:pos="7020"/>
        </w:tabs>
        <w:ind w:left="360" w:hanging="360"/>
      </w:pPr>
      <w:r>
        <w:t>12</w:t>
      </w:r>
      <w:r w:rsidR="003C39F6" w:rsidRPr="003C39F6">
        <w:t>.</w:t>
      </w:r>
      <w:r w:rsidR="003C39F6" w:rsidRPr="003C39F6">
        <w:tab/>
        <w:t>Find  (a)  D( x</w:t>
      </w:r>
      <w:r w:rsidR="003C39F6" w:rsidRPr="003C39F6">
        <w:rPr>
          <w:position w:val="10"/>
          <w:sz w:val="18"/>
          <w:szCs w:val="18"/>
        </w:rPr>
        <w:t>9</w:t>
      </w:r>
      <w:r w:rsidR="003C39F6" w:rsidRPr="003C39F6">
        <w:t xml:space="preserve">  )</w:t>
      </w:r>
      <w:r w:rsidR="003C39F6" w:rsidRPr="003C39F6">
        <w:tab/>
        <w:t xml:space="preserve">(b)  </w:t>
      </w:r>
      <w:r w:rsidR="003C39F6" w:rsidRPr="003C39F6">
        <w:fldChar w:fldCharType="begin"/>
      </w:r>
      <w:r w:rsidR="003C39F6" w:rsidRPr="003C39F6">
        <w:instrText xml:space="preserve"> EQ \f(d x</w:instrText>
      </w:r>
      <w:r w:rsidR="003C39F6" w:rsidRPr="003C39F6">
        <w:rPr>
          <w:position w:val="10"/>
          <w:sz w:val="18"/>
          <w:szCs w:val="18"/>
        </w:rPr>
        <w:instrText>2/3</w:instrText>
      </w:r>
      <w:r w:rsidR="003C39F6" w:rsidRPr="003C39F6">
        <w:instrText xml:space="preserve">,dx) </w:instrText>
      </w:r>
      <w:r w:rsidR="003C39F6" w:rsidRPr="003C39F6">
        <w:fldChar w:fldCharType="end"/>
      </w:r>
      <w:r w:rsidR="003C39F6" w:rsidRPr="003C39F6">
        <w:tab/>
        <w:t xml:space="preserve">(c)  D( </w:t>
      </w:r>
      <w:r w:rsidR="003C39F6" w:rsidRPr="003C39F6">
        <w:fldChar w:fldCharType="begin"/>
      </w:r>
      <w:r w:rsidR="003C39F6" w:rsidRPr="003C39F6">
        <w:instrText xml:space="preserve"> EQ \f(1,x</w:instrText>
      </w:r>
      <w:r w:rsidR="003C39F6" w:rsidRPr="003C39F6">
        <w:rPr>
          <w:position w:val="10"/>
          <w:sz w:val="18"/>
          <w:szCs w:val="18"/>
        </w:rPr>
        <w:instrText>4</w:instrText>
      </w:r>
      <w:r w:rsidR="003C39F6" w:rsidRPr="003C39F6">
        <w:instrText xml:space="preserve">)  </w:instrText>
      </w:r>
      <w:r w:rsidR="003C39F6" w:rsidRPr="003C39F6">
        <w:fldChar w:fldCharType="end"/>
      </w:r>
      <w:r w:rsidR="003C39F6" w:rsidRPr="003C39F6">
        <w:t>)</w:t>
      </w:r>
      <w:r w:rsidR="003C39F6" w:rsidRPr="003C39F6">
        <w:tab/>
      </w:r>
      <w:r w:rsidR="003C39F6">
        <w:t xml:space="preserve">   </w:t>
      </w:r>
      <w:r w:rsidR="003C39F6" w:rsidRPr="003C39F6">
        <w:t>(d)  D( x</w:t>
      </w:r>
      <w:r w:rsidR="003C39F6" w:rsidRPr="003C39F6">
        <w:rPr>
          <w:position w:val="10"/>
        </w:rPr>
        <w:t>π</w:t>
      </w:r>
      <w:r w:rsidR="003C39F6" w:rsidRPr="003C39F6">
        <w:t xml:space="preserve">  )</w:t>
      </w:r>
    </w:p>
    <w:p w:rsidR="003C39F6" w:rsidRPr="003C39F6" w:rsidRDefault="003C39F6" w:rsidP="00552552">
      <w:pPr>
        <w:tabs>
          <w:tab w:val="left" w:pos="1260"/>
        </w:tabs>
        <w:ind w:left="540" w:right="-540" w:hanging="540"/>
      </w:pPr>
    </w:p>
    <w:p w:rsidR="00552552" w:rsidRDefault="00B735BA" w:rsidP="00552552">
      <w:pPr>
        <w:tabs>
          <w:tab w:val="left" w:pos="1260"/>
        </w:tabs>
        <w:ind w:left="360" w:hanging="360"/>
      </w:pPr>
      <w:r>
        <w:t>13</w:t>
      </w:r>
      <w:r w:rsidR="00552552" w:rsidRPr="003C39F6">
        <w:t>.</w:t>
      </w:r>
      <w:r w:rsidR="00552552" w:rsidRPr="003C39F6">
        <w:tab/>
        <w:t>Calculate</w:t>
      </w:r>
      <w:r w:rsidR="00552552">
        <w:t xml:space="preserve">  </w:t>
      </w:r>
      <w:r w:rsidR="00552552" w:rsidRPr="00382ECC">
        <w:rPr>
          <w:b/>
          <w:position w:val="-24"/>
        </w:rPr>
        <w:object w:dxaOrig="1820" w:dyaOrig="620">
          <v:shape id="_x0000_i1216" type="#_x0000_t75" style="width:91.4pt;height:31.15pt" o:ole="">
            <v:imagedata r:id="rId405" o:title=""/>
          </v:shape>
          <o:OLEObject Type="Embed" ProgID="Equation.3" ShapeID="_x0000_i1216" DrawAspect="Content" ObjectID="_1441546048" r:id="rId406"/>
        </w:object>
      </w:r>
      <w:r w:rsidR="00552552">
        <w:rPr>
          <w:b/>
        </w:rPr>
        <w:t xml:space="preserve"> </w:t>
      </w:r>
      <w:proofErr w:type="gramStart"/>
      <w:r w:rsidR="00552552">
        <w:t>by  (</w:t>
      </w:r>
      <w:proofErr w:type="gramEnd"/>
      <w:r w:rsidR="00552552">
        <w:t>a)  using the product rule  and  (b)  expanding the product and then differentiating.  Verify that both methods give the same result.</w:t>
      </w:r>
    </w:p>
    <w:p w:rsidR="00552552" w:rsidRDefault="00552552" w:rsidP="00552552">
      <w:pPr>
        <w:ind w:left="360" w:hanging="360"/>
      </w:pPr>
    </w:p>
    <w:p w:rsidR="00552552" w:rsidRDefault="003C39F6" w:rsidP="00552552">
      <w:pPr>
        <w:ind w:left="360" w:hanging="360"/>
      </w:pPr>
      <w:r w:rsidRPr="003C39F6">
        <w:t>1</w:t>
      </w:r>
      <w:r w:rsidR="00B735BA">
        <w:t>4</w:t>
      </w:r>
      <w:r w:rsidR="00552552" w:rsidRPr="003C39F6">
        <w:t>.</w:t>
      </w:r>
      <w:r w:rsidR="00552552" w:rsidRPr="003C39F6">
        <w:tab/>
        <w:t>If the</w:t>
      </w:r>
      <w:r w:rsidR="00552552">
        <w:t xml:space="preserve"> product of f </w:t>
      </w:r>
      <w:proofErr w:type="gramStart"/>
      <w:r w:rsidR="00552552">
        <w:t>and  g</w:t>
      </w:r>
      <w:proofErr w:type="gramEnd"/>
      <w:r w:rsidR="00552552">
        <w:t xml:space="preserve">  is a constant  (  f(x) ∙ g(x) = k  for all  x), then how are  </w:t>
      </w:r>
      <w:r w:rsidR="00552552" w:rsidRPr="006950D8">
        <w:rPr>
          <w:position w:val="-28"/>
        </w:rPr>
        <w:object w:dxaOrig="999" w:dyaOrig="940">
          <v:shape id="_x0000_i1217" type="#_x0000_t75" style="width:50.55pt;height:46.4pt" o:ole="">
            <v:imagedata r:id="rId407" o:title=""/>
          </v:shape>
          <o:OLEObject Type="Embed" ProgID="Equation.3" ShapeID="_x0000_i1217" DrawAspect="Content" ObjectID="_1441546049" r:id="rId408"/>
        </w:object>
      </w:r>
      <w:r w:rsidR="00552552">
        <w:t xml:space="preserve"> </w:t>
      </w:r>
    </w:p>
    <w:p w:rsidR="00552552" w:rsidRDefault="00552552" w:rsidP="00552552">
      <w:pPr>
        <w:ind w:left="360" w:hanging="360"/>
      </w:pPr>
      <w:r>
        <w:tab/>
      </w:r>
      <w:proofErr w:type="gramStart"/>
      <w:r>
        <w:t>and</w:t>
      </w:r>
      <w:proofErr w:type="gramEnd"/>
      <w:r>
        <w:t xml:space="preserve">  </w:t>
      </w:r>
      <w:r w:rsidRPr="006950D8">
        <w:rPr>
          <w:position w:val="-28"/>
        </w:rPr>
        <w:object w:dxaOrig="960" w:dyaOrig="940">
          <v:shape id="_x0000_i1218" type="#_x0000_t75" style="width:48.45pt;height:46.4pt" o:ole="">
            <v:imagedata r:id="rId409" o:title=""/>
          </v:shape>
          <o:OLEObject Type="Embed" ProgID="Equation.3" ShapeID="_x0000_i1218" DrawAspect="Content" ObjectID="_1441546050" r:id="rId410"/>
        </w:object>
      </w:r>
      <w:r>
        <w:t xml:space="preserve"> related?</w:t>
      </w:r>
    </w:p>
    <w:p w:rsidR="00552552" w:rsidRDefault="00552552" w:rsidP="00552552">
      <w:pPr>
        <w:ind w:left="360" w:hanging="360"/>
      </w:pPr>
    </w:p>
    <w:p w:rsidR="00552552" w:rsidRDefault="003C39F6" w:rsidP="00552552">
      <w:pPr>
        <w:ind w:left="360" w:right="-360" w:hanging="360"/>
      </w:pPr>
      <w:r w:rsidRPr="003C39F6">
        <w:t>1</w:t>
      </w:r>
      <w:r w:rsidR="00B735BA">
        <w:t>5</w:t>
      </w:r>
      <w:r w:rsidR="00552552" w:rsidRPr="003C39F6">
        <w:t>.</w:t>
      </w:r>
      <w:r w:rsidR="00552552" w:rsidRPr="003C39F6">
        <w:tab/>
        <w:t xml:space="preserve">If the quotient of </w:t>
      </w:r>
      <w:proofErr w:type="gramStart"/>
      <w:r w:rsidR="00552552" w:rsidRPr="003C39F6">
        <w:t>f  and</w:t>
      </w:r>
      <w:proofErr w:type="gramEnd"/>
      <w:r w:rsidR="00552552" w:rsidRPr="003C39F6">
        <w:t xml:space="preserve">  g  is a constant  ( </w:t>
      </w:r>
      <w:r w:rsidR="00552552" w:rsidRPr="003C39F6">
        <w:rPr>
          <w:position w:val="-28"/>
        </w:rPr>
        <w:object w:dxaOrig="920" w:dyaOrig="660">
          <v:shape id="_x0000_i1219" type="#_x0000_t75" style="width:46.4pt;height:32.55pt" o:ole="">
            <v:imagedata r:id="rId411" o:title=""/>
          </v:shape>
          <o:OLEObject Type="Embed" ProgID="Equation.3" ShapeID="_x0000_i1219" DrawAspect="Content" ObjectID="_1441546051" r:id="rId412"/>
        </w:object>
      </w:r>
      <w:r w:rsidR="00552552" w:rsidRPr="003C39F6">
        <w:t xml:space="preserve"> for all x), then how are  g </w:t>
      </w:r>
      <w:r w:rsidR="00552552" w:rsidRPr="003C39F6">
        <w:rPr>
          <w:position w:val="6"/>
        </w:rPr>
        <w:t xml:space="preserve">. </w:t>
      </w:r>
      <w:proofErr w:type="gramStart"/>
      <w:r w:rsidR="00552552" w:rsidRPr="003C39F6">
        <w:t>f</w:t>
      </w:r>
      <w:proofErr w:type="gramEnd"/>
      <w:r w:rsidR="00552552" w:rsidRPr="003C39F6">
        <w:t xml:space="preserve"> '  and  f </w:t>
      </w:r>
      <w:r w:rsidR="00552552" w:rsidRPr="003C39F6">
        <w:rPr>
          <w:position w:val="6"/>
        </w:rPr>
        <w:t xml:space="preserve">. </w:t>
      </w:r>
      <w:proofErr w:type="gramStart"/>
      <w:r w:rsidR="00552552" w:rsidRPr="003C39F6">
        <w:t>g</w:t>
      </w:r>
      <w:proofErr w:type="gramEnd"/>
      <w:r w:rsidR="00552552" w:rsidRPr="003C39F6">
        <w:t xml:space="preserve"> '</w:t>
      </w:r>
      <w:r w:rsidR="00552552">
        <w:t xml:space="preserve"> related?</w:t>
      </w:r>
    </w:p>
    <w:p w:rsidR="00552552" w:rsidRDefault="00552552" w:rsidP="00552552">
      <w:pPr>
        <w:ind w:left="360" w:hanging="360"/>
      </w:pPr>
    </w:p>
    <w:p w:rsidR="00B735BA" w:rsidRDefault="00B735BA" w:rsidP="00552552">
      <w:pPr>
        <w:ind w:left="360" w:hanging="360"/>
      </w:pPr>
    </w:p>
    <w:p w:rsidR="00B735BA" w:rsidRDefault="00B735BA" w:rsidP="00552552">
      <w:pPr>
        <w:ind w:left="360" w:hanging="360"/>
      </w:pPr>
    </w:p>
    <w:p w:rsidR="00B735BA" w:rsidRDefault="00B735BA" w:rsidP="00552552">
      <w:pPr>
        <w:ind w:left="360" w:hanging="360"/>
      </w:pPr>
    </w:p>
    <w:p w:rsidR="00552552" w:rsidRPr="003C39F6" w:rsidRDefault="00552552" w:rsidP="00552552">
      <w:pPr>
        <w:ind w:left="360" w:hanging="360"/>
      </w:pPr>
      <w:r w:rsidRPr="003C39F6">
        <w:lastRenderedPageBreak/>
        <w:t xml:space="preserve">In </w:t>
      </w:r>
      <w:proofErr w:type="gramStart"/>
      <w:r w:rsidRPr="003C39F6">
        <w:t xml:space="preserve">problems  </w:t>
      </w:r>
      <w:r w:rsidR="003C39F6" w:rsidRPr="003C39F6">
        <w:t>1</w:t>
      </w:r>
      <w:r w:rsidR="00B735BA">
        <w:t>6</w:t>
      </w:r>
      <w:proofErr w:type="gramEnd"/>
      <w:r w:rsidRPr="003C39F6">
        <w:t xml:space="preserve"> – </w:t>
      </w:r>
      <w:r w:rsidR="00B735BA">
        <w:t>21</w:t>
      </w:r>
      <w:r w:rsidRPr="003C39F6">
        <w:t>,  (a) calculate  f '(</w:t>
      </w:r>
      <w:r w:rsidR="003C39F6" w:rsidRPr="003C39F6">
        <w:t>1</w:t>
      </w:r>
      <w:r w:rsidRPr="003C39F6">
        <w:t>)  and  (b) determine when  f '(x) = 0.</w:t>
      </w:r>
    </w:p>
    <w:p w:rsidR="00552552" w:rsidRPr="003C39F6" w:rsidRDefault="00552552" w:rsidP="00552552">
      <w:pPr>
        <w:ind w:left="360" w:hanging="360"/>
      </w:pPr>
    </w:p>
    <w:p w:rsidR="00552552" w:rsidRPr="003C39F6" w:rsidRDefault="003C39F6" w:rsidP="00552552">
      <w:pPr>
        <w:tabs>
          <w:tab w:val="left" w:pos="3150"/>
          <w:tab w:val="left" w:pos="3600"/>
          <w:tab w:val="left" w:pos="6300"/>
          <w:tab w:val="left" w:pos="6750"/>
        </w:tabs>
        <w:ind w:left="360" w:hanging="360"/>
      </w:pPr>
      <w:r w:rsidRPr="003C39F6">
        <w:t>1</w:t>
      </w:r>
      <w:r w:rsidR="00B735BA">
        <w:t>6</w:t>
      </w:r>
      <w:r w:rsidR="00552552" w:rsidRPr="003C39F6">
        <w:t>.</w:t>
      </w:r>
      <w:r w:rsidR="00552552" w:rsidRPr="003C39F6">
        <w:tab/>
      </w:r>
      <w:proofErr w:type="gramStart"/>
      <w:r w:rsidR="00552552" w:rsidRPr="003C39F6">
        <w:t>f(</w:t>
      </w:r>
      <w:proofErr w:type="gramEnd"/>
      <w:r w:rsidR="00552552" w:rsidRPr="003C39F6">
        <w:t>x) =  x</w:t>
      </w:r>
      <w:r w:rsidR="00552552" w:rsidRPr="003C39F6">
        <w:rPr>
          <w:position w:val="10"/>
          <w:sz w:val="18"/>
          <w:szCs w:val="18"/>
        </w:rPr>
        <w:t>2</w:t>
      </w:r>
      <w:r w:rsidR="00552552" w:rsidRPr="003C39F6">
        <w:t xml:space="preserve">  – 5x + 13</w:t>
      </w:r>
      <w:r w:rsidR="00552552" w:rsidRPr="003C39F6">
        <w:tab/>
      </w:r>
    </w:p>
    <w:p w:rsidR="00552552" w:rsidRPr="003C39F6" w:rsidRDefault="00B735BA" w:rsidP="00552552">
      <w:pPr>
        <w:tabs>
          <w:tab w:val="left" w:pos="3150"/>
          <w:tab w:val="left" w:pos="3600"/>
          <w:tab w:val="left" w:pos="6300"/>
          <w:tab w:val="left" w:pos="6750"/>
        </w:tabs>
        <w:ind w:left="360" w:hanging="360"/>
      </w:pPr>
      <w:r>
        <w:t>17</w:t>
      </w:r>
      <w:r w:rsidR="00552552" w:rsidRPr="003C39F6">
        <w:t>.</w:t>
      </w:r>
      <w:r w:rsidR="00552552" w:rsidRPr="003C39F6">
        <w:tab/>
      </w:r>
      <w:proofErr w:type="gramStart"/>
      <w:r w:rsidR="00552552" w:rsidRPr="003C39F6">
        <w:t>f(</w:t>
      </w:r>
      <w:proofErr w:type="gramEnd"/>
      <w:r w:rsidR="00552552" w:rsidRPr="003C39F6">
        <w:t>x) = 5x</w:t>
      </w:r>
      <w:r w:rsidR="00552552" w:rsidRPr="003C39F6">
        <w:rPr>
          <w:position w:val="10"/>
          <w:sz w:val="18"/>
          <w:szCs w:val="18"/>
        </w:rPr>
        <w:t>2</w:t>
      </w:r>
      <w:r w:rsidR="00552552" w:rsidRPr="003C39F6">
        <w:t xml:space="preserve">  – 40x + 73</w:t>
      </w:r>
    </w:p>
    <w:p w:rsidR="00552552" w:rsidRPr="003C39F6" w:rsidRDefault="00B735BA" w:rsidP="00552552">
      <w:pPr>
        <w:tabs>
          <w:tab w:val="left" w:pos="3150"/>
          <w:tab w:val="left" w:pos="3600"/>
          <w:tab w:val="left" w:pos="6300"/>
          <w:tab w:val="left" w:pos="6750"/>
        </w:tabs>
        <w:ind w:left="360" w:right="-360" w:hanging="370"/>
      </w:pPr>
      <w:r>
        <w:t>18</w:t>
      </w:r>
      <w:r w:rsidR="00552552" w:rsidRPr="003C39F6">
        <w:t>.</w:t>
      </w:r>
      <w:r w:rsidR="00552552" w:rsidRPr="003C39F6">
        <w:tab/>
      </w:r>
      <w:proofErr w:type="gramStart"/>
      <w:r w:rsidR="00552552" w:rsidRPr="003C39F6">
        <w:t>f(</w:t>
      </w:r>
      <w:proofErr w:type="gramEnd"/>
      <w:r w:rsidR="00552552" w:rsidRPr="003C39F6">
        <w:t>x) =  x</w:t>
      </w:r>
      <w:r w:rsidR="00552552" w:rsidRPr="003C39F6">
        <w:rPr>
          <w:position w:val="10"/>
          <w:sz w:val="18"/>
          <w:szCs w:val="18"/>
        </w:rPr>
        <w:t>3</w:t>
      </w:r>
      <w:r w:rsidR="00552552" w:rsidRPr="003C39F6">
        <w:t xml:space="preserve">  + 9x</w:t>
      </w:r>
      <w:r w:rsidR="00552552" w:rsidRPr="003C39F6">
        <w:rPr>
          <w:position w:val="10"/>
          <w:sz w:val="18"/>
          <w:szCs w:val="18"/>
        </w:rPr>
        <w:t>2</w:t>
      </w:r>
      <w:r w:rsidR="00552552" w:rsidRPr="003C39F6">
        <w:t xml:space="preserve">  + 6</w:t>
      </w:r>
      <w:r w:rsidR="00552552" w:rsidRPr="003C39F6">
        <w:tab/>
      </w:r>
    </w:p>
    <w:p w:rsidR="00552552" w:rsidRPr="003C39F6" w:rsidRDefault="00B735BA" w:rsidP="00552552">
      <w:pPr>
        <w:tabs>
          <w:tab w:val="left" w:pos="3150"/>
          <w:tab w:val="left" w:pos="3600"/>
          <w:tab w:val="left" w:pos="6300"/>
          <w:tab w:val="left" w:pos="6750"/>
        </w:tabs>
        <w:ind w:left="360" w:right="-360" w:hanging="370"/>
      </w:pPr>
      <w:r>
        <w:t>19</w:t>
      </w:r>
      <w:r w:rsidR="00552552" w:rsidRPr="003C39F6">
        <w:t>.</w:t>
      </w:r>
      <w:r w:rsidR="00552552" w:rsidRPr="003C39F6">
        <w:tab/>
      </w:r>
      <w:proofErr w:type="gramStart"/>
      <w:r w:rsidR="00552552" w:rsidRPr="003C39F6">
        <w:t>f(</w:t>
      </w:r>
      <w:proofErr w:type="gramEnd"/>
      <w:r w:rsidR="00552552" w:rsidRPr="003C39F6">
        <w:t>x) =  x</w:t>
      </w:r>
      <w:r w:rsidR="00552552" w:rsidRPr="003C39F6">
        <w:rPr>
          <w:position w:val="10"/>
          <w:sz w:val="18"/>
          <w:szCs w:val="18"/>
        </w:rPr>
        <w:t>3</w:t>
      </w:r>
      <w:r w:rsidR="00552552" w:rsidRPr="003C39F6">
        <w:t xml:space="preserve"> + 3x</w:t>
      </w:r>
      <w:r w:rsidR="00552552" w:rsidRPr="003C39F6">
        <w:rPr>
          <w:position w:val="10"/>
          <w:sz w:val="18"/>
          <w:szCs w:val="18"/>
        </w:rPr>
        <w:t>2</w:t>
      </w:r>
      <w:r w:rsidR="00552552" w:rsidRPr="003C39F6">
        <w:t xml:space="preserve"> + 3x  – 1</w:t>
      </w:r>
    </w:p>
    <w:p w:rsidR="00552552" w:rsidRPr="003C39F6" w:rsidRDefault="00B735BA" w:rsidP="00552552">
      <w:pPr>
        <w:tabs>
          <w:tab w:val="left" w:pos="3150"/>
          <w:tab w:val="left" w:pos="3600"/>
          <w:tab w:val="left" w:pos="6300"/>
          <w:tab w:val="left" w:pos="6750"/>
        </w:tabs>
        <w:ind w:left="360" w:right="-360" w:hanging="370"/>
      </w:pPr>
      <w:r>
        <w:t>20</w:t>
      </w:r>
      <w:r w:rsidR="00552552" w:rsidRPr="003C39F6">
        <w:t>.</w:t>
      </w:r>
      <w:r w:rsidR="00552552" w:rsidRPr="003C39F6">
        <w:tab/>
      </w:r>
      <w:proofErr w:type="gramStart"/>
      <w:r w:rsidR="00552552" w:rsidRPr="003C39F6">
        <w:t>f(</w:t>
      </w:r>
      <w:proofErr w:type="gramEnd"/>
      <w:r w:rsidR="00552552" w:rsidRPr="003C39F6">
        <w:t>x) =  x</w:t>
      </w:r>
      <w:r w:rsidR="00552552" w:rsidRPr="003C39F6">
        <w:rPr>
          <w:position w:val="10"/>
          <w:sz w:val="18"/>
          <w:szCs w:val="18"/>
        </w:rPr>
        <w:t>3</w:t>
      </w:r>
      <w:r w:rsidR="00552552" w:rsidRPr="003C39F6">
        <w:t xml:space="preserve">  + 2x</w:t>
      </w:r>
      <w:r w:rsidR="00552552" w:rsidRPr="003C39F6">
        <w:rPr>
          <w:position w:val="10"/>
          <w:sz w:val="18"/>
          <w:szCs w:val="18"/>
        </w:rPr>
        <w:t>2</w:t>
      </w:r>
      <w:r w:rsidR="00552552" w:rsidRPr="003C39F6">
        <w:t xml:space="preserve">  + 2x  – 1</w:t>
      </w:r>
      <w:r w:rsidR="00552552" w:rsidRPr="003C39F6">
        <w:tab/>
      </w:r>
    </w:p>
    <w:p w:rsidR="00552552" w:rsidRPr="003C39F6" w:rsidRDefault="00B735BA" w:rsidP="00552552">
      <w:pPr>
        <w:tabs>
          <w:tab w:val="left" w:pos="3150"/>
          <w:tab w:val="left" w:pos="3600"/>
          <w:tab w:val="left" w:pos="6300"/>
          <w:tab w:val="left" w:pos="6750"/>
        </w:tabs>
        <w:ind w:left="360" w:right="-360" w:hanging="370"/>
      </w:pPr>
      <w:r>
        <w:t>21</w:t>
      </w:r>
      <w:r w:rsidR="00552552" w:rsidRPr="003C39F6">
        <w:t>.</w:t>
      </w:r>
      <w:r w:rsidR="00552552" w:rsidRPr="003C39F6">
        <w:tab/>
      </w:r>
      <w:proofErr w:type="gramStart"/>
      <w:r w:rsidR="00552552" w:rsidRPr="003C39F6">
        <w:t>f(</w:t>
      </w:r>
      <w:proofErr w:type="gramEnd"/>
      <w:r w:rsidR="00552552" w:rsidRPr="003C39F6">
        <w:t xml:space="preserve">x) =  </w:t>
      </w:r>
      <w:r w:rsidR="00552552" w:rsidRPr="003C39F6">
        <w:fldChar w:fldCharType="begin"/>
      </w:r>
      <w:r w:rsidR="00552552" w:rsidRPr="003C39F6">
        <w:instrText xml:space="preserve"> EQ \f(7x,x</w:instrText>
      </w:r>
      <w:r w:rsidR="00552552" w:rsidRPr="003C39F6">
        <w:rPr>
          <w:position w:val="10"/>
          <w:sz w:val="18"/>
          <w:szCs w:val="18"/>
        </w:rPr>
        <w:instrText>2</w:instrText>
      </w:r>
      <w:r w:rsidR="00552552" w:rsidRPr="003C39F6">
        <w:instrText xml:space="preserve">  + 4)   </w:instrText>
      </w:r>
      <w:r w:rsidR="00552552" w:rsidRPr="003C39F6">
        <w:fldChar w:fldCharType="end"/>
      </w:r>
      <w:r w:rsidR="00552552" w:rsidRPr="003C39F6">
        <w:tab/>
      </w:r>
    </w:p>
    <w:p w:rsidR="00552552" w:rsidRPr="003C39F6" w:rsidRDefault="00B735BA" w:rsidP="00552552">
      <w:pPr>
        <w:tabs>
          <w:tab w:val="left" w:pos="3060"/>
        </w:tabs>
        <w:ind w:left="1440" w:hanging="1440"/>
      </w:pPr>
      <w:r>
        <w:t>22</w:t>
      </w:r>
      <w:proofErr w:type="gramStart"/>
      <w:r w:rsidR="00552552" w:rsidRPr="003C39F6">
        <w:t>.Determine</w:t>
      </w:r>
      <w:proofErr w:type="gramEnd"/>
      <w:r w:rsidR="00552552" w:rsidRPr="003C39F6">
        <w:t xml:space="preserve">  </w:t>
      </w:r>
      <w:r w:rsidR="00552552" w:rsidRPr="003C39F6">
        <w:rPr>
          <w:position w:val="-24"/>
        </w:rPr>
        <w:object w:dxaOrig="1740" w:dyaOrig="620">
          <v:shape id="_x0000_i1220" type="#_x0000_t75" style="width:87.25pt;height:31.15pt" o:ole="">
            <v:imagedata r:id="rId413" o:title=""/>
          </v:shape>
          <o:OLEObject Type="Embed" ProgID="Equation.3" ShapeID="_x0000_i1220" DrawAspect="Content" ObjectID="_1441546052" r:id="rId414"/>
        </w:object>
      </w:r>
      <w:r w:rsidR="00552552" w:rsidRPr="003C39F6">
        <w:t xml:space="preserve">  and   </w:t>
      </w:r>
      <w:r w:rsidR="00552552" w:rsidRPr="003C39F6">
        <w:fldChar w:fldCharType="begin"/>
      </w:r>
      <w:r w:rsidR="00552552" w:rsidRPr="003C39F6">
        <w:instrText xml:space="preserve"> EQ \f(d,dt) (  \f(3t – 2,5t + 1)  )    </w:instrText>
      </w:r>
      <w:r w:rsidR="00552552" w:rsidRPr="003C39F6">
        <w:fldChar w:fldCharType="end"/>
      </w:r>
      <w:r w:rsidR="00552552" w:rsidRPr="003C39F6">
        <w:t>.</w:t>
      </w:r>
    </w:p>
    <w:p w:rsidR="00552552" w:rsidRPr="003C39F6" w:rsidRDefault="00B735BA" w:rsidP="00552552">
      <w:r>
        <w:t>23</w:t>
      </w:r>
      <w:r w:rsidR="00552552" w:rsidRPr="003C39F6">
        <w:t xml:space="preserve">. </w:t>
      </w:r>
      <w:proofErr w:type="gramStart"/>
      <w:r w:rsidR="00552552" w:rsidRPr="003C39F6">
        <w:t>Find  (</w:t>
      </w:r>
      <w:proofErr w:type="gramEnd"/>
      <w:r w:rsidR="00552552" w:rsidRPr="003C39F6">
        <w:t xml:space="preserve">a)  </w:t>
      </w:r>
      <w:r w:rsidR="00552552" w:rsidRPr="003C39F6">
        <w:rPr>
          <w:position w:val="-24"/>
        </w:rPr>
        <w:object w:dxaOrig="920" w:dyaOrig="620">
          <v:shape id="_x0000_i1221" type="#_x0000_t75" style="width:46.4pt;height:31.15pt" o:ole="">
            <v:imagedata r:id="rId415" o:title=""/>
          </v:shape>
          <o:OLEObject Type="Embed" ProgID="Equation.3" ShapeID="_x0000_i1221" DrawAspect="Content" ObjectID="_1441546053" r:id="rId416"/>
        </w:object>
      </w:r>
      <w:r w:rsidR="00552552" w:rsidRPr="003C39F6">
        <w:t xml:space="preserve">  and  (b)  </w:t>
      </w:r>
      <w:r w:rsidR="00552552" w:rsidRPr="003C39F6">
        <w:rPr>
          <w:position w:val="-24"/>
        </w:rPr>
        <w:object w:dxaOrig="800" w:dyaOrig="620">
          <v:shape id="_x0000_i1222" type="#_x0000_t75" style="width:39.45pt;height:31.15pt" o:ole="">
            <v:imagedata r:id="rId417" o:title=""/>
          </v:shape>
          <o:OLEObject Type="Embed" ProgID="Equation.3" ShapeID="_x0000_i1222" DrawAspect="Content" ObjectID="_1441546054" r:id="rId418"/>
        </w:object>
      </w:r>
      <w:r w:rsidR="00552552" w:rsidRPr="003C39F6">
        <w:t>.</w:t>
      </w:r>
    </w:p>
    <w:p w:rsidR="00552552" w:rsidRPr="003C39F6" w:rsidRDefault="00552552" w:rsidP="00552552"/>
    <w:p w:rsidR="00552552" w:rsidRDefault="003C39F6" w:rsidP="00552552">
      <w:r w:rsidRPr="003C39F6">
        <w:t>2</w:t>
      </w:r>
      <w:r w:rsidR="00B735BA">
        <w:t>4</w:t>
      </w:r>
      <w:r w:rsidR="00552552" w:rsidRPr="003C39F6">
        <w:t>. Find (a</w:t>
      </w:r>
      <w:proofErr w:type="gramStart"/>
      <w:r w:rsidR="00552552" w:rsidRPr="003C39F6">
        <w:t xml:space="preserve">) </w:t>
      </w:r>
      <w:proofErr w:type="gramEnd"/>
      <w:r w:rsidR="00552552" w:rsidRPr="003C39F6">
        <w:rPr>
          <w:position w:val="-24"/>
        </w:rPr>
        <w:object w:dxaOrig="720" w:dyaOrig="620">
          <v:shape id="_x0000_i1223" type="#_x0000_t75" style="width:36.7pt;height:32.55pt" o:ole="">
            <v:imagedata r:id="rId419" o:title=""/>
          </v:shape>
          <o:OLEObject Type="Embed" ProgID="Equation.3" ShapeID="_x0000_i1223" DrawAspect="Content" ObjectID="_1441546055" r:id="rId420"/>
        </w:object>
      </w:r>
      <w:r w:rsidR="00552552" w:rsidRPr="003C39F6">
        <w:t xml:space="preserve">, (b) </w:t>
      </w:r>
      <w:r w:rsidR="00552552" w:rsidRPr="003C39F6">
        <w:rPr>
          <w:position w:val="-10"/>
        </w:rPr>
        <w:object w:dxaOrig="660" w:dyaOrig="420">
          <v:shape id="_x0000_i1224" type="#_x0000_t75" style="width:32.55pt;height:21.45pt" o:ole="">
            <v:imagedata r:id="rId421" o:title=""/>
          </v:shape>
          <o:OLEObject Type="Embed" ProgID="Equation.3" ShapeID="_x0000_i1224" DrawAspect="Content" ObjectID="_1441546056" r:id="rId422"/>
        </w:object>
      </w:r>
    </w:p>
    <w:p w:rsidR="003C39F6" w:rsidRDefault="003C39F6" w:rsidP="003C39F6"/>
    <w:p w:rsidR="003C39F6" w:rsidRDefault="003C39F6" w:rsidP="003C39F6">
      <w:r>
        <w:t xml:space="preserve">In </w:t>
      </w:r>
      <w:proofErr w:type="gramStart"/>
      <w:r>
        <w:t xml:space="preserve">problems  </w:t>
      </w:r>
      <w:r w:rsidR="00B735BA">
        <w:t>25</w:t>
      </w:r>
      <w:proofErr w:type="gramEnd"/>
      <w:r>
        <w:t xml:space="preserve"> –  </w:t>
      </w:r>
      <w:r w:rsidR="00B735BA">
        <w:t>3</w:t>
      </w:r>
      <w:r>
        <w:t>0 , find the derivative of each function.</w:t>
      </w:r>
    </w:p>
    <w:p w:rsidR="003C39F6" w:rsidRDefault="003C39F6" w:rsidP="003C39F6"/>
    <w:p w:rsidR="003C39F6" w:rsidRDefault="00B735BA" w:rsidP="003C39F6">
      <w:pPr>
        <w:tabs>
          <w:tab w:val="left" w:pos="3060"/>
          <w:tab w:val="left" w:pos="3420"/>
          <w:tab w:val="left" w:pos="6120"/>
          <w:tab w:val="left" w:pos="6480"/>
        </w:tabs>
        <w:ind w:left="360" w:hanging="360"/>
      </w:pPr>
      <w:r>
        <w:t>2</w:t>
      </w:r>
      <w:r w:rsidR="003C39F6">
        <w:t>5.</w:t>
      </w:r>
      <w:r w:rsidR="003C39F6">
        <w:tab/>
      </w:r>
      <w:proofErr w:type="gramStart"/>
      <w:r w:rsidR="003C39F6">
        <w:t>f(</w:t>
      </w:r>
      <w:proofErr w:type="gramEnd"/>
      <w:r w:rsidR="003C39F6">
        <w:t>x) = (2x – 8)</w:t>
      </w:r>
      <w:r w:rsidR="003C39F6">
        <w:rPr>
          <w:position w:val="10"/>
          <w:sz w:val="18"/>
          <w:szCs w:val="18"/>
        </w:rPr>
        <w:t>5</w:t>
      </w:r>
      <w:r w:rsidR="003C39F6">
        <w:t xml:space="preserve">  </w:t>
      </w:r>
      <w:r w:rsidR="003C39F6">
        <w:tab/>
      </w:r>
      <w:r>
        <w:t>2</w:t>
      </w:r>
      <w:r w:rsidR="003C39F6">
        <w:t>6.</w:t>
      </w:r>
      <w:r w:rsidR="003C39F6">
        <w:tab/>
      </w:r>
      <w:proofErr w:type="gramStart"/>
      <w:r w:rsidR="003C39F6">
        <w:t>f(</w:t>
      </w:r>
      <w:proofErr w:type="gramEnd"/>
      <w:r w:rsidR="003C39F6">
        <w:t>x) = (6x – x</w:t>
      </w:r>
      <w:r w:rsidR="003C39F6">
        <w:rPr>
          <w:position w:val="10"/>
          <w:sz w:val="18"/>
          <w:szCs w:val="18"/>
        </w:rPr>
        <w:t>2</w:t>
      </w:r>
      <w:r w:rsidR="003C39F6">
        <w:t>)</w:t>
      </w:r>
      <w:r w:rsidR="003C39F6">
        <w:rPr>
          <w:position w:val="10"/>
          <w:sz w:val="18"/>
          <w:szCs w:val="18"/>
        </w:rPr>
        <w:t>10</w:t>
      </w:r>
      <w:r w:rsidR="003C39F6">
        <w:t xml:space="preserve">    </w:t>
      </w:r>
      <w:r w:rsidR="003C39F6">
        <w:tab/>
      </w:r>
      <w:r>
        <w:t>2</w:t>
      </w:r>
      <w:r w:rsidR="003C39F6">
        <w:t>7.</w:t>
      </w:r>
      <w:r w:rsidR="003C39F6">
        <w:tab/>
      </w:r>
      <w:proofErr w:type="gramStart"/>
      <w:r w:rsidR="003C39F6">
        <w:t>f(</w:t>
      </w:r>
      <w:proofErr w:type="gramEnd"/>
      <w:r w:rsidR="003C39F6">
        <w:t xml:space="preserve">x) = x </w:t>
      </w:r>
      <w:r w:rsidR="003C39F6">
        <w:rPr>
          <w:b/>
          <w:position w:val="6"/>
        </w:rPr>
        <w:t>.</w:t>
      </w:r>
      <w:r w:rsidR="003C39F6">
        <w:t>(3x + 7)</w:t>
      </w:r>
      <w:r w:rsidR="003C39F6">
        <w:rPr>
          <w:position w:val="10"/>
          <w:sz w:val="18"/>
          <w:szCs w:val="18"/>
        </w:rPr>
        <w:t>5</w:t>
      </w:r>
      <w:r w:rsidR="003C39F6">
        <w:t xml:space="preserve">  </w:t>
      </w:r>
      <w:r w:rsidR="003C39F6">
        <w:tab/>
      </w:r>
    </w:p>
    <w:p w:rsidR="003C39F6" w:rsidRDefault="003C39F6" w:rsidP="003C39F6">
      <w:pPr>
        <w:tabs>
          <w:tab w:val="left" w:pos="3060"/>
          <w:tab w:val="left" w:pos="3420"/>
          <w:tab w:val="left" w:pos="6120"/>
          <w:tab w:val="left" w:pos="6480"/>
        </w:tabs>
        <w:ind w:left="360" w:hanging="360"/>
      </w:pPr>
    </w:p>
    <w:p w:rsidR="003C39F6" w:rsidRDefault="00B735BA" w:rsidP="003C39F6">
      <w:pPr>
        <w:tabs>
          <w:tab w:val="left" w:pos="3060"/>
          <w:tab w:val="left" w:pos="3420"/>
          <w:tab w:val="left" w:pos="6120"/>
          <w:tab w:val="left" w:pos="6480"/>
        </w:tabs>
        <w:ind w:left="360" w:hanging="360"/>
      </w:pPr>
      <w:r>
        <w:t>2</w:t>
      </w:r>
      <w:r w:rsidR="003C39F6">
        <w:t>8.</w:t>
      </w:r>
      <w:r w:rsidR="003C39F6">
        <w:tab/>
      </w:r>
      <w:proofErr w:type="gramStart"/>
      <w:r w:rsidR="003C39F6">
        <w:t>f(</w:t>
      </w:r>
      <w:proofErr w:type="gramEnd"/>
      <w:r w:rsidR="003C39F6">
        <w:t>x) = (2x + 3)</w:t>
      </w:r>
      <w:r w:rsidR="003C39F6">
        <w:rPr>
          <w:position w:val="10"/>
          <w:sz w:val="18"/>
          <w:szCs w:val="18"/>
        </w:rPr>
        <w:t>6</w:t>
      </w:r>
      <w:r w:rsidR="003C39F6">
        <w:rPr>
          <w:b/>
          <w:position w:val="6"/>
        </w:rPr>
        <w:t>.</w:t>
      </w:r>
      <w:r w:rsidR="003C39F6">
        <w:t>(x – 2)</w:t>
      </w:r>
      <w:r w:rsidR="003C39F6">
        <w:rPr>
          <w:position w:val="10"/>
          <w:sz w:val="18"/>
          <w:szCs w:val="18"/>
        </w:rPr>
        <w:t>4</w:t>
      </w:r>
      <w:r w:rsidR="003C39F6">
        <w:t xml:space="preserve">  </w:t>
      </w:r>
      <w:r w:rsidR="003C39F6">
        <w:tab/>
      </w:r>
      <w:r>
        <w:t>2</w:t>
      </w:r>
      <w:r w:rsidR="003C39F6">
        <w:t>9.</w:t>
      </w:r>
      <w:r w:rsidR="003C39F6">
        <w:tab/>
      </w:r>
      <w:proofErr w:type="gramStart"/>
      <w:r w:rsidR="003C39F6">
        <w:t>f(</w:t>
      </w:r>
      <w:proofErr w:type="gramEnd"/>
      <w:r w:rsidR="003C39F6">
        <w:t xml:space="preserve">x) =  </w:t>
      </w:r>
      <w:r w:rsidR="003C39F6">
        <w:fldChar w:fldCharType="begin"/>
      </w:r>
      <w:r w:rsidR="003C39F6">
        <w:instrText xml:space="preserve"> EQ \r(x</w:instrText>
      </w:r>
      <w:r w:rsidR="003C39F6">
        <w:rPr>
          <w:position w:val="10"/>
          <w:sz w:val="18"/>
          <w:szCs w:val="18"/>
        </w:rPr>
        <w:instrText>2</w:instrText>
      </w:r>
      <w:r w:rsidR="003C39F6">
        <w:instrText xml:space="preserve"> + 6x – 1) </w:instrText>
      </w:r>
      <w:r w:rsidR="003C39F6">
        <w:fldChar w:fldCharType="end"/>
      </w:r>
      <w:r w:rsidR="003C39F6">
        <w:tab/>
      </w:r>
      <w:r>
        <w:t>3</w:t>
      </w:r>
      <w:r w:rsidR="003C39F6">
        <w:t>0.</w:t>
      </w:r>
      <w:r w:rsidR="003C39F6">
        <w:tab/>
      </w:r>
      <w:proofErr w:type="gramStart"/>
      <w:r w:rsidR="003C39F6">
        <w:t>f(</w:t>
      </w:r>
      <w:proofErr w:type="gramEnd"/>
      <w:r w:rsidR="003C39F6">
        <w:t xml:space="preserve">x)  =   </w:t>
      </w:r>
      <w:r w:rsidR="003C39F6">
        <w:fldChar w:fldCharType="begin"/>
      </w:r>
      <w:r w:rsidR="003C39F6">
        <w:instrText xml:space="preserve"> EQ \f(x – 5,(x + 3)</w:instrText>
      </w:r>
      <w:r w:rsidR="003C39F6">
        <w:rPr>
          <w:position w:val="10"/>
          <w:sz w:val="18"/>
          <w:szCs w:val="18"/>
        </w:rPr>
        <w:instrText>4</w:instrText>
      </w:r>
      <w:r w:rsidR="003C39F6">
        <w:instrText xml:space="preserve">)   </w:instrText>
      </w:r>
      <w:r w:rsidR="003C39F6">
        <w:fldChar w:fldCharType="end"/>
      </w:r>
    </w:p>
    <w:p w:rsidR="003C39F6" w:rsidRPr="003C39F6" w:rsidRDefault="003C39F6" w:rsidP="00552552"/>
    <w:p w:rsidR="003C39F6" w:rsidRPr="003C39F6" w:rsidRDefault="00B735BA" w:rsidP="003C39F6">
      <w:pPr>
        <w:ind w:left="360" w:hanging="360"/>
      </w:pPr>
      <w:r>
        <w:t>3</w:t>
      </w:r>
      <w:r w:rsidR="003C39F6" w:rsidRPr="003C39F6">
        <w:t>1</w:t>
      </w:r>
      <w:r w:rsidR="003C39F6">
        <w:t>.</w:t>
      </w:r>
      <w:r w:rsidR="003C39F6" w:rsidRPr="003C39F6">
        <w:tab/>
      </w:r>
      <w:proofErr w:type="gramStart"/>
      <w:r w:rsidR="003C39F6" w:rsidRPr="003C39F6">
        <w:t>If  f</w:t>
      </w:r>
      <w:proofErr w:type="gramEnd"/>
      <w:r w:rsidR="003C39F6" w:rsidRPr="003C39F6">
        <w:t xml:space="preserve">  is a differentiable function, </w:t>
      </w:r>
    </w:p>
    <w:p w:rsidR="003C39F6" w:rsidRPr="003C39F6" w:rsidRDefault="003C39F6" w:rsidP="003C39F6">
      <w:pPr>
        <w:ind w:left="360" w:hanging="360"/>
      </w:pPr>
      <w:r w:rsidRPr="003C39F6">
        <w:tab/>
        <w:t xml:space="preserve">(a)  </w:t>
      </w:r>
      <w:proofErr w:type="gramStart"/>
      <w:r w:rsidRPr="003C39F6">
        <w:t>how</w:t>
      </w:r>
      <w:proofErr w:type="gramEnd"/>
      <w:r w:rsidRPr="003C39F6">
        <w:t xml:space="preserve"> are the graphs of  y = f(x)  and   y = f(x) + k  related?  </w:t>
      </w:r>
    </w:p>
    <w:p w:rsidR="003C39F6" w:rsidRDefault="003C39F6" w:rsidP="003C39F6">
      <w:pPr>
        <w:ind w:left="360" w:hanging="360"/>
      </w:pPr>
      <w:r>
        <w:tab/>
        <w:t xml:space="preserve">(b)  </w:t>
      </w:r>
      <w:proofErr w:type="gramStart"/>
      <w:r>
        <w:t>how</w:t>
      </w:r>
      <w:proofErr w:type="gramEnd"/>
      <w:r>
        <w:t xml:space="preserve"> are the derivatives of  f(x)  and  f(x) + k  related?</w:t>
      </w:r>
    </w:p>
    <w:p w:rsidR="003C39F6" w:rsidRDefault="003C39F6" w:rsidP="003C39F6">
      <w:pPr>
        <w:ind w:left="360" w:hanging="360"/>
      </w:pPr>
    </w:p>
    <w:p w:rsidR="003C39F6" w:rsidRDefault="003C39F6" w:rsidP="00552552"/>
    <w:p w:rsidR="00552552" w:rsidRPr="003C39F6" w:rsidRDefault="00B735BA" w:rsidP="00552552">
      <w:pPr>
        <w:ind w:left="1440" w:hanging="1440"/>
      </w:pPr>
      <w:r>
        <w:t>3</w:t>
      </w:r>
      <w:r w:rsidR="003C39F6" w:rsidRPr="003C39F6">
        <w:t>2</w:t>
      </w:r>
      <w:r w:rsidR="003C39F6">
        <w:t>.</w:t>
      </w:r>
      <w:r w:rsidR="00552552" w:rsidRPr="003C39F6">
        <w:t xml:space="preserve"> Where do f(x) = x</w:t>
      </w:r>
      <w:r w:rsidR="00552552" w:rsidRPr="003C39F6">
        <w:rPr>
          <w:position w:val="10"/>
          <w:sz w:val="18"/>
          <w:szCs w:val="18"/>
        </w:rPr>
        <w:t>2</w:t>
      </w:r>
      <w:r w:rsidR="00552552" w:rsidRPr="003C39F6">
        <w:t xml:space="preserve"> – 10x + </w:t>
      </w:r>
      <w:proofErr w:type="gramStart"/>
      <w:r w:rsidR="00552552" w:rsidRPr="003C39F6">
        <w:t>3  and</w:t>
      </w:r>
      <w:proofErr w:type="gramEnd"/>
      <w:r w:rsidR="00552552" w:rsidRPr="003C39F6">
        <w:t xml:space="preserve">  g(x) = x</w:t>
      </w:r>
      <w:r w:rsidR="00552552" w:rsidRPr="003C39F6">
        <w:rPr>
          <w:position w:val="10"/>
          <w:sz w:val="18"/>
          <w:szCs w:val="18"/>
        </w:rPr>
        <w:t>3</w:t>
      </w:r>
      <w:r w:rsidR="00552552" w:rsidRPr="003C39F6">
        <w:t xml:space="preserve"> – 12x have horizontal tangent lines ?</w:t>
      </w:r>
    </w:p>
    <w:p w:rsidR="00552552" w:rsidRDefault="00552552" w:rsidP="00552552">
      <w:pPr>
        <w:tabs>
          <w:tab w:val="left" w:pos="4320"/>
        </w:tabs>
        <w:ind w:left="360" w:hanging="370"/>
      </w:pPr>
    </w:p>
    <w:p w:rsidR="00B735BA" w:rsidRDefault="00B735BA" w:rsidP="00552552">
      <w:pPr>
        <w:tabs>
          <w:tab w:val="left" w:pos="4320"/>
        </w:tabs>
        <w:ind w:left="360" w:hanging="370"/>
      </w:pPr>
    </w:p>
    <w:p w:rsidR="003C39F6" w:rsidRDefault="00B735BA" w:rsidP="003C39F6">
      <w:pPr>
        <w:ind w:left="360" w:hanging="360"/>
      </w:pPr>
      <w:r>
        <w:t>3</w:t>
      </w:r>
      <w:r w:rsidR="003C39F6">
        <w:t>3.</w:t>
      </w:r>
      <w:r w:rsidR="003C39F6">
        <w:tab/>
        <w:t xml:space="preserve">It </w:t>
      </w:r>
      <w:proofErr w:type="gramStart"/>
      <w:r w:rsidR="003C39F6">
        <w:t>takes  T</w:t>
      </w:r>
      <w:proofErr w:type="gramEnd"/>
      <w:r w:rsidR="003C39F6">
        <w:t>(x) = x</w:t>
      </w:r>
      <w:r w:rsidR="003C39F6">
        <w:rPr>
          <w:position w:val="10"/>
          <w:sz w:val="18"/>
          <w:szCs w:val="18"/>
        </w:rPr>
        <w:t>2</w:t>
      </w:r>
      <w:r w:rsidR="003C39F6">
        <w:t xml:space="preserve">  hours to weave  x  small rugs.  What is the marginal production time to weave a rug?  (Be sure to include the units with your answer.)</w:t>
      </w:r>
    </w:p>
    <w:p w:rsidR="003C39F6" w:rsidRDefault="003C39F6" w:rsidP="003C39F6">
      <w:pPr>
        <w:ind w:left="540" w:hanging="540"/>
      </w:pPr>
    </w:p>
    <w:p w:rsidR="003C39F6" w:rsidRDefault="00B735BA" w:rsidP="003C39F6">
      <w:pPr>
        <w:keepNext/>
        <w:ind w:left="360" w:hanging="360"/>
      </w:pPr>
      <w:r>
        <w:t>3</w:t>
      </w:r>
      <w:r w:rsidR="003C39F6">
        <w:t>4.</w:t>
      </w:r>
      <w:r w:rsidR="003C39F6">
        <w:tab/>
        <w:t xml:space="preserve">It </w:t>
      </w:r>
      <w:proofErr w:type="gramStart"/>
      <w:r w:rsidR="003C39F6">
        <w:t>costs  C</w:t>
      </w:r>
      <w:proofErr w:type="gramEnd"/>
      <w:r w:rsidR="003C39F6">
        <w:t xml:space="preserve">(x) = </w:t>
      </w:r>
      <w:r w:rsidR="003C39F6">
        <w:fldChar w:fldCharType="begin"/>
      </w:r>
      <w:r w:rsidR="003C39F6">
        <w:instrText xml:space="preserve"> EQ \r(x)   </w:instrText>
      </w:r>
      <w:r w:rsidR="003C39F6">
        <w:fldChar w:fldCharType="end"/>
      </w:r>
      <w:r w:rsidR="003C39F6">
        <w:t xml:space="preserve">dollars to produce  x  golf balls.  What is the marginal production cost to make a golf ball?  What is the marginal production cost </w:t>
      </w:r>
      <w:proofErr w:type="gramStart"/>
      <w:r w:rsidR="003C39F6">
        <w:t>when  x</w:t>
      </w:r>
      <w:proofErr w:type="gramEnd"/>
      <w:r w:rsidR="003C39F6">
        <w:t xml:space="preserve"> = 25?  </w:t>
      </w:r>
      <w:proofErr w:type="gramStart"/>
      <w:r w:rsidR="003C39F6">
        <w:t>when</w:t>
      </w:r>
      <w:proofErr w:type="gramEnd"/>
      <w:r w:rsidR="003C39F6">
        <w:t xml:space="preserve"> x= 100?  (Include units.)</w:t>
      </w:r>
    </w:p>
    <w:p w:rsidR="003C39F6" w:rsidRDefault="003C39F6" w:rsidP="003C39F6">
      <w:pPr>
        <w:ind w:left="720" w:hanging="720"/>
      </w:pPr>
    </w:p>
    <w:p w:rsidR="00B735BA" w:rsidRDefault="00B735BA" w:rsidP="003C39F6">
      <w:pPr>
        <w:ind w:left="720" w:hanging="720"/>
      </w:pPr>
    </w:p>
    <w:p w:rsidR="00B735BA" w:rsidRDefault="00B735BA" w:rsidP="00B735BA">
      <w:pPr>
        <w:tabs>
          <w:tab w:val="left" w:pos="4680"/>
          <w:tab w:val="left" w:pos="5400"/>
        </w:tabs>
        <w:ind w:left="720" w:hanging="720"/>
      </w:pPr>
    </w:p>
    <w:p w:rsidR="00B735BA" w:rsidRDefault="00B735BA" w:rsidP="00B735BA">
      <w:pPr>
        <w:tabs>
          <w:tab w:val="left" w:pos="4680"/>
          <w:tab w:val="left" w:pos="5400"/>
        </w:tabs>
        <w:ind w:left="720" w:hanging="720"/>
      </w:pPr>
    </w:p>
    <w:p w:rsidR="00B735BA" w:rsidRDefault="00B735BA" w:rsidP="00B735BA">
      <w:pPr>
        <w:tabs>
          <w:tab w:val="left" w:pos="4680"/>
          <w:tab w:val="left" w:pos="5400"/>
        </w:tabs>
        <w:ind w:left="720" w:hanging="720"/>
      </w:pPr>
    </w:p>
    <w:p w:rsidR="00B735BA" w:rsidRDefault="00B735BA" w:rsidP="00B735BA">
      <w:pPr>
        <w:tabs>
          <w:tab w:val="left" w:pos="4680"/>
          <w:tab w:val="left" w:pos="5400"/>
        </w:tabs>
        <w:ind w:left="720" w:hanging="720"/>
      </w:pPr>
    </w:p>
    <w:p w:rsidR="00B735BA" w:rsidRDefault="00B735BA" w:rsidP="00B735BA">
      <w:pPr>
        <w:tabs>
          <w:tab w:val="left" w:pos="4680"/>
          <w:tab w:val="left" w:pos="5400"/>
        </w:tabs>
        <w:ind w:left="540" w:hanging="540"/>
      </w:pPr>
      <w:r>
        <w:lastRenderedPageBreak/>
        <w:t>35.</w:t>
      </w:r>
      <w:r>
        <w:tab/>
        <w:t xml:space="preserve">A manufacturer has determined that an employee with d days of production experience will be able to </w:t>
      </w:r>
    </w:p>
    <w:p w:rsidR="00B735BA" w:rsidRDefault="00B735BA" w:rsidP="00B735BA">
      <w:pPr>
        <w:tabs>
          <w:tab w:val="left" w:pos="4680"/>
          <w:tab w:val="left" w:pos="5400"/>
        </w:tabs>
        <w:ind w:left="540" w:hanging="540"/>
      </w:pPr>
      <w:r>
        <w:tab/>
      </w:r>
      <w:proofErr w:type="gramStart"/>
      <w:r>
        <w:t>produce</w:t>
      </w:r>
      <w:proofErr w:type="gramEnd"/>
      <w:r>
        <w:t xml:space="preserve"> approximately   P(d) = 3 + 15( 1 – e</w:t>
      </w:r>
      <w:r>
        <w:rPr>
          <w:position w:val="10"/>
        </w:rPr>
        <w:t>–0.2d</w:t>
      </w:r>
      <w:r>
        <w:t xml:space="preserve"> )  items per day.  </w:t>
      </w:r>
      <w:proofErr w:type="gramStart"/>
      <w:r>
        <w:t>Graph  P</w:t>
      </w:r>
      <w:proofErr w:type="gramEnd"/>
      <w:r>
        <w:t>(d).</w:t>
      </w:r>
    </w:p>
    <w:p w:rsidR="00B735BA" w:rsidRDefault="00B735BA" w:rsidP="00B735BA">
      <w:pPr>
        <w:tabs>
          <w:tab w:val="left" w:pos="900"/>
          <w:tab w:val="left" w:pos="4680"/>
          <w:tab w:val="left" w:pos="5400"/>
        </w:tabs>
        <w:ind w:left="540" w:hanging="540"/>
      </w:pPr>
      <w:r>
        <w:tab/>
        <w:t>(a)</w:t>
      </w:r>
      <w:r>
        <w:tab/>
        <w:t>Approximately how many items will a beginning employee be able to produce each day?</w:t>
      </w:r>
    </w:p>
    <w:p w:rsidR="00B735BA" w:rsidRDefault="00B735BA" w:rsidP="00B735BA">
      <w:pPr>
        <w:tabs>
          <w:tab w:val="left" w:pos="900"/>
          <w:tab w:val="left" w:pos="4680"/>
          <w:tab w:val="left" w:pos="5400"/>
        </w:tabs>
        <w:ind w:left="540" w:hanging="540"/>
      </w:pPr>
      <w:r>
        <w:tab/>
        <w:t>(b)</w:t>
      </w:r>
      <w:r>
        <w:tab/>
        <w:t>How many items will an experienced employee be able to produce each day?</w:t>
      </w:r>
    </w:p>
    <w:p w:rsidR="00B735BA" w:rsidRDefault="00B735BA" w:rsidP="00B735BA">
      <w:pPr>
        <w:tabs>
          <w:tab w:val="left" w:pos="4680"/>
          <w:tab w:val="left" w:pos="5400"/>
        </w:tabs>
        <w:ind w:left="900" w:hanging="360"/>
      </w:pPr>
      <w:r>
        <w:t>(c)</w:t>
      </w:r>
      <w:r>
        <w:tab/>
        <w:t>What is the marginal production rate of an employee with 5 days of experience?  (What are the units of your answer, and what does this answer mean?)</w:t>
      </w:r>
    </w:p>
    <w:p w:rsidR="00B735BA" w:rsidRDefault="00B735BA" w:rsidP="00B735BA">
      <w:pPr>
        <w:tabs>
          <w:tab w:val="left" w:pos="4680"/>
          <w:tab w:val="left" w:pos="5400"/>
        </w:tabs>
        <w:ind w:left="720" w:hanging="720"/>
      </w:pPr>
    </w:p>
    <w:p w:rsidR="00B735BA" w:rsidRDefault="00B735BA" w:rsidP="00B735BA">
      <w:pPr>
        <w:tabs>
          <w:tab w:val="left" w:pos="4680"/>
          <w:tab w:val="left" w:pos="5400"/>
        </w:tabs>
        <w:ind w:left="720" w:hanging="720"/>
      </w:pPr>
    </w:p>
    <w:p w:rsidR="00B735BA" w:rsidRDefault="00B735BA" w:rsidP="003C39F6">
      <w:pPr>
        <w:ind w:left="720" w:hanging="720"/>
      </w:pPr>
    </w:p>
    <w:p w:rsidR="003C39F6" w:rsidRDefault="00B735BA" w:rsidP="003C39F6">
      <w:pPr>
        <w:widowControl w:val="0"/>
        <w:tabs>
          <w:tab w:val="left" w:pos="4320"/>
        </w:tabs>
        <w:spacing w:line="360" w:lineRule="auto"/>
        <w:ind w:left="360" w:hanging="360"/>
      </w:pPr>
      <w:r>
        <w:t>36</w:t>
      </w:r>
      <w:r w:rsidR="003C39F6">
        <w:t>.</w:t>
      </w:r>
      <w:r w:rsidR="003C39F6">
        <w:tab/>
        <w:t>An arrow shot straight up from ground level with an initial velocity of  128 feet per second will be at height  h(x) = –16x</w:t>
      </w:r>
      <w:r w:rsidR="003C39F6">
        <w:rPr>
          <w:position w:val="10"/>
          <w:sz w:val="18"/>
          <w:szCs w:val="18"/>
        </w:rPr>
        <w:t>2</w:t>
      </w:r>
      <w:r w:rsidR="003C39F6">
        <w:t xml:space="preserve"> + 128x  feet at  x  seconds.  </w:t>
      </w:r>
    </w:p>
    <w:p w:rsidR="003C39F6" w:rsidRDefault="003C39F6" w:rsidP="003C39F6">
      <w:pPr>
        <w:widowControl w:val="0"/>
        <w:tabs>
          <w:tab w:val="left" w:pos="720"/>
          <w:tab w:val="left" w:pos="4320"/>
        </w:tabs>
        <w:ind w:left="360" w:right="-180" w:hanging="360"/>
      </w:pPr>
      <w:r>
        <w:rPr>
          <w:noProof/>
        </w:rPr>
        <w:drawing>
          <wp:anchor distT="0" distB="0" distL="114300" distR="114300" simplePos="0" relativeHeight="252025856" behindDoc="0" locked="0" layoutInCell="1" allowOverlap="1">
            <wp:simplePos x="0" y="0"/>
            <wp:positionH relativeFrom="column">
              <wp:posOffset>4204970</wp:posOffset>
            </wp:positionH>
            <wp:positionV relativeFrom="paragraph">
              <wp:posOffset>88265</wp:posOffset>
            </wp:positionV>
            <wp:extent cx="1621790" cy="1288415"/>
            <wp:effectExtent l="19050" t="0" r="0" b="0"/>
            <wp:wrapTight wrapText="bothSides">
              <wp:wrapPolygon edited="0">
                <wp:start x="-254" y="0"/>
                <wp:lineTo x="-254" y="21398"/>
                <wp:lineTo x="21566" y="21398"/>
                <wp:lineTo x="21566" y="0"/>
                <wp:lineTo x="-254" y="0"/>
              </wp:wrapPolygon>
            </wp:wrapTight>
            <wp:docPr id="1364" name="Picture 1364" descr="CC_2_2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descr="CC_2_2_figs9"/>
                    <pic:cNvPicPr>
                      <a:picLocks noChangeAspect="1" noChangeArrowheads="1"/>
                    </pic:cNvPicPr>
                  </pic:nvPicPr>
                  <pic:blipFill>
                    <a:blip r:embed="rId423" cstate="print"/>
                    <a:srcRect b="13907"/>
                    <a:stretch>
                      <a:fillRect/>
                    </a:stretch>
                  </pic:blipFill>
                  <pic:spPr bwMode="auto">
                    <a:xfrm>
                      <a:off x="0" y="0"/>
                      <a:ext cx="1621790" cy="1288415"/>
                    </a:xfrm>
                    <a:prstGeom prst="rect">
                      <a:avLst/>
                    </a:prstGeom>
                    <a:noFill/>
                    <a:ln w="9525">
                      <a:noFill/>
                      <a:miter lim="800000"/>
                      <a:headEnd/>
                      <a:tailEnd/>
                    </a:ln>
                  </pic:spPr>
                </pic:pic>
              </a:graphicData>
            </a:graphic>
          </wp:anchor>
        </w:drawing>
      </w:r>
      <w:r>
        <w:tab/>
        <w:t>(a)</w:t>
      </w:r>
      <w:r>
        <w:tab/>
        <w:t xml:space="preserve">Determine the velocity of the arrow </w:t>
      </w:r>
      <w:proofErr w:type="gramStart"/>
      <w:r>
        <w:t>when  x</w:t>
      </w:r>
      <w:proofErr w:type="gramEnd"/>
      <w:r>
        <w:t xml:space="preserve"> = 0, 1 and 2 seconds.</w:t>
      </w:r>
    </w:p>
    <w:p w:rsidR="003C39F6" w:rsidRDefault="003C39F6" w:rsidP="003C39F6">
      <w:pPr>
        <w:widowControl w:val="0"/>
        <w:tabs>
          <w:tab w:val="left" w:pos="720"/>
          <w:tab w:val="left" w:pos="4320"/>
        </w:tabs>
        <w:ind w:left="360" w:right="-180" w:hanging="360"/>
      </w:pPr>
      <w:r>
        <w:tab/>
        <w:t>(b)</w:t>
      </w:r>
      <w:r>
        <w:tab/>
        <w:t xml:space="preserve">What is the velocity of the arrow, v(x), at any </w:t>
      </w:r>
      <w:proofErr w:type="gramStart"/>
      <w:r>
        <w:t>time  x</w:t>
      </w:r>
      <w:proofErr w:type="gramEnd"/>
      <w:r>
        <w:t>?</w:t>
      </w:r>
    </w:p>
    <w:p w:rsidR="003C39F6" w:rsidRDefault="003C39F6" w:rsidP="003C39F6">
      <w:pPr>
        <w:widowControl w:val="0"/>
        <w:tabs>
          <w:tab w:val="left" w:pos="720"/>
          <w:tab w:val="left" w:pos="4320"/>
        </w:tabs>
        <w:ind w:left="360" w:right="-180" w:hanging="360"/>
      </w:pPr>
      <w:r>
        <w:tab/>
        <w:t>(c)</w:t>
      </w:r>
      <w:r>
        <w:tab/>
        <w:t xml:space="preserve">At what </w:t>
      </w:r>
      <w:proofErr w:type="gramStart"/>
      <w:r>
        <w:t>time  x</w:t>
      </w:r>
      <w:proofErr w:type="gramEnd"/>
      <w:r>
        <w:t xml:space="preserve">  will the velocity of the arrow be  0? </w:t>
      </w:r>
    </w:p>
    <w:p w:rsidR="003C39F6" w:rsidRDefault="003C39F6" w:rsidP="003C39F6">
      <w:pPr>
        <w:widowControl w:val="0"/>
        <w:tabs>
          <w:tab w:val="left" w:pos="720"/>
          <w:tab w:val="left" w:pos="4320"/>
        </w:tabs>
        <w:ind w:left="360" w:right="-180" w:hanging="360"/>
      </w:pPr>
      <w:r>
        <w:tab/>
        <w:t>(d)</w:t>
      </w:r>
      <w:r>
        <w:tab/>
        <w:t>What is the greatest height the arrow reaches?</w:t>
      </w:r>
    </w:p>
    <w:p w:rsidR="003C39F6" w:rsidRDefault="003C39F6" w:rsidP="003C39F6">
      <w:pPr>
        <w:widowControl w:val="0"/>
        <w:tabs>
          <w:tab w:val="left" w:pos="720"/>
          <w:tab w:val="left" w:pos="4320"/>
        </w:tabs>
        <w:ind w:left="360" w:hanging="360"/>
      </w:pPr>
      <w:r>
        <w:tab/>
        <w:t>(e)</w:t>
      </w:r>
      <w:r>
        <w:tab/>
        <w:t>How long will the arrow be aloft?</w:t>
      </w:r>
    </w:p>
    <w:p w:rsidR="003C39F6" w:rsidRDefault="003C39F6" w:rsidP="003C39F6">
      <w:pPr>
        <w:widowControl w:val="0"/>
        <w:tabs>
          <w:tab w:val="left" w:pos="720"/>
          <w:tab w:val="left" w:pos="4320"/>
        </w:tabs>
        <w:ind w:left="360" w:hanging="360"/>
      </w:pPr>
      <w:r>
        <w:tab/>
        <w:t>(f)</w:t>
      </w:r>
      <w:r>
        <w:tab/>
        <w:t xml:space="preserve">Use the answer for the velocity in part (b) to determine the </w:t>
      </w:r>
    </w:p>
    <w:p w:rsidR="003C39F6" w:rsidRDefault="003C39F6" w:rsidP="003C39F6">
      <w:pPr>
        <w:widowControl w:val="0"/>
        <w:tabs>
          <w:tab w:val="left" w:pos="720"/>
          <w:tab w:val="left" w:pos="4320"/>
        </w:tabs>
        <w:ind w:left="360" w:hanging="360"/>
      </w:pPr>
      <w:r>
        <w:tab/>
      </w:r>
      <w:r>
        <w:tab/>
      </w:r>
      <w:proofErr w:type="gramStart"/>
      <w:r>
        <w:t>acceleration</w:t>
      </w:r>
      <w:proofErr w:type="gramEnd"/>
      <w:r>
        <w:t>, a(x) = v '(x), at any time  x.</w:t>
      </w:r>
    </w:p>
    <w:p w:rsidR="003C39F6" w:rsidRDefault="003C39F6" w:rsidP="003C39F6">
      <w:pPr>
        <w:widowControl w:val="0"/>
        <w:tabs>
          <w:tab w:val="left" w:pos="720"/>
          <w:tab w:val="left" w:pos="4320"/>
        </w:tabs>
        <w:ind w:left="360" w:hanging="360"/>
      </w:pPr>
    </w:p>
    <w:p w:rsidR="003C39F6" w:rsidRDefault="00B735BA" w:rsidP="003C39F6">
      <w:pPr>
        <w:widowControl w:val="0"/>
        <w:tabs>
          <w:tab w:val="left" w:pos="720"/>
          <w:tab w:val="left" w:pos="4320"/>
        </w:tabs>
        <w:ind w:left="360" w:hanging="360"/>
      </w:pPr>
      <w:r>
        <w:t>37</w:t>
      </w:r>
      <w:r w:rsidR="003C39F6">
        <w:t>.</w:t>
      </w:r>
      <w:r w:rsidR="003C39F6">
        <w:tab/>
        <w:t>If an arrow is shot straight up from ground level on the moon with an initial velocity of 128 feet per second, its height will be  h(x) = –2.65x</w:t>
      </w:r>
      <w:r w:rsidR="003C39F6">
        <w:rPr>
          <w:position w:val="10"/>
          <w:sz w:val="18"/>
          <w:szCs w:val="18"/>
        </w:rPr>
        <w:t>2</w:t>
      </w:r>
      <w:r w:rsidR="003C39F6">
        <w:t xml:space="preserve"> + 128x  feet at  x  seconds.  Do parts (a) – (e) of problem 40 using this new equation </w:t>
      </w:r>
      <w:proofErr w:type="gramStart"/>
      <w:r w:rsidR="003C39F6">
        <w:t>for  h</w:t>
      </w:r>
      <w:proofErr w:type="gramEnd"/>
      <w:r w:rsidR="003C39F6">
        <w:t>.</w:t>
      </w:r>
    </w:p>
    <w:p w:rsidR="003C39F6" w:rsidRDefault="003C39F6" w:rsidP="00552552"/>
    <w:p w:rsidR="003C39F6" w:rsidRPr="003C39F6" w:rsidRDefault="00B735BA" w:rsidP="003C39F6">
      <w:pPr>
        <w:keepNext/>
        <w:tabs>
          <w:tab w:val="left" w:pos="4320"/>
        </w:tabs>
        <w:ind w:left="360" w:hanging="370"/>
      </w:pPr>
      <w:r>
        <w:t>38</w:t>
      </w:r>
      <w:r w:rsidR="003C39F6" w:rsidRPr="003C39F6">
        <w:t>.</w:t>
      </w:r>
      <w:r w:rsidR="003C39F6" w:rsidRPr="003C39F6">
        <w:tab/>
        <w:t>f(x) = x</w:t>
      </w:r>
      <w:r w:rsidR="003C39F6" w:rsidRPr="003C39F6">
        <w:rPr>
          <w:position w:val="10"/>
          <w:sz w:val="18"/>
          <w:szCs w:val="18"/>
        </w:rPr>
        <w:t>3</w:t>
      </w:r>
      <w:r w:rsidR="003C39F6" w:rsidRPr="003C39F6">
        <w:t xml:space="preserve">  +  A x</w:t>
      </w:r>
      <w:r w:rsidR="003C39F6" w:rsidRPr="003C39F6">
        <w:rPr>
          <w:position w:val="10"/>
          <w:sz w:val="18"/>
          <w:szCs w:val="18"/>
        </w:rPr>
        <w:t>2</w:t>
      </w:r>
      <w:r w:rsidR="003C39F6" w:rsidRPr="003C39F6">
        <w:t xml:space="preserve">  + B x  + C  with constants  A, B  and  C.  Can you find conditions on the </w:t>
      </w:r>
    </w:p>
    <w:p w:rsidR="003C39F6" w:rsidRDefault="003C39F6" w:rsidP="003C39F6">
      <w:pPr>
        <w:tabs>
          <w:tab w:val="left" w:pos="4320"/>
        </w:tabs>
        <w:ind w:left="360" w:hanging="370"/>
      </w:pPr>
      <w:r>
        <w:tab/>
      </w:r>
      <w:proofErr w:type="gramStart"/>
      <w:r>
        <w:t>constants  A</w:t>
      </w:r>
      <w:proofErr w:type="gramEnd"/>
      <w:r>
        <w:t>, B  and  C which will guarantee that the graph of  y = f(x)  has two distinct "vertices"? (Here a "vertex" means a place where the curve changes from increasing to decreasing or from decreasing to increasing.)</w:t>
      </w:r>
    </w:p>
    <w:p w:rsidR="003C39F6" w:rsidRDefault="003C39F6" w:rsidP="003C39F6">
      <w:pPr>
        <w:tabs>
          <w:tab w:val="left" w:pos="4320"/>
        </w:tabs>
        <w:ind w:left="360" w:hanging="360"/>
      </w:pPr>
    </w:p>
    <w:p w:rsidR="003C39F6" w:rsidRPr="00552552" w:rsidRDefault="003C39F6" w:rsidP="00552552">
      <w:pPr>
        <w:sectPr w:rsidR="003C39F6" w:rsidRPr="00552552" w:rsidSect="00EF0629">
          <w:pgSz w:w="12240" w:h="15840"/>
          <w:pgMar w:top="1440" w:right="1440" w:bottom="1440" w:left="1440" w:header="720" w:footer="720" w:gutter="0"/>
          <w:cols w:space="720"/>
          <w:titlePg/>
          <w:docGrid w:linePitch="360"/>
        </w:sectPr>
      </w:pPr>
    </w:p>
    <w:p w:rsidR="00B33C6D" w:rsidRDefault="00FE0C15" w:rsidP="007C5092">
      <w:pPr>
        <w:pStyle w:val="Heading2"/>
      </w:pPr>
      <w:r>
        <w:lastRenderedPageBreak/>
        <w:t xml:space="preserve">Section </w:t>
      </w:r>
      <w:r w:rsidR="001A6EAA">
        <w:t>6</w:t>
      </w:r>
      <w:r>
        <w:t>:</w:t>
      </w:r>
      <w:r w:rsidR="00B33C6D">
        <w:t xml:space="preserve"> Second Derivative and Concavity</w:t>
      </w:r>
    </w:p>
    <w:p w:rsidR="00FA1E52" w:rsidRPr="00FA1E52" w:rsidRDefault="00B33C6D" w:rsidP="007C5092">
      <w:pPr>
        <w:pStyle w:val="Heading3"/>
      </w:pPr>
      <w:r>
        <w:t>Second Derivative and Concavity</w:t>
      </w:r>
    </w:p>
    <w:p w:rsidR="00FA1E52" w:rsidRDefault="00FA1E52" w:rsidP="007C5092">
      <w:pPr>
        <w:keepNext/>
      </w:pPr>
    </w:p>
    <w:p w:rsidR="00FA1E52" w:rsidRDefault="00FA1E52" w:rsidP="007C5092">
      <w:r>
        <w:t xml:space="preserve">Graphically, a function is </w:t>
      </w:r>
      <w:r w:rsidRPr="00FA1E52">
        <w:rPr>
          <w:b/>
        </w:rPr>
        <w:t>concave up</w:t>
      </w:r>
      <w:r>
        <w:t xml:space="preserve"> if its graph is curved with the opening </w:t>
      </w:r>
      <w:proofErr w:type="gramStart"/>
      <w:r>
        <w:t xml:space="preserve">upward  </w:t>
      </w:r>
      <w:r w:rsidRPr="007C6A6F">
        <w:t>(</w:t>
      </w:r>
      <w:proofErr w:type="gramEnd"/>
      <w:r w:rsidRPr="007C6A6F">
        <w:t>a</w:t>
      </w:r>
      <w:r w:rsidR="004661E2">
        <w:t xml:space="preserve"> in the figure</w:t>
      </w:r>
      <w:r w:rsidRPr="007C6A6F">
        <w:t>).</w:t>
      </w:r>
      <w:r>
        <w:t xml:space="preserve">  Similarly, a function is </w:t>
      </w:r>
      <w:r w:rsidRPr="00FA1E52">
        <w:rPr>
          <w:b/>
        </w:rPr>
        <w:t>concave down</w:t>
      </w:r>
      <w:r>
        <w:t xml:space="preserve"> if its graph opens </w:t>
      </w:r>
      <w:proofErr w:type="gramStart"/>
      <w:r>
        <w:t xml:space="preserve">downward  </w:t>
      </w:r>
      <w:r w:rsidRPr="007C6A6F">
        <w:t>(</w:t>
      </w:r>
      <w:proofErr w:type="gramEnd"/>
      <w:r w:rsidRPr="007C6A6F">
        <w:t>b</w:t>
      </w:r>
      <w:r w:rsidR="004661E2">
        <w:t xml:space="preserve"> in the figure</w:t>
      </w:r>
      <w:r w:rsidRPr="007C6A6F">
        <w:t>).</w:t>
      </w:r>
      <w:r>
        <w:t xml:space="preserve">    </w:t>
      </w:r>
    </w:p>
    <w:p w:rsidR="007C6A6F" w:rsidRDefault="004661E2" w:rsidP="007C5092">
      <w:pPr>
        <w:keepNext/>
        <w:ind w:left="1440" w:firstLine="720"/>
      </w:pPr>
      <w:r>
        <w:rPr>
          <w:noProof/>
        </w:rPr>
        <w:drawing>
          <wp:inline distT="0" distB="0" distL="0" distR="0">
            <wp:extent cx="2247845" cy="1049573"/>
            <wp:effectExtent l="19050" t="0" r="55" b="0"/>
            <wp:docPr id="249" name="Picture 249" descr="CC_3_4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descr="CC_3_4_FIGS1"/>
                    <pic:cNvPicPr>
                      <a:picLocks noChangeAspect="1" noChangeArrowheads="1"/>
                    </pic:cNvPicPr>
                  </pic:nvPicPr>
                  <pic:blipFill>
                    <a:blip r:embed="rId424" cstate="print"/>
                    <a:srcRect b="13475"/>
                    <a:stretch>
                      <a:fillRect/>
                    </a:stretch>
                  </pic:blipFill>
                  <pic:spPr bwMode="auto">
                    <a:xfrm>
                      <a:off x="0" y="0"/>
                      <a:ext cx="2247845" cy="1049573"/>
                    </a:xfrm>
                    <a:prstGeom prst="rect">
                      <a:avLst/>
                    </a:prstGeom>
                    <a:noFill/>
                    <a:ln w="9525">
                      <a:noFill/>
                      <a:miter lim="800000"/>
                      <a:headEnd/>
                      <a:tailEnd/>
                    </a:ln>
                  </pic:spPr>
                </pic:pic>
              </a:graphicData>
            </a:graphic>
          </wp:inline>
        </w:drawing>
      </w:r>
    </w:p>
    <w:p w:rsidR="004661E2" w:rsidRDefault="004661E2" w:rsidP="007C5092">
      <w:pPr>
        <w:ind w:left="360" w:right="-270" w:hanging="360"/>
      </w:pPr>
    </w:p>
    <w:p w:rsidR="0026388B" w:rsidRDefault="0026388B" w:rsidP="0026388B">
      <w:pPr>
        <w:ind w:right="-270"/>
      </w:pPr>
      <w:r>
        <w:t>This figure shows the concavity of a function at several points.  Notice that a function can be concave up regardless of whether it is increasing or decreasing.</w:t>
      </w:r>
    </w:p>
    <w:p w:rsidR="0026388B" w:rsidRDefault="0026388B" w:rsidP="007C5092">
      <w:pPr>
        <w:ind w:left="360" w:right="-270" w:hanging="360"/>
      </w:pPr>
    </w:p>
    <w:p w:rsidR="0026388B" w:rsidRDefault="0026388B" w:rsidP="007C5092">
      <w:pPr>
        <w:ind w:left="360" w:right="-270" w:hanging="360"/>
      </w:pPr>
      <w:r>
        <w:tab/>
      </w:r>
      <w:r>
        <w:tab/>
      </w:r>
      <w:r>
        <w:tab/>
      </w:r>
      <w:r>
        <w:tab/>
      </w:r>
      <w:r>
        <w:rPr>
          <w:noProof/>
        </w:rPr>
        <w:drawing>
          <wp:inline distT="0" distB="0" distL="0" distR="0">
            <wp:extent cx="2229264" cy="1200647"/>
            <wp:effectExtent l="19050" t="0" r="0" b="0"/>
            <wp:docPr id="250" name="Picture 250" descr="CC_3_4_FIG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CC_3_4_FIGS3"/>
                    <pic:cNvPicPr>
                      <a:picLocks noChangeAspect="1" noChangeArrowheads="1"/>
                    </pic:cNvPicPr>
                  </pic:nvPicPr>
                  <pic:blipFill>
                    <a:blip r:embed="rId425" cstate="print"/>
                    <a:srcRect b="12925"/>
                    <a:stretch>
                      <a:fillRect/>
                    </a:stretch>
                  </pic:blipFill>
                  <pic:spPr bwMode="auto">
                    <a:xfrm>
                      <a:off x="0" y="0"/>
                      <a:ext cx="2229264" cy="1200647"/>
                    </a:xfrm>
                    <a:prstGeom prst="rect">
                      <a:avLst/>
                    </a:prstGeom>
                    <a:noFill/>
                    <a:ln w="9525">
                      <a:noFill/>
                      <a:miter lim="800000"/>
                      <a:headEnd/>
                      <a:tailEnd/>
                    </a:ln>
                  </pic:spPr>
                </pic:pic>
              </a:graphicData>
            </a:graphic>
          </wp:inline>
        </w:drawing>
      </w:r>
    </w:p>
    <w:p w:rsidR="0026388B" w:rsidRDefault="0026388B" w:rsidP="007C5092">
      <w:pPr>
        <w:ind w:left="360" w:right="-270" w:hanging="360"/>
      </w:pPr>
    </w:p>
    <w:p w:rsidR="007C6A6F" w:rsidRDefault="00962850" w:rsidP="004661E2">
      <w:pPr>
        <w:ind w:right="-270"/>
      </w:pPr>
      <w:r>
        <w:t xml:space="preserve">For example, </w:t>
      </w:r>
      <w:r w:rsidR="00FA1E52">
        <w:rPr>
          <w:b/>
        </w:rPr>
        <w:t>An Epidemic:</w:t>
      </w:r>
      <w:r w:rsidR="00FA1E52">
        <w:t xml:space="preserve">  Suppose an epidemic has started, and you, as a member of congress, must decide whether the current methods are effectively fighting the spread of the disease or whether more drastic measures and more money are needed.  </w:t>
      </w:r>
      <w:proofErr w:type="gramStart"/>
      <w:r w:rsidR="00FA1E52" w:rsidRPr="007C6A6F">
        <w:t xml:space="preserve">In  </w:t>
      </w:r>
      <w:r w:rsidR="004661E2">
        <w:t>the</w:t>
      </w:r>
      <w:proofErr w:type="gramEnd"/>
      <w:r w:rsidR="004661E2">
        <w:t xml:space="preserve"> figure below</w:t>
      </w:r>
      <w:r w:rsidR="00FA1E52" w:rsidRPr="007C6A6F">
        <w:t>,</w:t>
      </w:r>
      <w:r w:rsidR="00FA1E52">
        <w:t xml:space="preserve">  f(x)  is the number of people who have the disease at time  x,  and two different situations are shown.  In both (a)  and  (b),  the number of people with the disease, f(now),  and the rate at which new people are getting sick, f '(now), are the same.  The difference in the two situations is the concavity of f, and that difference in concavity might have a big effect on your decision.  </w:t>
      </w:r>
    </w:p>
    <w:p w:rsidR="007C6A6F" w:rsidRDefault="004661E2" w:rsidP="004661E2">
      <w:pPr>
        <w:keepNext/>
        <w:ind w:right="-270"/>
      </w:pPr>
      <w:r>
        <w:rPr>
          <w:noProof/>
        </w:rPr>
        <w:drawing>
          <wp:inline distT="0" distB="0" distL="0" distR="0">
            <wp:extent cx="2922932" cy="1550504"/>
            <wp:effectExtent l="19050" t="0" r="0" b="0"/>
            <wp:docPr id="5" name="Picture 248" descr="CC_3_4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CC_3_4_FIGS2"/>
                    <pic:cNvPicPr>
                      <a:picLocks noChangeAspect="1" noChangeArrowheads="1"/>
                    </pic:cNvPicPr>
                  </pic:nvPicPr>
                  <pic:blipFill>
                    <a:blip r:embed="rId426" cstate="print"/>
                    <a:srcRect b="10427"/>
                    <a:stretch>
                      <a:fillRect/>
                    </a:stretch>
                  </pic:blipFill>
                  <pic:spPr bwMode="auto">
                    <a:xfrm>
                      <a:off x="0" y="0"/>
                      <a:ext cx="2922932" cy="1550504"/>
                    </a:xfrm>
                    <a:prstGeom prst="rect">
                      <a:avLst/>
                    </a:prstGeom>
                    <a:noFill/>
                    <a:ln w="9525">
                      <a:noFill/>
                      <a:miter lim="800000"/>
                      <a:headEnd/>
                      <a:tailEnd/>
                    </a:ln>
                  </pic:spPr>
                </pic:pic>
              </a:graphicData>
            </a:graphic>
          </wp:inline>
        </w:drawing>
      </w:r>
    </w:p>
    <w:p w:rsidR="00FA1E52" w:rsidRDefault="00FA1E52" w:rsidP="004661E2">
      <w:pPr>
        <w:ind w:right="-270"/>
      </w:pPr>
    </w:p>
    <w:p w:rsidR="00FA1E52" w:rsidRDefault="00FA1E52" w:rsidP="004661E2">
      <w:pPr>
        <w:ind w:right="-270"/>
      </w:pPr>
      <w:proofErr w:type="gramStart"/>
      <w:r>
        <w:t>In  (</w:t>
      </w:r>
      <w:proofErr w:type="gramEnd"/>
      <w:r>
        <w:t>a), f  is concave down at  "now", the slopes are decreasing, and it looks as if it’s tailing off.  We can say “f is increasing at a decreasing rate.”  It appears that the current methods are starting to brin</w:t>
      </w:r>
      <w:r w:rsidR="00E8329C">
        <w:t xml:space="preserve">g the epidemic under control.  </w:t>
      </w:r>
    </w:p>
    <w:p w:rsidR="00FA1E52" w:rsidRDefault="00FA1E52" w:rsidP="004661E2">
      <w:pPr>
        <w:ind w:right="-270"/>
      </w:pPr>
      <w:r>
        <w:t>In (b)</w:t>
      </w:r>
      <w:proofErr w:type="gramStart"/>
      <w:r>
        <w:t>,  f</w:t>
      </w:r>
      <w:proofErr w:type="gramEnd"/>
      <w:r>
        <w:t xml:space="preserve">  is concave up, the slopes are increasing, and it looks as if it will keep increasing faster and faster.  It appears that the epidemic is still out of control.</w:t>
      </w:r>
    </w:p>
    <w:p w:rsidR="00FA1E52" w:rsidRDefault="00FA1E52" w:rsidP="007C5092">
      <w:pPr>
        <w:keepNext/>
      </w:pPr>
    </w:p>
    <w:p w:rsidR="00FA1E52" w:rsidRDefault="00007C68" w:rsidP="007C5092">
      <w:pPr>
        <w:keepNext/>
      </w:pPr>
      <w:r>
        <w:t xml:space="preserve">The differences between the graphs come from whether the </w:t>
      </w:r>
      <w:r w:rsidRPr="00007C68">
        <w:rPr>
          <w:i/>
        </w:rPr>
        <w:t>derivative</w:t>
      </w:r>
      <w:r>
        <w:t xml:space="preserve"> is increasing or decreasing.  </w:t>
      </w:r>
    </w:p>
    <w:p w:rsidR="00FA1E52" w:rsidRDefault="00FA1E52" w:rsidP="007C5092">
      <w:pPr>
        <w:keepNext/>
      </w:pPr>
    </w:p>
    <w:p w:rsidR="00FA1E52" w:rsidRDefault="00FA1E52" w:rsidP="007C5092">
      <w:pPr>
        <w:keepNext/>
      </w:pPr>
      <w:r>
        <w:t xml:space="preserve">The derivative of a function f is a function that gives information about the slope of f.  </w:t>
      </w:r>
      <w:r w:rsidRPr="00FA1E52">
        <w:rPr>
          <w:b/>
        </w:rPr>
        <w:t>The derivative tells us if the original function is increasing or decreasing.</w:t>
      </w:r>
    </w:p>
    <w:p w:rsidR="00FA1E52" w:rsidRDefault="00FA1E52" w:rsidP="007C5092">
      <w:pPr>
        <w:keepNext/>
      </w:pPr>
    </w:p>
    <w:p w:rsidR="00962850" w:rsidRDefault="00FA1E52" w:rsidP="007C5092">
      <w:pPr>
        <w:keepNext/>
      </w:pPr>
      <w:r>
        <w:t xml:space="preserve">Because f </w:t>
      </w:r>
      <w:r w:rsidR="004661E2">
        <w:t>'</w:t>
      </w:r>
      <w:r>
        <w:t xml:space="preserve"> is a function, we can take its derivative.  This second derivative also gives us information about our original function f.  </w:t>
      </w:r>
      <w:r w:rsidR="00962850">
        <w:t>The second derivative gives us a mathematical way to tell how the graph of a function is curved.</w:t>
      </w:r>
      <w:r w:rsidR="00007C68">
        <w:t xml:space="preserve">  </w:t>
      </w:r>
      <w:r w:rsidRPr="00FA1E52">
        <w:rPr>
          <w:b/>
        </w:rPr>
        <w:t>The second derivative tells us if the original function is concave up or down.</w:t>
      </w:r>
    </w:p>
    <w:p w:rsidR="00962850" w:rsidRDefault="00962850" w:rsidP="007C5092">
      <w:pPr>
        <w:keepNext/>
      </w:pPr>
    </w:p>
    <w:p w:rsidR="003C0DB0" w:rsidRDefault="003C0DB0" w:rsidP="007C5092"/>
    <w:p w:rsidR="003C0DB0" w:rsidRDefault="003C0DB0"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p>
    <w:p w:rsidR="003C0DB0" w:rsidRDefault="00962850"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rPr>
          <w:b/>
        </w:rPr>
        <w:tab/>
      </w:r>
      <w:r w:rsidR="00A47A47">
        <w:rPr>
          <w:b/>
        </w:rPr>
        <w:t>Second Derivative</w:t>
      </w:r>
      <w:r>
        <w:rPr>
          <w:b/>
        </w:rPr>
        <w:t xml:space="preserve">  </w:t>
      </w:r>
      <w:r w:rsidR="00A47A47">
        <w:t xml:space="preserve">  Let </w:t>
      </w:r>
      <w:r w:rsidRPr="00962850">
        <w:rPr>
          <w:b/>
          <w:position w:val="-10"/>
        </w:rPr>
        <w:object w:dxaOrig="880" w:dyaOrig="340">
          <v:shape id="_x0000_i1225" type="#_x0000_t75" style="width:44.3pt;height:15.9pt" o:ole="">
            <v:imagedata r:id="rId427" o:title=""/>
          </v:shape>
          <o:OLEObject Type="Embed" ProgID="Equation.3" ShapeID="_x0000_i1225" DrawAspect="Content" ObjectID="_1441546057" r:id="rId428"/>
        </w:object>
      </w:r>
      <w:r w:rsidR="003C0DB0">
        <w:tab/>
      </w:r>
    </w:p>
    <w:p w:rsidR="003C0DB0" w:rsidRDefault="00962850"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3C0DB0">
        <w:t xml:space="preserve">The </w:t>
      </w:r>
      <w:r>
        <w:rPr>
          <w:b/>
        </w:rPr>
        <w:t xml:space="preserve">second derivative of </w:t>
      </w:r>
      <w:r w:rsidR="003C0DB0" w:rsidRPr="00962850">
        <w:rPr>
          <w:b/>
        </w:rPr>
        <w:t>f</w:t>
      </w:r>
      <w:r>
        <w:t xml:space="preserve"> </w:t>
      </w:r>
      <w:r w:rsidR="00283530">
        <w:t xml:space="preserve">is </w:t>
      </w:r>
      <w:r>
        <w:t xml:space="preserve">the derivative </w:t>
      </w:r>
      <w:proofErr w:type="gramStart"/>
      <w:r>
        <w:t>of</w:t>
      </w:r>
      <w:r w:rsidR="00283530">
        <w:t xml:space="preserve"> </w:t>
      </w:r>
      <w:proofErr w:type="gramEnd"/>
      <w:r w:rsidR="00283530" w:rsidRPr="00962850">
        <w:rPr>
          <w:b/>
          <w:position w:val="-10"/>
        </w:rPr>
        <w:object w:dxaOrig="1020" w:dyaOrig="340">
          <v:shape id="_x0000_i1226" type="#_x0000_t75" style="width:50.55pt;height:15.9pt" o:ole="">
            <v:imagedata r:id="rId429" o:title=""/>
          </v:shape>
          <o:OLEObject Type="Embed" ProgID="Equation.3" ShapeID="_x0000_i1226" DrawAspect="Content" ObjectID="_1441546058" r:id="rId430"/>
        </w:object>
      </w:r>
      <w:r>
        <w:t>.</w:t>
      </w:r>
    </w:p>
    <w:p w:rsidR="00283530" w:rsidRDefault="00283530"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962850" w:rsidRDefault="00962850"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t xml:space="preserve">Using prime notation, this is </w:t>
      </w:r>
      <w:r w:rsidRPr="00962850">
        <w:rPr>
          <w:position w:val="-10"/>
        </w:rPr>
        <w:object w:dxaOrig="680" w:dyaOrig="340">
          <v:shape id="_x0000_i1227" type="#_x0000_t75" style="width:34.6pt;height:15.9pt" o:ole="">
            <v:imagedata r:id="rId431" o:title=""/>
          </v:shape>
          <o:OLEObject Type="Embed" ProgID="Equation.3" ShapeID="_x0000_i1227" DrawAspect="Content" ObjectID="_1441546059" r:id="rId432"/>
        </w:object>
      </w:r>
      <w:r>
        <w:t xml:space="preserve"> </w:t>
      </w:r>
      <w:proofErr w:type="gramStart"/>
      <w:r>
        <w:t xml:space="preserve">or </w:t>
      </w:r>
      <w:proofErr w:type="gramEnd"/>
      <w:r w:rsidR="006E21FA" w:rsidRPr="00962850">
        <w:rPr>
          <w:position w:val="-10"/>
        </w:rPr>
        <w:object w:dxaOrig="320" w:dyaOrig="320">
          <v:shape id="_x0000_i1228" type="#_x0000_t75" style="width:15.9pt;height:15.9pt" o:ole="">
            <v:imagedata r:id="rId433" o:title=""/>
          </v:shape>
          <o:OLEObject Type="Embed" ProgID="Equation.3" ShapeID="_x0000_i1228" DrawAspect="Content" ObjectID="_1441546060" r:id="rId434"/>
        </w:object>
      </w:r>
      <w:r w:rsidR="00283530">
        <w:t>.  You can read this aloud as “y double prime.”</w:t>
      </w:r>
    </w:p>
    <w:p w:rsidR="00007C68" w:rsidRDefault="00962850"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t xml:space="preserve">Using Leibniz notation, the second derivative is written </w:t>
      </w:r>
      <w:r w:rsidR="00283530" w:rsidRPr="00283530">
        <w:rPr>
          <w:position w:val="-26"/>
        </w:rPr>
        <w:object w:dxaOrig="520" w:dyaOrig="680">
          <v:shape id="_x0000_i1229" type="#_x0000_t75" style="width:25.6pt;height:34.6pt" o:ole="">
            <v:imagedata r:id="rId435" o:title=""/>
          </v:shape>
          <o:OLEObject Type="Embed" ProgID="Equation.3" ShapeID="_x0000_i1229" DrawAspect="Content" ObjectID="_1441546061" r:id="rId436"/>
        </w:object>
      </w:r>
      <w:proofErr w:type="gramStart"/>
      <w:r w:rsidR="00283530">
        <w:t xml:space="preserve">or </w:t>
      </w:r>
      <w:proofErr w:type="gramEnd"/>
      <w:r w:rsidR="00283530" w:rsidRPr="00283530">
        <w:rPr>
          <w:position w:val="-26"/>
        </w:rPr>
        <w:object w:dxaOrig="540" w:dyaOrig="680">
          <v:shape id="_x0000_i1230" type="#_x0000_t75" style="width:27pt;height:34.6pt" o:ole="">
            <v:imagedata r:id="rId437" o:title=""/>
          </v:shape>
          <o:OLEObject Type="Embed" ProgID="Equation.3" ShapeID="_x0000_i1230" DrawAspect="Content" ObjectID="_1441546062" r:id="rId438"/>
        </w:object>
      </w:r>
      <w:r w:rsidR="00283530">
        <w:t>.  This is read aloud as “the second derivative of f.</w:t>
      </w:r>
    </w:p>
    <w:p w:rsidR="00FA1E52" w:rsidRDefault="00FA1E52"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FA1E52" w:rsidRPr="00FA1E52" w:rsidRDefault="00FA1E52"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t xml:space="preserve">If </w:t>
      </w:r>
      <w:r w:rsidRPr="00962850">
        <w:rPr>
          <w:position w:val="-10"/>
        </w:rPr>
        <w:object w:dxaOrig="680" w:dyaOrig="340">
          <v:shape id="_x0000_i1231" type="#_x0000_t75" style="width:34.6pt;height:15.9pt" o:ole="">
            <v:imagedata r:id="rId431" o:title=""/>
          </v:shape>
          <o:OLEObject Type="Embed" ProgID="Equation.3" ShapeID="_x0000_i1231" DrawAspect="Content" ObjectID="_1441546063" r:id="rId439"/>
        </w:object>
      </w:r>
      <w:r>
        <w:t xml:space="preserve"> is positive on an interval, the graph of </w:t>
      </w:r>
      <w:r w:rsidRPr="00962850">
        <w:rPr>
          <w:b/>
          <w:position w:val="-10"/>
        </w:rPr>
        <w:object w:dxaOrig="880" w:dyaOrig="340">
          <v:shape id="_x0000_i1232" type="#_x0000_t75" style="width:44.3pt;height:15.9pt" o:ole="">
            <v:imagedata r:id="rId427" o:title=""/>
          </v:shape>
          <o:OLEObject Type="Embed" ProgID="Equation.3" ShapeID="_x0000_i1232" DrawAspect="Content" ObjectID="_1441546064" r:id="rId440"/>
        </w:object>
      </w:r>
      <w:r>
        <w:rPr>
          <w:b/>
        </w:rPr>
        <w:t xml:space="preserve"> </w:t>
      </w:r>
      <w:r w:rsidRPr="00FA1E52">
        <w:t>is</w:t>
      </w:r>
      <w:r>
        <w:rPr>
          <w:b/>
        </w:rPr>
        <w:t xml:space="preserve"> concave up</w:t>
      </w:r>
      <w:r>
        <w:t xml:space="preserve"> on that interval</w:t>
      </w:r>
      <w:r>
        <w:rPr>
          <w:b/>
        </w:rPr>
        <w:t xml:space="preserve">.  </w:t>
      </w:r>
      <w:r>
        <w:t xml:space="preserve">We can say that </w:t>
      </w:r>
      <w:r>
        <w:rPr>
          <w:i/>
        </w:rPr>
        <w:t>f</w:t>
      </w:r>
      <w:r>
        <w:t xml:space="preserve"> is increasing (or decreasing) </w:t>
      </w:r>
      <w:r w:rsidRPr="00FA1E52">
        <w:rPr>
          <w:b/>
        </w:rPr>
        <w:t>at an increasing rate</w:t>
      </w:r>
      <w:r>
        <w:t>.</w:t>
      </w:r>
    </w:p>
    <w:p w:rsidR="00FA1E52" w:rsidRPr="00FA1E52" w:rsidRDefault="00FA1E52"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tab/>
        <w:t xml:space="preserve">If </w:t>
      </w:r>
      <w:r w:rsidRPr="00962850">
        <w:rPr>
          <w:position w:val="-10"/>
        </w:rPr>
        <w:object w:dxaOrig="680" w:dyaOrig="340">
          <v:shape id="_x0000_i1233" type="#_x0000_t75" style="width:34.6pt;height:15.9pt" o:ole="">
            <v:imagedata r:id="rId431" o:title=""/>
          </v:shape>
          <o:OLEObject Type="Embed" ProgID="Equation.3" ShapeID="_x0000_i1233" DrawAspect="Content" ObjectID="_1441546065" r:id="rId441"/>
        </w:object>
      </w:r>
      <w:r>
        <w:t xml:space="preserve"> is negative on an interval, the graph of </w:t>
      </w:r>
      <w:r w:rsidRPr="00962850">
        <w:rPr>
          <w:b/>
          <w:position w:val="-10"/>
        </w:rPr>
        <w:object w:dxaOrig="880" w:dyaOrig="340">
          <v:shape id="_x0000_i1234" type="#_x0000_t75" style="width:44.3pt;height:15.9pt" o:ole="">
            <v:imagedata r:id="rId427" o:title=""/>
          </v:shape>
          <o:OLEObject Type="Embed" ProgID="Equation.3" ShapeID="_x0000_i1234" DrawAspect="Content" ObjectID="_1441546066" r:id="rId442"/>
        </w:object>
      </w:r>
      <w:r>
        <w:rPr>
          <w:b/>
        </w:rPr>
        <w:t xml:space="preserve"> </w:t>
      </w:r>
      <w:r w:rsidRPr="00FA1E52">
        <w:t>is</w:t>
      </w:r>
      <w:r>
        <w:rPr>
          <w:b/>
        </w:rPr>
        <w:t xml:space="preserve"> concave up</w:t>
      </w:r>
      <w:r>
        <w:t xml:space="preserve"> on that interval</w:t>
      </w:r>
      <w:r>
        <w:rPr>
          <w:b/>
        </w:rPr>
        <w:t xml:space="preserve">.  </w:t>
      </w:r>
      <w:r>
        <w:t xml:space="preserve">We can say that </w:t>
      </w:r>
      <w:r>
        <w:rPr>
          <w:i/>
        </w:rPr>
        <w:t>f</w:t>
      </w:r>
      <w:r>
        <w:t xml:space="preserve"> is increasing (or decreasing) </w:t>
      </w:r>
      <w:r w:rsidRPr="00FA1E52">
        <w:rPr>
          <w:b/>
        </w:rPr>
        <w:t>at a decreasing rate.</w:t>
      </w:r>
    </w:p>
    <w:p w:rsidR="00FA1E52" w:rsidRDefault="00FA1E52"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3C0DB0" w:rsidRDefault="00283530" w:rsidP="007C5092">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 xml:space="preserve">  </w:t>
      </w:r>
      <w:r w:rsidR="003C0DB0">
        <w:tab/>
      </w:r>
      <w:r w:rsidR="003C0DB0">
        <w:tab/>
      </w:r>
    </w:p>
    <w:p w:rsidR="003C0DB0" w:rsidRDefault="003C0DB0" w:rsidP="007C5092">
      <w:r>
        <w:tab/>
      </w:r>
    </w:p>
    <w:p w:rsidR="003C0DB0" w:rsidRDefault="003C0DB0" w:rsidP="007C5092"/>
    <w:p w:rsidR="004661E2" w:rsidRDefault="00007C68" w:rsidP="004661E2">
      <w:pPr>
        <w:pStyle w:val="Exampleheader"/>
      </w:pPr>
      <w:r>
        <w:t>Example</w:t>
      </w:r>
      <w:r w:rsidR="002D3058">
        <w:t xml:space="preserve"> 1</w:t>
      </w:r>
    </w:p>
    <w:p w:rsidR="003C0DB0" w:rsidRDefault="003C0DB0" w:rsidP="004661E2">
      <w:pPr>
        <w:pStyle w:val="Examplebody"/>
      </w:pPr>
      <w:r>
        <w:t xml:space="preserve">Find  </w:t>
      </w:r>
      <w:r w:rsidR="004661E2" w:rsidRPr="004661E2">
        <w:rPr>
          <w:position w:val="-10"/>
        </w:rPr>
        <w:object w:dxaOrig="680" w:dyaOrig="340">
          <v:shape id="_x0000_i1235" type="#_x0000_t75" style="width:34.6pt;height:15.9pt" o:ole="">
            <v:imagedata r:id="rId443" o:title=""/>
          </v:shape>
          <o:OLEObject Type="Embed" ProgID="Equation.3" ShapeID="_x0000_i1235" DrawAspect="Content" ObjectID="_1441546067" r:id="rId444"/>
        </w:object>
      </w:r>
      <w:r w:rsidR="00007C68">
        <w:t xml:space="preserve"> for </w:t>
      </w:r>
      <w:r w:rsidR="004661E2" w:rsidRPr="004661E2">
        <w:rPr>
          <w:position w:val="-10"/>
        </w:rPr>
        <w:object w:dxaOrig="1080" w:dyaOrig="360">
          <v:shape id="_x0000_i1236" type="#_x0000_t75" style="width:54.7pt;height:19.4pt" o:ole="">
            <v:imagedata r:id="rId445" o:title=""/>
          </v:shape>
          <o:OLEObject Type="Embed" ProgID="Equation.3" ShapeID="_x0000_i1236" DrawAspect="Content" ObjectID="_1441546068" r:id="rId446"/>
        </w:object>
      </w:r>
    </w:p>
    <w:p w:rsidR="004661E2" w:rsidRDefault="004661E2" w:rsidP="004661E2">
      <w:pPr>
        <w:pStyle w:val="Examplebody"/>
        <w:rPr>
          <w:b/>
        </w:rPr>
      </w:pPr>
    </w:p>
    <w:p w:rsidR="00007C68" w:rsidRDefault="00007C68" w:rsidP="004661E2">
      <w:pPr>
        <w:pStyle w:val="Examplebody"/>
      </w:pPr>
      <w:r>
        <w:t xml:space="preserve">First, we need to find the first derivative: </w:t>
      </w:r>
    </w:p>
    <w:p w:rsidR="003C0DB0" w:rsidRDefault="00007C68" w:rsidP="004661E2">
      <w:pPr>
        <w:pStyle w:val="Examplebody"/>
      </w:pPr>
      <w:r w:rsidRPr="00007C68">
        <w:object w:dxaOrig="1300" w:dyaOrig="360">
          <v:shape id="_x0000_i1237" type="#_x0000_t75" style="width:65.75pt;height:19.4pt" o:ole="">
            <v:imagedata r:id="rId447" o:title=""/>
          </v:shape>
          <o:OLEObject Type="Embed" ProgID="Equation.3" ShapeID="_x0000_i1237" DrawAspect="Content" ObjectID="_1441546069" r:id="rId448"/>
        </w:object>
      </w:r>
    </w:p>
    <w:p w:rsidR="004661E2" w:rsidRDefault="004661E2" w:rsidP="004661E2">
      <w:pPr>
        <w:pStyle w:val="Examplebody"/>
      </w:pPr>
    </w:p>
    <w:p w:rsidR="00007C68" w:rsidRDefault="00007C68" w:rsidP="004661E2">
      <w:pPr>
        <w:pStyle w:val="Examplebody"/>
      </w:pPr>
      <w:r>
        <w:t>Then we take the derivative of that function:</w:t>
      </w:r>
    </w:p>
    <w:p w:rsidR="00007C68" w:rsidRDefault="00007C68" w:rsidP="004661E2">
      <w:pPr>
        <w:pStyle w:val="Examplebody"/>
        <w:rPr>
          <w:b/>
        </w:rPr>
      </w:pPr>
      <w:r w:rsidRPr="00007C68">
        <w:rPr>
          <w:position w:val="-24"/>
        </w:rPr>
        <w:object w:dxaOrig="3840" w:dyaOrig="620">
          <v:shape id="_x0000_i1238" type="#_x0000_t75" style="width:190.4pt;height:31.15pt" o:ole="">
            <v:imagedata r:id="rId449" o:title=""/>
          </v:shape>
          <o:OLEObject Type="Embed" ProgID="Equation.3" ShapeID="_x0000_i1238" DrawAspect="Content" ObjectID="_1441546070" r:id="rId450"/>
        </w:object>
      </w:r>
    </w:p>
    <w:p w:rsidR="00007C68" w:rsidRDefault="00007C68" w:rsidP="007C5092">
      <w:pPr>
        <w:ind w:left="540"/>
      </w:pPr>
    </w:p>
    <w:p w:rsidR="00007C68" w:rsidRDefault="00007C68" w:rsidP="007C5092">
      <w:pPr>
        <w:ind w:left="540"/>
      </w:pPr>
    </w:p>
    <w:p w:rsidR="003C0DB0" w:rsidRDefault="003C0DB0" w:rsidP="007C5092">
      <w:r>
        <w:t>If  f(x)  represents the position of a particle at time  x,  then  v(x) =  f '(x)  will represent the velocity (rate of change of the position)  of the particle  and  a(x) = v '(x) = f ''(x)  will represent the acceleration (the rate of change of the velocity) of the particle.</w:t>
      </w:r>
      <w:r w:rsidR="004661E2">
        <w:t xml:space="preserve">  </w:t>
      </w:r>
    </w:p>
    <w:p w:rsidR="004661E2" w:rsidRDefault="004661E2" w:rsidP="007C5092"/>
    <w:p w:rsidR="004661E2" w:rsidRDefault="004661E2" w:rsidP="007C5092">
      <w:r>
        <w:lastRenderedPageBreak/>
        <w:t>You are probably familiar with acceleration from driving or riding in a car.  The speedometer tells you your velocity (speed).  When you leave from a stop and press down on the accelerator, you are accelerating - increasing your speed.</w:t>
      </w:r>
    </w:p>
    <w:p w:rsidR="003C0DB0" w:rsidRDefault="003C0DB0" w:rsidP="007C5092">
      <w:pPr>
        <w:ind w:left="540"/>
      </w:pPr>
    </w:p>
    <w:p w:rsidR="004661E2" w:rsidRDefault="00007C68" w:rsidP="004661E2">
      <w:pPr>
        <w:pStyle w:val="Exampleheader"/>
      </w:pPr>
      <w:r>
        <w:t xml:space="preserve">Example </w:t>
      </w:r>
      <w:r w:rsidR="002D3058">
        <w:t>2</w:t>
      </w:r>
    </w:p>
    <w:p w:rsidR="003C0DB0" w:rsidRDefault="003C0DB0" w:rsidP="004661E2">
      <w:pPr>
        <w:pStyle w:val="Examplebody"/>
      </w:pPr>
      <w:r>
        <w:t xml:space="preserve">The height (feet) of a particle at </w:t>
      </w:r>
      <w:proofErr w:type="gramStart"/>
      <w:r>
        <w:t>time  t</w:t>
      </w:r>
      <w:proofErr w:type="gramEnd"/>
      <w:r>
        <w:t xml:space="preserve">  seconds  is </w:t>
      </w:r>
      <w:r w:rsidR="005655A0">
        <w:t xml:space="preserve"> f(t) =</w:t>
      </w:r>
      <w:r>
        <w:t xml:space="preserve"> t</w:t>
      </w:r>
      <w:r>
        <w:rPr>
          <w:position w:val="10"/>
          <w:sz w:val="18"/>
          <w:szCs w:val="18"/>
        </w:rPr>
        <w:t>3</w:t>
      </w:r>
      <w:r>
        <w:t xml:space="preserve"> – 4t</w:t>
      </w:r>
      <w:r>
        <w:rPr>
          <w:position w:val="10"/>
          <w:sz w:val="18"/>
          <w:szCs w:val="18"/>
        </w:rPr>
        <w:t>2</w:t>
      </w:r>
      <w:r>
        <w:t xml:space="preserve"> + 8t .  Find the height, velocity and acceleration of the particle </w:t>
      </w:r>
      <w:proofErr w:type="gramStart"/>
      <w:r>
        <w:t>when  t</w:t>
      </w:r>
      <w:proofErr w:type="gramEnd"/>
      <w:r>
        <w:t xml:space="preserve"> = 0, 1, and 2 seconds.</w:t>
      </w:r>
    </w:p>
    <w:p w:rsidR="003C0DB0" w:rsidRDefault="003C0DB0" w:rsidP="004661E2">
      <w:pPr>
        <w:pStyle w:val="Examplebody"/>
      </w:pPr>
    </w:p>
    <w:p w:rsidR="003C0DB0" w:rsidRDefault="003C0DB0" w:rsidP="004661E2">
      <w:pPr>
        <w:pStyle w:val="Examplebody"/>
      </w:pPr>
      <w:proofErr w:type="gramStart"/>
      <w:r>
        <w:t>f(</w:t>
      </w:r>
      <w:proofErr w:type="gramEnd"/>
      <w:r>
        <w:t>t) = t</w:t>
      </w:r>
      <w:r>
        <w:rPr>
          <w:position w:val="10"/>
          <w:sz w:val="18"/>
          <w:szCs w:val="18"/>
        </w:rPr>
        <w:t>3</w:t>
      </w:r>
      <w:r>
        <w:t xml:space="preserve"> – 4t</w:t>
      </w:r>
      <w:r>
        <w:rPr>
          <w:position w:val="10"/>
          <w:sz w:val="18"/>
          <w:szCs w:val="18"/>
        </w:rPr>
        <w:t>2</w:t>
      </w:r>
      <w:r>
        <w:t xml:space="preserve"> + 8t  so  f(0) = 0 feet, f(1) = 5 feet,  and  f(2) = 8 feet.</w:t>
      </w:r>
    </w:p>
    <w:p w:rsidR="004661E2" w:rsidRDefault="004661E2" w:rsidP="004661E2">
      <w:pPr>
        <w:pStyle w:val="Examplebody"/>
      </w:pPr>
    </w:p>
    <w:p w:rsidR="003C0DB0" w:rsidRDefault="003C0DB0" w:rsidP="004661E2">
      <w:pPr>
        <w:pStyle w:val="Examplebody"/>
      </w:pPr>
      <w:r>
        <w:t>The velocity is  v(t) = f '(t) = 3t</w:t>
      </w:r>
      <w:r>
        <w:rPr>
          <w:position w:val="10"/>
        </w:rPr>
        <w:t>2</w:t>
      </w:r>
      <w:r>
        <w:t xml:space="preserve"> – 8t + 8  so  v(0) = 8 ft/s , v(1) = 3 ft/s,  and  v(2) = 4 ft/s.  At each of these times the velocity is positive and the particle is moving upward, increasing in height.</w:t>
      </w:r>
    </w:p>
    <w:p w:rsidR="004661E2" w:rsidRDefault="004661E2" w:rsidP="004661E2">
      <w:pPr>
        <w:pStyle w:val="Examplebody"/>
      </w:pPr>
    </w:p>
    <w:p w:rsidR="004661E2" w:rsidRDefault="003C0DB0" w:rsidP="004661E2">
      <w:pPr>
        <w:pStyle w:val="Examplebody"/>
      </w:pPr>
      <w:r>
        <w:t>The acceleration is  a(t) =</w:t>
      </w:r>
      <w:r w:rsidR="004661E2">
        <w:t xml:space="preserve"> f ''(t) =</w:t>
      </w:r>
      <w:r>
        <w:t xml:space="preserve"> 6t – 8  so  a(0) = –8 ft/s</w:t>
      </w:r>
      <w:r>
        <w:rPr>
          <w:position w:val="10"/>
          <w:sz w:val="18"/>
          <w:szCs w:val="18"/>
        </w:rPr>
        <w:t>2</w:t>
      </w:r>
      <w:r>
        <w:t xml:space="preserve"> ,  a(1) = –2 ft/s</w:t>
      </w:r>
      <w:r>
        <w:rPr>
          <w:position w:val="10"/>
          <w:sz w:val="18"/>
          <w:szCs w:val="18"/>
        </w:rPr>
        <w:t>2</w:t>
      </w:r>
      <w:r>
        <w:t xml:space="preserve">  and  a(2) = 4  ft/s</w:t>
      </w:r>
      <w:r>
        <w:rPr>
          <w:position w:val="10"/>
          <w:sz w:val="18"/>
          <w:szCs w:val="18"/>
        </w:rPr>
        <w:t>2</w:t>
      </w:r>
      <w:r>
        <w:t xml:space="preserve"> .</w:t>
      </w:r>
    </w:p>
    <w:p w:rsidR="004661E2" w:rsidRDefault="004661E2" w:rsidP="004661E2">
      <w:pPr>
        <w:pStyle w:val="Examplebody"/>
      </w:pPr>
    </w:p>
    <w:p w:rsidR="00D57B68" w:rsidRDefault="004661E2" w:rsidP="004661E2">
      <w:pPr>
        <w:pStyle w:val="Examplebody"/>
      </w:pPr>
      <w:r>
        <w:t>At time 0 and 1, the acceleration is negative, so the particle's velocity would be decreasing at those points - the particle was slowing down.   At time 2, the velocity is positive, so the particle was increasing in speed.</w:t>
      </w:r>
    </w:p>
    <w:p w:rsidR="004010FC" w:rsidRDefault="004010FC" w:rsidP="007C5092">
      <w:pPr>
        <w:ind w:left="360" w:right="-360" w:hanging="360"/>
        <w:rPr>
          <w:b/>
        </w:rPr>
      </w:pPr>
    </w:p>
    <w:p w:rsidR="004661E2" w:rsidRDefault="004661E2" w:rsidP="007C5092">
      <w:pPr>
        <w:ind w:left="360" w:right="-360" w:hanging="360"/>
        <w:rPr>
          <w:b/>
        </w:rPr>
      </w:pPr>
    </w:p>
    <w:p w:rsidR="00B33C6D" w:rsidRDefault="00B33C6D" w:rsidP="007C5092">
      <w:pPr>
        <w:pStyle w:val="Heading3"/>
      </w:pPr>
      <w:r>
        <w:t>Inflection Points</w:t>
      </w:r>
    </w:p>
    <w:p w:rsidR="00B404DC" w:rsidRDefault="00B404DC" w:rsidP="007C5092">
      <w:pPr>
        <w:rPr>
          <w:b/>
          <w:szCs w:val="24"/>
        </w:rPr>
      </w:pPr>
    </w:p>
    <w:p w:rsidR="00B404DC" w:rsidRDefault="00F54E90" w:rsidP="007C5092">
      <w:pPr>
        <w:pBdr>
          <w:top w:val="single" w:sz="6" w:space="1" w:color="auto"/>
          <w:left w:val="single" w:sz="6" w:space="4" w:color="auto"/>
          <w:bottom w:val="single" w:sz="6" w:space="1" w:color="auto"/>
          <w:right w:val="single" w:sz="6" w:space="4" w:color="auto"/>
        </w:pBdr>
        <w:shd w:val="solid" w:color="FFFF99" w:fill="auto"/>
        <w:rPr>
          <w:b/>
          <w:szCs w:val="24"/>
        </w:rPr>
      </w:pPr>
      <w:r>
        <w:rPr>
          <w:b/>
          <w:szCs w:val="24"/>
        </w:rPr>
        <w:t xml:space="preserve"> </w:t>
      </w:r>
    </w:p>
    <w:p w:rsidR="00B404DC" w:rsidRDefault="00B404DC" w:rsidP="007C5092">
      <w:pPr>
        <w:pBdr>
          <w:top w:val="single" w:sz="6" w:space="1" w:color="auto"/>
          <w:left w:val="single" w:sz="6" w:space="4" w:color="auto"/>
          <w:bottom w:val="single" w:sz="6" w:space="1" w:color="auto"/>
          <w:right w:val="single" w:sz="6" w:space="4" w:color="auto"/>
        </w:pBdr>
        <w:shd w:val="solid" w:color="FFFF99" w:fill="auto"/>
        <w:rPr>
          <w:szCs w:val="24"/>
        </w:rPr>
      </w:pPr>
      <w:r>
        <w:rPr>
          <w:b/>
          <w:szCs w:val="24"/>
        </w:rPr>
        <w:t xml:space="preserve">   Definition: </w:t>
      </w:r>
      <w:r>
        <w:rPr>
          <w:b/>
          <w:szCs w:val="24"/>
        </w:rPr>
        <w:tab/>
      </w:r>
      <w:r w:rsidRPr="006B32C2">
        <w:rPr>
          <w:szCs w:val="24"/>
        </w:rPr>
        <w:t xml:space="preserve">An </w:t>
      </w:r>
      <w:r>
        <w:rPr>
          <w:b/>
          <w:szCs w:val="24"/>
        </w:rPr>
        <w:t xml:space="preserve">inflection point </w:t>
      </w:r>
      <w:r>
        <w:rPr>
          <w:szCs w:val="24"/>
        </w:rPr>
        <w:t xml:space="preserve">is a point on the graph of a function where the concavity of the </w:t>
      </w:r>
    </w:p>
    <w:p w:rsidR="00B404DC" w:rsidRDefault="00B404DC" w:rsidP="007C5092">
      <w:pPr>
        <w:pBdr>
          <w:top w:val="single" w:sz="6" w:space="1" w:color="auto"/>
          <w:left w:val="single" w:sz="6" w:space="4" w:color="auto"/>
          <w:bottom w:val="single" w:sz="6" w:space="1" w:color="auto"/>
          <w:right w:val="single" w:sz="6" w:space="4" w:color="auto"/>
        </w:pBdr>
        <w:shd w:val="solid" w:color="FFFF99" w:fill="auto"/>
        <w:rPr>
          <w:szCs w:val="24"/>
        </w:rPr>
      </w:pPr>
      <w:r>
        <w:rPr>
          <w:szCs w:val="24"/>
        </w:rPr>
        <w:tab/>
      </w:r>
      <w:r>
        <w:rPr>
          <w:szCs w:val="24"/>
        </w:rPr>
        <w:tab/>
      </w:r>
      <w:proofErr w:type="gramStart"/>
      <w:r>
        <w:rPr>
          <w:szCs w:val="24"/>
        </w:rPr>
        <w:t>function</w:t>
      </w:r>
      <w:proofErr w:type="gramEnd"/>
      <w:r>
        <w:rPr>
          <w:szCs w:val="24"/>
        </w:rPr>
        <w:t xml:space="preserve"> changes, from concave up to down or from concave down to up.</w:t>
      </w:r>
    </w:p>
    <w:p w:rsidR="00F54E90" w:rsidRDefault="00F54E90" w:rsidP="007C5092">
      <w:pPr>
        <w:pBdr>
          <w:top w:val="single" w:sz="6" w:space="1" w:color="auto"/>
          <w:left w:val="single" w:sz="6" w:space="4" w:color="auto"/>
          <w:bottom w:val="single" w:sz="6" w:space="1" w:color="auto"/>
          <w:right w:val="single" w:sz="6" w:space="4" w:color="auto"/>
        </w:pBdr>
        <w:shd w:val="solid" w:color="FFFF99" w:fill="auto"/>
        <w:rPr>
          <w:szCs w:val="24"/>
        </w:rPr>
      </w:pPr>
    </w:p>
    <w:p w:rsidR="00B404DC" w:rsidRDefault="00B404DC" w:rsidP="007C5092"/>
    <w:p w:rsidR="0026388B" w:rsidRDefault="00F54E90" w:rsidP="0026388B">
      <w:pPr>
        <w:pStyle w:val="Exampleheader"/>
      </w:pPr>
      <w:r>
        <w:t>Example</w:t>
      </w:r>
      <w:r w:rsidR="002D3058">
        <w:t xml:space="preserve"> 3</w:t>
      </w:r>
    </w:p>
    <w:p w:rsidR="00B404DC" w:rsidRDefault="00552EEC" w:rsidP="0026388B">
      <w:pPr>
        <w:pStyle w:val="Examplebody"/>
      </w:pPr>
      <w:r>
        <w:t>Which of the label</w:t>
      </w:r>
      <w:r w:rsidR="00B404DC">
        <w:t xml:space="preserve">ed points in </w:t>
      </w:r>
      <w:r w:rsidR="0026388B">
        <w:t>the graph below</w:t>
      </w:r>
      <w:r w:rsidR="00B404DC">
        <w:t xml:space="preserve"> are inflection points?</w:t>
      </w:r>
    </w:p>
    <w:p w:rsidR="00E8329C" w:rsidRDefault="0026388B" w:rsidP="0026388B">
      <w:pPr>
        <w:pStyle w:val="Examplebody"/>
      </w:pPr>
      <w:r>
        <w:rPr>
          <w:noProof/>
        </w:rPr>
        <w:drawing>
          <wp:inline distT="0" distB="0" distL="0" distR="0">
            <wp:extent cx="2859322" cy="1168842"/>
            <wp:effectExtent l="19050" t="0" r="0" b="0"/>
            <wp:docPr id="251" name="Picture 251" descr="CC_3_4_FIG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C_3_4_FIGS8"/>
                    <pic:cNvPicPr>
                      <a:picLocks noChangeAspect="1" noChangeArrowheads="1"/>
                    </pic:cNvPicPr>
                  </pic:nvPicPr>
                  <pic:blipFill>
                    <a:blip r:embed="rId451" cstate="print"/>
                    <a:srcRect b="15517"/>
                    <a:stretch>
                      <a:fillRect/>
                    </a:stretch>
                  </pic:blipFill>
                  <pic:spPr bwMode="auto">
                    <a:xfrm>
                      <a:off x="0" y="0"/>
                      <a:ext cx="2859322" cy="1168842"/>
                    </a:xfrm>
                    <a:prstGeom prst="rect">
                      <a:avLst/>
                    </a:prstGeom>
                    <a:noFill/>
                    <a:ln w="9525">
                      <a:noFill/>
                      <a:miter lim="800000"/>
                      <a:headEnd/>
                      <a:tailEnd/>
                    </a:ln>
                  </pic:spPr>
                </pic:pic>
              </a:graphicData>
            </a:graphic>
          </wp:inline>
        </w:drawing>
      </w:r>
    </w:p>
    <w:p w:rsidR="00E8329C" w:rsidRDefault="00E8329C" w:rsidP="0026388B">
      <w:pPr>
        <w:pStyle w:val="Examplebody"/>
      </w:pPr>
    </w:p>
    <w:p w:rsidR="00F54E90" w:rsidRDefault="00F54E90" w:rsidP="0026388B">
      <w:pPr>
        <w:pStyle w:val="Examplebody"/>
      </w:pPr>
      <w:r>
        <w:t xml:space="preserve">The concavity changes at </w:t>
      </w:r>
      <w:proofErr w:type="gramStart"/>
      <w:r>
        <w:t>points</w:t>
      </w:r>
      <w:proofErr w:type="gramEnd"/>
      <w:r>
        <w:t xml:space="preserve"> b and g.  At points </w:t>
      </w:r>
      <w:proofErr w:type="gramStart"/>
      <w:r>
        <w:t>a and</w:t>
      </w:r>
      <w:proofErr w:type="gramEnd"/>
      <w:r>
        <w:t xml:space="preserve"> h, the graph is concave up</w:t>
      </w:r>
      <w:r w:rsidR="004A5153">
        <w:t xml:space="preserve"> on </w:t>
      </w:r>
      <w:r w:rsidR="0026388B">
        <w:t xml:space="preserve">both </w:t>
      </w:r>
      <w:r w:rsidR="004A5153">
        <w:t>side</w:t>
      </w:r>
      <w:r w:rsidR="0026388B">
        <w:t>s</w:t>
      </w:r>
      <w:r w:rsidR="004A5153">
        <w:t>, so the concavity does not change</w:t>
      </w:r>
      <w:r>
        <w:t xml:space="preserve">.  At </w:t>
      </w:r>
      <w:proofErr w:type="gramStart"/>
      <w:r>
        <w:t>points</w:t>
      </w:r>
      <w:proofErr w:type="gramEnd"/>
      <w:r>
        <w:t xml:space="preserve"> c and f, the graph is concave down</w:t>
      </w:r>
      <w:r w:rsidR="004A5153">
        <w:t xml:space="preserve"> on </w:t>
      </w:r>
      <w:r w:rsidR="0026388B">
        <w:t>both</w:t>
      </w:r>
      <w:r w:rsidR="004A5153">
        <w:t xml:space="preserve"> side</w:t>
      </w:r>
      <w:r w:rsidR="0026388B">
        <w:t>s</w:t>
      </w:r>
      <w:r>
        <w:t xml:space="preserve">.  </w:t>
      </w:r>
      <w:r w:rsidR="0026388B">
        <w:t>A</w:t>
      </w:r>
      <w:r>
        <w:t xml:space="preserve">t point e, </w:t>
      </w:r>
      <w:r w:rsidR="004A5153">
        <w:t xml:space="preserve">even though the graph looks strange there, </w:t>
      </w:r>
      <w:r>
        <w:t>the graph is concave down on both sides – the concavity does not change.</w:t>
      </w:r>
    </w:p>
    <w:p w:rsidR="00F54E90" w:rsidRDefault="00F54E90" w:rsidP="007C5092"/>
    <w:p w:rsidR="00F54E90" w:rsidRDefault="00F54E90" w:rsidP="007C5092">
      <w:r>
        <w:lastRenderedPageBreak/>
        <w:t xml:space="preserve">Inflection points happen when the concavity changes.  Because we know the connection between the concavity of a function and the sign of its second derivative, we can use this to find inflection points.  </w:t>
      </w:r>
    </w:p>
    <w:p w:rsidR="00F54E90" w:rsidRDefault="00F54E90" w:rsidP="007C5092"/>
    <w:p w:rsidR="00F54E90" w:rsidRDefault="00F54E90" w:rsidP="007C5092">
      <w:pPr>
        <w:pBdr>
          <w:top w:val="single" w:sz="6" w:space="1" w:color="auto"/>
          <w:left w:val="single" w:sz="6" w:space="4" w:color="auto"/>
          <w:bottom w:val="single" w:sz="6" w:space="1" w:color="auto"/>
          <w:right w:val="single" w:sz="6" w:space="4" w:color="auto"/>
        </w:pBdr>
        <w:shd w:val="solid" w:color="FFFF99" w:fill="auto"/>
      </w:pPr>
      <w:r>
        <w:rPr>
          <w:b/>
          <w:szCs w:val="24"/>
        </w:rPr>
        <w:t xml:space="preserve">   </w:t>
      </w:r>
    </w:p>
    <w:p w:rsidR="00F54E90" w:rsidRDefault="00F54E90" w:rsidP="0026388B">
      <w:pPr>
        <w:pBdr>
          <w:top w:val="single" w:sz="6" w:space="1" w:color="auto"/>
          <w:left w:val="single" w:sz="6" w:space="4" w:color="auto"/>
          <w:bottom w:val="single" w:sz="6" w:space="1" w:color="auto"/>
          <w:right w:val="single" w:sz="6" w:space="4" w:color="auto"/>
        </w:pBdr>
        <w:shd w:val="solid" w:color="FFFF99" w:fill="auto"/>
        <w:ind w:left="2160" w:hanging="2160"/>
      </w:pPr>
      <w:r>
        <w:rPr>
          <w:b/>
        </w:rPr>
        <w:t xml:space="preserve">Working </w:t>
      </w:r>
      <w:r w:rsidRPr="00F54E90">
        <w:rPr>
          <w:b/>
        </w:rPr>
        <w:t>Definition:</w:t>
      </w:r>
      <w:r>
        <w:tab/>
        <w:t xml:space="preserve">An </w:t>
      </w:r>
      <w:r w:rsidRPr="00F54E90">
        <w:rPr>
          <w:b/>
        </w:rPr>
        <w:t>inflection point</w:t>
      </w:r>
      <w:r>
        <w:t xml:space="preserve"> is a point on the graph where the second derivative changes sign.</w:t>
      </w:r>
    </w:p>
    <w:p w:rsidR="0026388B" w:rsidRPr="00F54E90" w:rsidRDefault="0026388B" w:rsidP="0026388B">
      <w:pPr>
        <w:pBdr>
          <w:top w:val="single" w:sz="6" w:space="1" w:color="auto"/>
          <w:left w:val="single" w:sz="6" w:space="4" w:color="auto"/>
          <w:bottom w:val="single" w:sz="6" w:space="1" w:color="auto"/>
          <w:right w:val="single" w:sz="6" w:space="4" w:color="auto"/>
        </w:pBdr>
        <w:shd w:val="solid" w:color="FFFF99" w:fill="auto"/>
        <w:ind w:left="2160" w:hanging="2160"/>
      </w:pPr>
    </w:p>
    <w:p w:rsidR="00F54E90" w:rsidRDefault="00F54E90" w:rsidP="007C5092"/>
    <w:p w:rsidR="00F54E90" w:rsidRDefault="00F54E90" w:rsidP="007C5092">
      <w:r>
        <w:t>In order for the second derivative to change signs, it must either be zero or be undefined.  So t</w:t>
      </w:r>
      <w:r w:rsidR="00B404DC">
        <w:t xml:space="preserve">o find the inflection points of a function we only need to check the points </w:t>
      </w:r>
      <w:proofErr w:type="gramStart"/>
      <w:r w:rsidR="00B404DC">
        <w:t>where  f</w:t>
      </w:r>
      <w:proofErr w:type="gramEnd"/>
      <w:r w:rsidR="00B404DC">
        <w:t xml:space="preserve"> ''(x)  is  0  or undefined.  </w:t>
      </w:r>
    </w:p>
    <w:p w:rsidR="00F54E90" w:rsidRDefault="00F54E90" w:rsidP="007C5092"/>
    <w:p w:rsidR="00B404DC" w:rsidRDefault="00F54E90" w:rsidP="007C5092">
      <w:r>
        <w:t xml:space="preserve">Note that it is not enough for the second derivative to be zero or undefined.  We still need to check that the sign of f’’ changes sign.   </w:t>
      </w:r>
      <w:r w:rsidR="00B404DC">
        <w:t>The functions in the next example illustrate what can happen.</w:t>
      </w:r>
    </w:p>
    <w:p w:rsidR="00F54E90" w:rsidRDefault="00F54E90" w:rsidP="007C5092"/>
    <w:p w:rsidR="00B404DC" w:rsidRDefault="00B404DC" w:rsidP="007C5092"/>
    <w:p w:rsidR="0026388B" w:rsidRDefault="00F54E90" w:rsidP="0026388B">
      <w:pPr>
        <w:pStyle w:val="Exampleheader"/>
      </w:pPr>
      <w:r>
        <w:t>Example</w:t>
      </w:r>
      <w:r w:rsidR="002D3058">
        <w:t xml:space="preserve"> 4</w:t>
      </w:r>
    </w:p>
    <w:p w:rsidR="0026388B" w:rsidRDefault="00B404DC" w:rsidP="0026388B">
      <w:pPr>
        <w:pStyle w:val="Examplebody"/>
      </w:pPr>
      <w:r>
        <w:t xml:space="preserve">Let f(x) = </w:t>
      </w:r>
      <w:proofErr w:type="gramStart"/>
      <w:r>
        <w:t>x</w:t>
      </w:r>
      <w:r>
        <w:rPr>
          <w:position w:val="10"/>
          <w:sz w:val="18"/>
          <w:szCs w:val="18"/>
        </w:rPr>
        <w:t>3</w:t>
      </w:r>
      <w:r>
        <w:t xml:space="preserve"> ,</w:t>
      </w:r>
      <w:proofErr w:type="gramEnd"/>
      <w:r>
        <w:t xml:space="preserve"> g(x) = x</w:t>
      </w:r>
      <w:r>
        <w:rPr>
          <w:position w:val="10"/>
          <w:sz w:val="18"/>
          <w:szCs w:val="18"/>
        </w:rPr>
        <w:t>4</w:t>
      </w:r>
      <w:r>
        <w:t xml:space="preserve">  and  h(x) = x</w:t>
      </w:r>
      <w:r>
        <w:rPr>
          <w:position w:val="10"/>
          <w:sz w:val="18"/>
          <w:szCs w:val="18"/>
        </w:rPr>
        <w:t>1/3</w:t>
      </w:r>
      <w:r>
        <w:t xml:space="preserve">.  For which of these functions is the </w:t>
      </w:r>
      <w:proofErr w:type="gramStart"/>
      <w:r>
        <w:t>point  (</w:t>
      </w:r>
      <w:proofErr w:type="gramEnd"/>
      <w:r>
        <w:t>0,0)  an inflection point?</w:t>
      </w:r>
    </w:p>
    <w:p w:rsidR="0026388B" w:rsidRDefault="0026388B" w:rsidP="0026388B">
      <w:pPr>
        <w:pStyle w:val="Examplebody"/>
      </w:pPr>
      <w:r>
        <w:rPr>
          <w:noProof/>
        </w:rPr>
        <w:drawing>
          <wp:inline distT="0" distB="0" distL="0" distR="0">
            <wp:extent cx="3352303" cy="1455089"/>
            <wp:effectExtent l="19050" t="0" r="497" b="0"/>
            <wp:docPr id="252" name="Picture 252" descr="CC_3_4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CC_3_4_FIGS9"/>
                    <pic:cNvPicPr>
                      <a:picLocks noChangeAspect="1" noChangeArrowheads="1"/>
                    </pic:cNvPicPr>
                  </pic:nvPicPr>
                  <pic:blipFill>
                    <a:blip r:embed="rId452" cstate="print"/>
                    <a:srcRect b="12440"/>
                    <a:stretch>
                      <a:fillRect/>
                    </a:stretch>
                  </pic:blipFill>
                  <pic:spPr bwMode="auto">
                    <a:xfrm>
                      <a:off x="0" y="0"/>
                      <a:ext cx="3352303" cy="1455089"/>
                    </a:xfrm>
                    <a:prstGeom prst="rect">
                      <a:avLst/>
                    </a:prstGeom>
                    <a:noFill/>
                    <a:ln w="9525">
                      <a:noFill/>
                      <a:miter lim="800000"/>
                      <a:headEnd/>
                      <a:tailEnd/>
                    </a:ln>
                  </pic:spPr>
                </pic:pic>
              </a:graphicData>
            </a:graphic>
          </wp:inline>
        </w:drawing>
      </w:r>
    </w:p>
    <w:p w:rsidR="008A4E3A" w:rsidRDefault="008A4E3A" w:rsidP="0026388B">
      <w:pPr>
        <w:pStyle w:val="Examplebody"/>
      </w:pPr>
    </w:p>
    <w:p w:rsidR="00B404DC" w:rsidRDefault="00B404DC" w:rsidP="0026388B">
      <w:pPr>
        <w:pStyle w:val="Examplebody"/>
      </w:pPr>
      <w:r>
        <w:t>Graphically, it is clear that the concavity of  f(x) = x</w:t>
      </w:r>
      <w:r>
        <w:rPr>
          <w:position w:val="10"/>
          <w:sz w:val="18"/>
          <w:szCs w:val="18"/>
        </w:rPr>
        <w:t>3</w:t>
      </w:r>
      <w:r>
        <w:t xml:space="preserve">  and  h(x) = x</w:t>
      </w:r>
      <w:r>
        <w:rPr>
          <w:position w:val="10"/>
          <w:sz w:val="18"/>
          <w:szCs w:val="18"/>
        </w:rPr>
        <w:t>1/3</w:t>
      </w:r>
      <w:r>
        <w:t xml:space="preserve">  changes at  (0,0),  so (0,0) is an inflection point for  f  and  h.  The </w:t>
      </w:r>
      <w:proofErr w:type="gramStart"/>
      <w:r>
        <w:t>function  g</w:t>
      </w:r>
      <w:proofErr w:type="gramEnd"/>
      <w:r>
        <w:t>(x) = x</w:t>
      </w:r>
      <w:r>
        <w:rPr>
          <w:position w:val="10"/>
          <w:sz w:val="18"/>
          <w:szCs w:val="18"/>
        </w:rPr>
        <w:t>4</w:t>
      </w:r>
      <w:r>
        <w:t xml:space="preserve">  is concave up everywhere so  (0,0)  is not an inflection point of  g.</w:t>
      </w:r>
    </w:p>
    <w:p w:rsidR="00B404DC" w:rsidRDefault="00B404DC" w:rsidP="0026388B">
      <w:pPr>
        <w:pStyle w:val="Examplebody"/>
      </w:pPr>
    </w:p>
    <w:p w:rsidR="004A5153" w:rsidRDefault="004A5153" w:rsidP="0026388B">
      <w:pPr>
        <w:pStyle w:val="Examplebody"/>
      </w:pPr>
    </w:p>
    <w:p w:rsidR="004A5153" w:rsidRDefault="004A5153" w:rsidP="0026388B">
      <w:pPr>
        <w:pStyle w:val="Examplebody"/>
      </w:pPr>
      <w:r>
        <w:t>We can also compute the second derivatives and check the sign change.</w:t>
      </w:r>
    </w:p>
    <w:p w:rsidR="004A5153" w:rsidRDefault="004A5153" w:rsidP="0026388B">
      <w:pPr>
        <w:pStyle w:val="Examplebody"/>
      </w:pPr>
    </w:p>
    <w:p w:rsidR="00B404DC" w:rsidRDefault="00B404DC" w:rsidP="0026388B">
      <w:pPr>
        <w:pStyle w:val="Examplebody"/>
      </w:pPr>
      <w:proofErr w:type="gramStart"/>
      <w:r>
        <w:t>If  f</w:t>
      </w:r>
      <w:proofErr w:type="gramEnd"/>
      <w:r>
        <w:t>(x) = x</w:t>
      </w:r>
      <w:r>
        <w:rPr>
          <w:position w:val="10"/>
          <w:sz w:val="18"/>
          <w:szCs w:val="18"/>
        </w:rPr>
        <w:t>3</w:t>
      </w:r>
      <w:r>
        <w:t xml:space="preserve">  , then  f '(x) = 3x</w:t>
      </w:r>
      <w:r>
        <w:rPr>
          <w:position w:val="10"/>
          <w:sz w:val="18"/>
          <w:szCs w:val="18"/>
        </w:rPr>
        <w:t>2</w:t>
      </w:r>
      <w:r>
        <w:t xml:space="preserve">  and  f ''(x) =  6x .  The only point at </w:t>
      </w:r>
      <w:proofErr w:type="gramStart"/>
      <w:r>
        <w:t>which  f</w:t>
      </w:r>
      <w:proofErr w:type="gramEnd"/>
      <w:r>
        <w:t xml:space="preserve"> ''(x) = 0 or is undefined </w:t>
      </w:r>
      <w:r w:rsidR="0026388B">
        <w:t xml:space="preserve"> </w:t>
      </w:r>
      <w:r>
        <w:t xml:space="preserve">(f ' is not differentiable) is at x = 0.  </w:t>
      </w:r>
      <w:proofErr w:type="gramStart"/>
      <w:r>
        <w:t>If  x</w:t>
      </w:r>
      <w:proofErr w:type="gramEnd"/>
      <w:r>
        <w:t xml:space="preserve"> &lt; 0, then  f ''(x) &lt; 0  so  f  is concave down.  </w:t>
      </w:r>
      <w:proofErr w:type="gramStart"/>
      <w:r>
        <w:t>If  x</w:t>
      </w:r>
      <w:proofErr w:type="gramEnd"/>
      <w:r>
        <w:t xml:space="preserve"> &gt; 0 , then f ''(x) &gt; 0 so  f  is concave up.  At  x = 0 the concavity changes  so the point  (0,f(0)) = (0,0) is an inflection point of  x</w:t>
      </w:r>
      <w:r>
        <w:rPr>
          <w:position w:val="10"/>
          <w:sz w:val="18"/>
          <w:szCs w:val="18"/>
        </w:rPr>
        <w:t>3</w:t>
      </w:r>
      <w:r>
        <w:t xml:space="preserve"> .</w:t>
      </w:r>
    </w:p>
    <w:p w:rsidR="00B404DC" w:rsidRDefault="00B404DC" w:rsidP="0026388B">
      <w:pPr>
        <w:pStyle w:val="Examplebody"/>
      </w:pPr>
    </w:p>
    <w:p w:rsidR="00B404DC" w:rsidRDefault="00B404DC" w:rsidP="0026388B">
      <w:pPr>
        <w:pStyle w:val="Examplebody"/>
      </w:pPr>
      <w:proofErr w:type="gramStart"/>
      <w:r>
        <w:t>If  g</w:t>
      </w:r>
      <w:proofErr w:type="gramEnd"/>
      <w:r>
        <w:t>(x) = x</w:t>
      </w:r>
      <w:r>
        <w:rPr>
          <w:position w:val="10"/>
          <w:sz w:val="18"/>
          <w:szCs w:val="18"/>
        </w:rPr>
        <w:t>4</w:t>
      </w:r>
      <w:r>
        <w:t xml:space="preserve">  , then  g '(x) = 4x</w:t>
      </w:r>
      <w:r>
        <w:rPr>
          <w:position w:val="10"/>
          <w:sz w:val="18"/>
          <w:szCs w:val="18"/>
        </w:rPr>
        <w:t>3</w:t>
      </w:r>
      <w:r>
        <w:t xml:space="preserve">  and  g ''(x) =  12x</w:t>
      </w:r>
      <w:r>
        <w:rPr>
          <w:position w:val="10"/>
          <w:sz w:val="18"/>
          <w:szCs w:val="18"/>
        </w:rPr>
        <w:t>2</w:t>
      </w:r>
      <w:r>
        <w:t xml:space="preserve"> .  The only point at </w:t>
      </w:r>
      <w:proofErr w:type="gramStart"/>
      <w:r>
        <w:t>which  g</w:t>
      </w:r>
      <w:proofErr w:type="gramEnd"/>
      <w:r>
        <w:t xml:space="preserve"> ''(x) = 0 or is undefined is at x = 0.    </w:t>
      </w:r>
      <w:proofErr w:type="gramStart"/>
      <w:r>
        <w:t>If  x</w:t>
      </w:r>
      <w:proofErr w:type="gramEnd"/>
      <w:r>
        <w:t xml:space="preserve"> &lt; 0, then  g ''(x) &gt; 0  so  g  is concave up.  </w:t>
      </w:r>
      <w:proofErr w:type="gramStart"/>
      <w:r>
        <w:t>If  x</w:t>
      </w:r>
      <w:proofErr w:type="gramEnd"/>
      <w:r>
        <w:t xml:space="preserve"> &gt; 0 , then g ''(x) &gt; 0 so  g  is also concave up.  At  x = 0 the concavity  </w:t>
      </w:r>
      <w:r>
        <w:rPr>
          <w:b/>
        </w:rPr>
        <w:t>does not change</w:t>
      </w:r>
      <w:r>
        <w:t xml:space="preserve">  so the point  (0, g(0)) = (0,0) is </w:t>
      </w:r>
      <w:r>
        <w:rPr>
          <w:b/>
        </w:rPr>
        <w:t>not an inflection point</w:t>
      </w:r>
      <w:r>
        <w:t xml:space="preserve"> of  x</w:t>
      </w:r>
      <w:r>
        <w:rPr>
          <w:position w:val="10"/>
          <w:sz w:val="18"/>
          <w:szCs w:val="18"/>
        </w:rPr>
        <w:t>4</w:t>
      </w:r>
      <w:r>
        <w:t xml:space="preserve">  .</w:t>
      </w:r>
      <w:r w:rsidR="004A5153">
        <w:t xml:space="preserve">  Keep this example in mind</w:t>
      </w:r>
      <w:proofErr w:type="gramStart"/>
      <w:r w:rsidR="004A5153">
        <w:t>!.</w:t>
      </w:r>
      <w:proofErr w:type="gramEnd"/>
    </w:p>
    <w:p w:rsidR="00B404DC" w:rsidRDefault="00B404DC" w:rsidP="0026388B">
      <w:pPr>
        <w:pStyle w:val="Examplebody"/>
      </w:pPr>
      <w:proofErr w:type="gramStart"/>
      <w:r>
        <w:lastRenderedPageBreak/>
        <w:t>If  h</w:t>
      </w:r>
      <w:proofErr w:type="gramEnd"/>
      <w:r>
        <w:t>(x) = x</w:t>
      </w:r>
      <w:r>
        <w:rPr>
          <w:position w:val="10"/>
          <w:sz w:val="18"/>
          <w:szCs w:val="18"/>
        </w:rPr>
        <w:t>1/3</w:t>
      </w:r>
      <w:r>
        <w:t xml:space="preserve"> , then  h '(x) =  </w:t>
      </w:r>
      <w:r w:rsidR="00935CD2">
        <w:fldChar w:fldCharType="begin"/>
      </w:r>
      <w:r>
        <w:instrText xml:space="preserve"> EQ \f(1,3)  </w:instrText>
      </w:r>
      <w:r w:rsidR="00935CD2">
        <w:fldChar w:fldCharType="end"/>
      </w:r>
      <w:r>
        <w:t>x</w:t>
      </w:r>
      <w:r>
        <w:rPr>
          <w:position w:val="10"/>
          <w:sz w:val="18"/>
          <w:szCs w:val="18"/>
        </w:rPr>
        <w:t>–2/3</w:t>
      </w:r>
      <w:r>
        <w:t xml:space="preserve">  and  h ''(x) = – </w:t>
      </w:r>
      <w:r w:rsidR="00935CD2">
        <w:fldChar w:fldCharType="begin"/>
      </w:r>
      <w:r>
        <w:instrText xml:space="preserve"> EQ \f(2,9)  </w:instrText>
      </w:r>
      <w:r w:rsidR="00935CD2">
        <w:fldChar w:fldCharType="end"/>
      </w:r>
      <w:r>
        <w:t>x</w:t>
      </w:r>
      <w:r>
        <w:rPr>
          <w:position w:val="10"/>
          <w:sz w:val="18"/>
          <w:szCs w:val="18"/>
        </w:rPr>
        <w:t>–5/3</w:t>
      </w:r>
      <w:r>
        <w:t xml:space="preserve"> .  h'' is not defined if  x = 0, but  h ''(negative number) &gt; 0  and  h ''(positive number) &lt; 0  so  h  changes concavity at  (0,0)  and  (0,0)  is an inflection point of  h.</w:t>
      </w:r>
    </w:p>
    <w:p w:rsidR="00B404DC" w:rsidRDefault="00B404DC" w:rsidP="007C5092">
      <w:pPr>
        <w:ind w:left="360" w:hanging="360"/>
      </w:pPr>
    </w:p>
    <w:p w:rsidR="0026388B" w:rsidRDefault="0026388B" w:rsidP="007C5092">
      <w:pPr>
        <w:ind w:left="360" w:hanging="360"/>
      </w:pPr>
    </w:p>
    <w:p w:rsidR="0026388B" w:rsidRDefault="00B404DC" w:rsidP="0026388B">
      <w:pPr>
        <w:pStyle w:val="Exampleheader"/>
      </w:pPr>
      <w:r>
        <w:t>Example</w:t>
      </w:r>
      <w:r w:rsidR="002D3058">
        <w:t xml:space="preserve"> 5</w:t>
      </w:r>
    </w:p>
    <w:p w:rsidR="004010FC" w:rsidRDefault="00B404DC" w:rsidP="0026388B">
      <w:pPr>
        <w:pStyle w:val="Examplebody"/>
      </w:pPr>
      <w:r>
        <w:t>Sketch</w:t>
      </w:r>
      <w:r w:rsidR="002A55F8">
        <w:t xml:space="preserve"> the</w:t>
      </w:r>
      <w:r>
        <w:t xml:space="preserve"> graph of a function </w:t>
      </w:r>
      <w:proofErr w:type="gramStart"/>
      <w:r>
        <w:t>with  f</w:t>
      </w:r>
      <w:proofErr w:type="gramEnd"/>
      <w:r>
        <w:t>(2) = 3, f '(2) = 1,  and an inflection point at  (2,3).</w:t>
      </w:r>
    </w:p>
    <w:p w:rsidR="0026388B" w:rsidRDefault="0026388B" w:rsidP="0026388B">
      <w:pPr>
        <w:pStyle w:val="Examplebody"/>
        <w:rPr>
          <w:b/>
        </w:rPr>
      </w:pPr>
    </w:p>
    <w:p w:rsidR="00B404DC" w:rsidRDefault="0026388B" w:rsidP="0026388B">
      <w:pPr>
        <w:pStyle w:val="Examplebody"/>
      </w:pPr>
      <w:r>
        <w:t>Two possible solutions are shown here.</w:t>
      </w:r>
    </w:p>
    <w:p w:rsidR="00A34B10" w:rsidRDefault="0026388B" w:rsidP="0026388B">
      <w:pPr>
        <w:pStyle w:val="Examplebody"/>
      </w:pPr>
      <w:r>
        <w:rPr>
          <w:noProof/>
        </w:rPr>
        <w:drawing>
          <wp:inline distT="0" distB="0" distL="0" distR="0">
            <wp:extent cx="2482200" cy="1208599"/>
            <wp:effectExtent l="19050" t="0" r="0" b="0"/>
            <wp:docPr id="253" name="Picture 253" descr="CC_3_4_FI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C_3_4_FIGS10"/>
                    <pic:cNvPicPr>
                      <a:picLocks noChangeAspect="1" noChangeArrowheads="1"/>
                    </pic:cNvPicPr>
                  </pic:nvPicPr>
                  <pic:blipFill>
                    <a:blip r:embed="rId453" cstate="print"/>
                    <a:srcRect b="15263"/>
                    <a:stretch>
                      <a:fillRect/>
                    </a:stretch>
                  </pic:blipFill>
                  <pic:spPr bwMode="auto">
                    <a:xfrm>
                      <a:off x="0" y="0"/>
                      <a:ext cx="2482620" cy="1208803"/>
                    </a:xfrm>
                    <a:prstGeom prst="rect">
                      <a:avLst/>
                    </a:prstGeom>
                    <a:noFill/>
                    <a:ln w="9525">
                      <a:noFill/>
                      <a:miter lim="800000"/>
                      <a:headEnd/>
                      <a:tailEnd/>
                    </a:ln>
                  </pic:spPr>
                </pic:pic>
              </a:graphicData>
            </a:graphic>
          </wp:inline>
        </w:drawing>
      </w:r>
    </w:p>
    <w:p w:rsidR="00204786" w:rsidRDefault="00204786" w:rsidP="0026388B">
      <w:pPr>
        <w:pStyle w:val="Examplebody"/>
      </w:pPr>
    </w:p>
    <w:p w:rsidR="00204786" w:rsidRDefault="00204786" w:rsidP="00204786"/>
    <w:p w:rsidR="00EF0629" w:rsidRDefault="00EF0629" w:rsidP="00EF0629">
      <w:pPr>
        <w:pStyle w:val="Heading2"/>
        <w:numPr>
          <w:ilvl w:val="0"/>
          <w:numId w:val="0"/>
        </w:numPr>
      </w:pPr>
    </w:p>
    <w:p w:rsidR="00AC0878" w:rsidRDefault="00AC0878" w:rsidP="00AC0878">
      <w:pPr>
        <w:pStyle w:val="Heading3"/>
      </w:pPr>
      <w:r>
        <w:t>2.6 Exercises</w:t>
      </w:r>
    </w:p>
    <w:p w:rsidR="00AC0878" w:rsidRDefault="00AC0878" w:rsidP="00AC0878"/>
    <w:p w:rsidR="00AC0878" w:rsidRDefault="00AC0878" w:rsidP="00AC0878">
      <w:r>
        <w:t>In problems 1 and 2</w:t>
      </w:r>
      <w:proofErr w:type="gramStart"/>
      <w:r>
        <w:t>,  each</w:t>
      </w:r>
      <w:proofErr w:type="gramEnd"/>
      <w:r>
        <w:t xml:space="preserve"> quotation is a statement about a quantity of something changing over time.  </w:t>
      </w:r>
      <w:proofErr w:type="gramStart"/>
      <w:r>
        <w:t>Let  f</w:t>
      </w:r>
      <w:proofErr w:type="gramEnd"/>
      <w:r>
        <w:t xml:space="preserve">(t)  represent the quantity at time  t.  For each quotation, tell </w:t>
      </w:r>
      <w:proofErr w:type="gramStart"/>
      <w:r>
        <w:t>what  f</w:t>
      </w:r>
      <w:proofErr w:type="gramEnd"/>
      <w:r>
        <w:t xml:space="preserve">  represents and whether the first and second derivatives of  f  are positive or negative.</w:t>
      </w:r>
    </w:p>
    <w:p w:rsidR="00AC0878" w:rsidRDefault="00AC0878" w:rsidP="00AC0878">
      <w:pPr>
        <w:ind w:left="360" w:hanging="360"/>
      </w:pPr>
    </w:p>
    <w:p w:rsidR="00AC0878" w:rsidRDefault="00AC0878" w:rsidP="00AC0878">
      <w:pPr>
        <w:ind w:left="360" w:hanging="360"/>
      </w:pPr>
      <w:r>
        <w:t>1.</w:t>
      </w:r>
      <w:r>
        <w:tab/>
        <w:t>(</w:t>
      </w:r>
      <w:proofErr w:type="gramStart"/>
      <w:r>
        <w:t>a</w:t>
      </w:r>
      <w:proofErr w:type="gramEnd"/>
      <w:r>
        <w:t>)</w:t>
      </w:r>
      <w:r>
        <w:tab/>
        <w:t>"Unemployment rose again, but the rate of increase is smaller than last month."</w:t>
      </w:r>
    </w:p>
    <w:p w:rsidR="00AC0878" w:rsidRDefault="00AC0878" w:rsidP="00AC0878">
      <w:pPr>
        <w:ind w:left="720" w:hanging="360"/>
      </w:pPr>
      <w:r>
        <w:t>(b)</w:t>
      </w:r>
      <w:r>
        <w:tab/>
        <w:t>"Our profits declined again, but at a slower rate than last month."</w:t>
      </w:r>
    </w:p>
    <w:p w:rsidR="00AC0878" w:rsidRDefault="00AC0878" w:rsidP="00AC0878">
      <w:pPr>
        <w:ind w:left="720" w:hanging="360"/>
      </w:pPr>
      <w:r>
        <w:t>(c)</w:t>
      </w:r>
      <w:r>
        <w:tab/>
        <w:t>"The population is still rising and at a faster rate than last year."</w:t>
      </w:r>
    </w:p>
    <w:p w:rsidR="00AC0878" w:rsidRDefault="00AC0878" w:rsidP="00AC0878">
      <w:pPr>
        <w:ind w:left="720" w:hanging="360"/>
      </w:pPr>
    </w:p>
    <w:p w:rsidR="00AC0878" w:rsidRDefault="00AC0878" w:rsidP="00AC0878">
      <w:pPr>
        <w:ind w:left="360" w:hanging="360"/>
      </w:pPr>
      <w:r>
        <w:t>2.</w:t>
      </w:r>
      <w:r>
        <w:tab/>
        <w:t>(a)</w:t>
      </w:r>
      <w:r>
        <w:tab/>
        <w:t>"The child's temperature is still rising, but slower than it was a few hours ago."</w:t>
      </w:r>
    </w:p>
    <w:p w:rsidR="00AC0878" w:rsidRDefault="00AC0878" w:rsidP="00AC0878">
      <w:pPr>
        <w:ind w:left="720" w:hanging="360"/>
      </w:pPr>
      <w:r>
        <w:t>(b)</w:t>
      </w:r>
      <w:r>
        <w:tab/>
        <w:t>"The number of whales is decreasing, but at a slower rate than last year."</w:t>
      </w:r>
    </w:p>
    <w:p w:rsidR="00AC0878" w:rsidRDefault="00AC0878" w:rsidP="00AC0878">
      <w:pPr>
        <w:ind w:left="720" w:hanging="360"/>
      </w:pPr>
      <w:r>
        <w:t>(c)</w:t>
      </w:r>
      <w:r>
        <w:tab/>
        <w:t>"The number of people with the flu is rising and at a faster rate than last month."</w:t>
      </w:r>
    </w:p>
    <w:p w:rsidR="00AC0878" w:rsidRDefault="00AC0878" w:rsidP="00AC0878">
      <w:r>
        <w:rPr>
          <w:noProof/>
        </w:rPr>
        <w:drawing>
          <wp:anchor distT="0" distB="0" distL="114300" distR="114300" simplePos="0" relativeHeight="252028928" behindDoc="0" locked="0" layoutInCell="1" allowOverlap="1">
            <wp:simplePos x="0" y="0"/>
            <wp:positionH relativeFrom="column">
              <wp:posOffset>3224530</wp:posOffset>
            </wp:positionH>
            <wp:positionV relativeFrom="paragraph">
              <wp:posOffset>102235</wp:posOffset>
            </wp:positionV>
            <wp:extent cx="2225675" cy="870585"/>
            <wp:effectExtent l="19050" t="0" r="3175" b="0"/>
            <wp:wrapTight wrapText="bothSides">
              <wp:wrapPolygon edited="0">
                <wp:start x="-185" y="0"/>
                <wp:lineTo x="-185" y="21269"/>
                <wp:lineTo x="21631" y="21269"/>
                <wp:lineTo x="21631" y="0"/>
                <wp:lineTo x="-185" y="0"/>
              </wp:wrapPolygon>
            </wp:wrapTight>
            <wp:docPr id="1367" name="Picture 1367" descr="CC_3_4_FIG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7" descr="CC_3_4_FIGS11"/>
                    <pic:cNvPicPr>
                      <a:picLocks noChangeAspect="1" noChangeArrowheads="1"/>
                    </pic:cNvPicPr>
                  </pic:nvPicPr>
                  <pic:blipFill>
                    <a:blip r:embed="rId454" cstate="print"/>
                    <a:srcRect b="17655"/>
                    <a:stretch>
                      <a:fillRect/>
                    </a:stretch>
                  </pic:blipFill>
                  <pic:spPr bwMode="auto">
                    <a:xfrm>
                      <a:off x="0" y="0"/>
                      <a:ext cx="2225675" cy="870585"/>
                    </a:xfrm>
                    <a:prstGeom prst="rect">
                      <a:avLst/>
                    </a:prstGeom>
                    <a:noFill/>
                    <a:ln w="9525">
                      <a:noFill/>
                      <a:miter lim="800000"/>
                      <a:headEnd/>
                      <a:tailEnd/>
                    </a:ln>
                  </pic:spPr>
                </pic:pic>
              </a:graphicData>
            </a:graphic>
          </wp:anchor>
        </w:drawing>
      </w:r>
    </w:p>
    <w:p w:rsidR="00AC0878" w:rsidRDefault="00AC0878" w:rsidP="00AC0878">
      <w:pPr>
        <w:ind w:left="360" w:hanging="360"/>
      </w:pPr>
      <w:r>
        <w:t>4.</w:t>
      </w:r>
      <w:r>
        <w:tab/>
        <w:t xml:space="preserve">On which intervals is the function in the </w:t>
      </w:r>
      <w:proofErr w:type="gramStart"/>
      <w:r>
        <w:t>graph</w:t>
      </w:r>
      <w:proofErr w:type="gramEnd"/>
      <w:r>
        <w:t xml:space="preserve">  </w:t>
      </w:r>
    </w:p>
    <w:p w:rsidR="00AC0878" w:rsidRDefault="00AC0878" w:rsidP="00AC0878">
      <w:pPr>
        <w:ind w:left="360" w:hanging="360"/>
      </w:pPr>
      <w:r>
        <w:tab/>
        <w:t xml:space="preserve">(a)  </w:t>
      </w:r>
      <w:proofErr w:type="gramStart"/>
      <w:r>
        <w:t>concave</w:t>
      </w:r>
      <w:proofErr w:type="gramEnd"/>
      <w:r>
        <w:t xml:space="preserve"> up?   (b)  </w:t>
      </w:r>
      <w:proofErr w:type="gramStart"/>
      <w:r>
        <w:t>concave</w:t>
      </w:r>
      <w:proofErr w:type="gramEnd"/>
      <w:r>
        <w:t xml:space="preserve"> down?</w:t>
      </w:r>
    </w:p>
    <w:p w:rsidR="00AC0878" w:rsidRDefault="00AC0878" w:rsidP="00AC0878">
      <w:pPr>
        <w:ind w:left="360" w:hanging="360"/>
      </w:pPr>
    </w:p>
    <w:p w:rsidR="00AC0878" w:rsidRDefault="00AC0878" w:rsidP="00AC0878">
      <w:pPr>
        <w:ind w:left="360" w:hanging="360"/>
      </w:pPr>
    </w:p>
    <w:p w:rsidR="00AC0878" w:rsidRDefault="00AC0878" w:rsidP="00AC0878">
      <w:pPr>
        <w:ind w:left="360" w:hanging="360"/>
      </w:pPr>
    </w:p>
    <w:p w:rsidR="00AC0878" w:rsidRDefault="00AC0878" w:rsidP="00AC0878">
      <w:pPr>
        <w:ind w:left="360" w:hanging="360"/>
      </w:pPr>
      <w:r>
        <w:rPr>
          <w:noProof/>
        </w:rPr>
        <w:drawing>
          <wp:anchor distT="0" distB="0" distL="114300" distR="114300" simplePos="0" relativeHeight="252029952" behindDoc="0" locked="0" layoutInCell="1" allowOverlap="1">
            <wp:simplePos x="0" y="0"/>
            <wp:positionH relativeFrom="column">
              <wp:posOffset>3213735</wp:posOffset>
            </wp:positionH>
            <wp:positionV relativeFrom="paragraph">
              <wp:posOffset>162560</wp:posOffset>
            </wp:positionV>
            <wp:extent cx="2536825" cy="814705"/>
            <wp:effectExtent l="19050" t="0" r="0" b="0"/>
            <wp:wrapTight wrapText="bothSides">
              <wp:wrapPolygon edited="0">
                <wp:start x="-162" y="0"/>
                <wp:lineTo x="-162" y="21213"/>
                <wp:lineTo x="21573" y="21213"/>
                <wp:lineTo x="21573" y="0"/>
                <wp:lineTo x="-162" y="0"/>
              </wp:wrapPolygon>
            </wp:wrapTight>
            <wp:docPr id="1368" name="Picture 1368" descr="CC_3_4_FIG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descr="CC_3_4_FIGS12"/>
                    <pic:cNvPicPr>
                      <a:picLocks noChangeAspect="1" noChangeArrowheads="1"/>
                    </pic:cNvPicPr>
                  </pic:nvPicPr>
                  <pic:blipFill>
                    <a:blip r:embed="rId455" cstate="print"/>
                    <a:srcRect b="18681"/>
                    <a:stretch>
                      <a:fillRect/>
                    </a:stretch>
                  </pic:blipFill>
                  <pic:spPr bwMode="auto">
                    <a:xfrm>
                      <a:off x="0" y="0"/>
                      <a:ext cx="2536825" cy="814705"/>
                    </a:xfrm>
                    <a:prstGeom prst="rect">
                      <a:avLst/>
                    </a:prstGeom>
                    <a:noFill/>
                    <a:ln w="9525">
                      <a:noFill/>
                      <a:miter lim="800000"/>
                      <a:headEnd/>
                      <a:tailEnd/>
                    </a:ln>
                  </pic:spPr>
                </pic:pic>
              </a:graphicData>
            </a:graphic>
          </wp:anchor>
        </w:drawing>
      </w:r>
    </w:p>
    <w:p w:rsidR="00AC0878" w:rsidRDefault="00AC0878" w:rsidP="00AC0878">
      <w:pPr>
        <w:ind w:left="360" w:hanging="360"/>
      </w:pPr>
      <w:r>
        <w:t>5.</w:t>
      </w:r>
      <w:r>
        <w:tab/>
        <w:t xml:space="preserve">On which intervals is the function in </w:t>
      </w:r>
      <w:proofErr w:type="gramStart"/>
      <w:r>
        <w:t>graph</w:t>
      </w:r>
      <w:proofErr w:type="gramEnd"/>
      <w:r>
        <w:t xml:space="preserve">  </w:t>
      </w:r>
    </w:p>
    <w:p w:rsidR="00AC0878" w:rsidRDefault="00AC0878" w:rsidP="00AC0878">
      <w:pPr>
        <w:ind w:left="360" w:hanging="360"/>
      </w:pPr>
      <w:r>
        <w:tab/>
        <w:t xml:space="preserve">(a)  </w:t>
      </w:r>
      <w:proofErr w:type="gramStart"/>
      <w:r>
        <w:t>concave</w:t>
      </w:r>
      <w:proofErr w:type="gramEnd"/>
      <w:r>
        <w:t xml:space="preserve"> up?   (b)  </w:t>
      </w:r>
      <w:proofErr w:type="gramStart"/>
      <w:r>
        <w:t>concave</w:t>
      </w:r>
      <w:proofErr w:type="gramEnd"/>
      <w:r>
        <w:t xml:space="preserve"> down?</w:t>
      </w:r>
    </w:p>
    <w:p w:rsidR="00AC0878" w:rsidRDefault="00AC0878" w:rsidP="00AC0878">
      <w:pPr>
        <w:ind w:left="360" w:hanging="360"/>
      </w:pPr>
    </w:p>
    <w:p w:rsidR="00AC0878" w:rsidRDefault="00AC0878" w:rsidP="00AC0878">
      <w:pPr>
        <w:ind w:left="360" w:hanging="360"/>
      </w:pPr>
    </w:p>
    <w:p w:rsidR="00AC0878" w:rsidRDefault="00AC0878" w:rsidP="00AC0878"/>
    <w:p w:rsidR="00AC0878" w:rsidRDefault="00AC0878" w:rsidP="00AC0878"/>
    <w:p w:rsidR="00AC0878" w:rsidRDefault="00AC0878" w:rsidP="00AC0878">
      <w:pPr>
        <w:ind w:left="360" w:hanging="360"/>
      </w:pPr>
      <w:r>
        <w:lastRenderedPageBreak/>
        <w:t>6.</w:t>
      </w:r>
      <w:r>
        <w:tab/>
        <w:t>Sketch the graphs of functions which are defined and concave up everywhere and which have</w:t>
      </w:r>
    </w:p>
    <w:p w:rsidR="00AC0878" w:rsidRDefault="00AC0878" w:rsidP="00AC0878">
      <w:pPr>
        <w:tabs>
          <w:tab w:val="left" w:pos="1800"/>
          <w:tab w:val="left" w:pos="3600"/>
          <w:tab w:val="left" w:pos="5400"/>
        </w:tabs>
        <w:ind w:left="360" w:hanging="360"/>
      </w:pPr>
      <w:r>
        <w:tab/>
        <w:t xml:space="preserve">(a)  </w:t>
      </w:r>
      <w:proofErr w:type="gramStart"/>
      <w:r>
        <w:t>no</w:t>
      </w:r>
      <w:proofErr w:type="gramEnd"/>
      <w:r>
        <w:t xml:space="preserve"> roots.</w:t>
      </w:r>
      <w:r>
        <w:tab/>
        <w:t xml:space="preserve">(b)  </w:t>
      </w:r>
      <w:proofErr w:type="gramStart"/>
      <w:r>
        <w:t>exactly</w:t>
      </w:r>
      <w:proofErr w:type="gramEnd"/>
      <w:r>
        <w:t xml:space="preserve"> 1 root.</w:t>
      </w:r>
      <w:r>
        <w:tab/>
        <w:t xml:space="preserve">(c)  </w:t>
      </w:r>
      <w:proofErr w:type="gramStart"/>
      <w:r>
        <w:t>exactly</w:t>
      </w:r>
      <w:proofErr w:type="gramEnd"/>
      <w:r>
        <w:t xml:space="preserve"> 2 roots.</w:t>
      </w:r>
      <w:r>
        <w:tab/>
        <w:t xml:space="preserve">(d)  </w:t>
      </w:r>
      <w:proofErr w:type="gramStart"/>
      <w:r>
        <w:t>exactly</w:t>
      </w:r>
      <w:proofErr w:type="gramEnd"/>
      <w:r>
        <w:t xml:space="preserve"> 3 roots.</w:t>
      </w:r>
    </w:p>
    <w:p w:rsidR="00AC0878" w:rsidRDefault="00AC0878" w:rsidP="00AC0878"/>
    <w:p w:rsidR="00AC0878" w:rsidRDefault="00AC0878" w:rsidP="00AC0878">
      <w:pPr>
        <w:rPr>
          <w:noProof/>
        </w:rPr>
      </w:pPr>
    </w:p>
    <w:p w:rsidR="00AC0878" w:rsidRDefault="00AC0878" w:rsidP="00AC0878">
      <w:r>
        <w:t xml:space="preserve">In problems 7 – 10, a function and values of x so </w:t>
      </w:r>
      <w:proofErr w:type="gramStart"/>
      <w:r>
        <w:t>that  f</w:t>
      </w:r>
      <w:proofErr w:type="gramEnd"/>
      <w:r>
        <w:t xml:space="preserve"> '(x) = 0 are given.  Use the Second Derivative Test to determine whether each point (x, f(x)</w:t>
      </w:r>
      <w:proofErr w:type="gramStart"/>
      <w:r>
        <w:t>)  is</w:t>
      </w:r>
      <w:proofErr w:type="gramEnd"/>
      <w:r>
        <w:t xml:space="preserve"> a local maximum, a local minimum or neither </w:t>
      </w:r>
    </w:p>
    <w:p w:rsidR="00AC0878" w:rsidRPr="00AC0878" w:rsidRDefault="00AC0878" w:rsidP="00AC0878"/>
    <w:p w:rsidR="00AC0878" w:rsidRPr="00AC0878" w:rsidRDefault="00AC0878" w:rsidP="00AC0878">
      <w:pPr>
        <w:ind w:left="360" w:hanging="360"/>
      </w:pPr>
      <w:r w:rsidRPr="00AC0878">
        <w:t>7.</w:t>
      </w:r>
      <w:r w:rsidRPr="00AC0878">
        <w:tab/>
      </w:r>
      <w:proofErr w:type="gramStart"/>
      <w:r w:rsidRPr="00AC0878">
        <w:t>f(</w:t>
      </w:r>
      <w:proofErr w:type="gramEnd"/>
      <w:r w:rsidRPr="00AC0878">
        <w:t>x) =  2x</w:t>
      </w:r>
      <w:r w:rsidRPr="00AC0878">
        <w:rPr>
          <w:position w:val="10"/>
          <w:sz w:val="18"/>
          <w:szCs w:val="18"/>
        </w:rPr>
        <w:t>3</w:t>
      </w:r>
      <w:r w:rsidRPr="00AC0878">
        <w:t xml:space="preserve"> – 15x</w:t>
      </w:r>
      <w:r w:rsidRPr="00AC0878">
        <w:rPr>
          <w:position w:val="10"/>
          <w:sz w:val="18"/>
          <w:szCs w:val="18"/>
        </w:rPr>
        <w:t>2</w:t>
      </w:r>
      <w:r w:rsidRPr="00AC0878">
        <w:t xml:space="preserve"> + 6  ,   x = 0 , 5 .</w:t>
      </w:r>
    </w:p>
    <w:p w:rsidR="00AC0878" w:rsidRPr="00AC0878" w:rsidRDefault="00AC0878" w:rsidP="00AC0878"/>
    <w:p w:rsidR="00AC0878" w:rsidRPr="00AC0878" w:rsidRDefault="00AC0878" w:rsidP="00AC0878">
      <w:pPr>
        <w:ind w:left="360" w:hanging="360"/>
      </w:pPr>
      <w:r w:rsidRPr="00AC0878">
        <w:t>8.</w:t>
      </w:r>
      <w:r w:rsidRPr="00AC0878">
        <w:tab/>
      </w:r>
      <w:proofErr w:type="gramStart"/>
      <w:r w:rsidRPr="00AC0878">
        <w:t>g(</w:t>
      </w:r>
      <w:proofErr w:type="gramEnd"/>
      <w:r w:rsidRPr="00AC0878">
        <w:t>x) =  x</w:t>
      </w:r>
      <w:r w:rsidRPr="00AC0878">
        <w:rPr>
          <w:position w:val="10"/>
          <w:sz w:val="18"/>
          <w:szCs w:val="18"/>
        </w:rPr>
        <w:t>3</w:t>
      </w:r>
      <w:r w:rsidRPr="00AC0878">
        <w:t xml:space="preserve"> – 3x</w:t>
      </w:r>
      <w:r w:rsidRPr="00AC0878">
        <w:rPr>
          <w:position w:val="10"/>
          <w:sz w:val="18"/>
          <w:szCs w:val="18"/>
        </w:rPr>
        <w:t>2</w:t>
      </w:r>
      <w:r w:rsidRPr="00AC0878">
        <w:t xml:space="preserve"> – 9x + 7 ,  x = –1 , 3 .</w:t>
      </w:r>
    </w:p>
    <w:p w:rsidR="00AC0878" w:rsidRPr="00AC0878" w:rsidRDefault="00AC0878" w:rsidP="00AC0878">
      <w:pPr>
        <w:ind w:left="360" w:hanging="360"/>
      </w:pPr>
    </w:p>
    <w:p w:rsidR="00AC0878" w:rsidRPr="00AC0878" w:rsidRDefault="00AC0878" w:rsidP="00AC0878">
      <w:pPr>
        <w:ind w:left="360" w:hanging="360"/>
      </w:pPr>
      <w:r w:rsidRPr="00AC0878">
        <w:t>9.</w:t>
      </w:r>
      <w:r w:rsidRPr="00AC0878">
        <w:tab/>
      </w:r>
      <w:proofErr w:type="gramStart"/>
      <w:r w:rsidRPr="00AC0878">
        <w:t>h(</w:t>
      </w:r>
      <w:proofErr w:type="gramEnd"/>
      <w:r w:rsidRPr="00AC0878">
        <w:t>x) =  x</w:t>
      </w:r>
      <w:r w:rsidRPr="00AC0878">
        <w:rPr>
          <w:position w:val="10"/>
          <w:sz w:val="18"/>
          <w:szCs w:val="18"/>
        </w:rPr>
        <w:t>4</w:t>
      </w:r>
      <w:r w:rsidRPr="00AC0878">
        <w:t xml:space="preserve"> – 8x</w:t>
      </w:r>
      <w:r w:rsidRPr="00AC0878">
        <w:rPr>
          <w:position w:val="10"/>
          <w:sz w:val="18"/>
          <w:szCs w:val="18"/>
        </w:rPr>
        <w:t>2</w:t>
      </w:r>
      <w:r w:rsidRPr="00AC0878">
        <w:t xml:space="preserve"> – 2 ,   x = –2, 0, 2 .</w:t>
      </w:r>
    </w:p>
    <w:p w:rsidR="00AC0878" w:rsidRPr="00AC0878" w:rsidRDefault="00AC0878" w:rsidP="00AC0878"/>
    <w:p w:rsidR="00AC0878" w:rsidRPr="00AC0878" w:rsidRDefault="00AC0878" w:rsidP="00AC0878">
      <w:pPr>
        <w:ind w:left="360" w:hanging="360"/>
      </w:pPr>
      <w:r w:rsidRPr="00AC0878">
        <w:t>10.</w:t>
      </w:r>
      <w:r w:rsidRPr="00AC0878">
        <w:tab/>
      </w:r>
      <w:proofErr w:type="gramStart"/>
      <w:r w:rsidRPr="00AC0878">
        <w:t>f(</w:t>
      </w:r>
      <w:proofErr w:type="gramEnd"/>
      <w:r w:rsidRPr="00AC0878">
        <w:t>x) =  x</w:t>
      </w:r>
      <w:r w:rsidRPr="00AC0878">
        <w:rPr>
          <w:position w:val="6"/>
        </w:rPr>
        <w:t>.</w:t>
      </w:r>
      <w:proofErr w:type="spellStart"/>
      <w:r w:rsidRPr="00AC0878">
        <w:t>ln</w:t>
      </w:r>
      <w:proofErr w:type="spellEnd"/>
      <w:r w:rsidRPr="00AC0878">
        <w:t>(x) ,   x = 1/e .</w:t>
      </w:r>
    </w:p>
    <w:p w:rsidR="00AC0878" w:rsidRDefault="00AC0878" w:rsidP="00AC0878"/>
    <w:p w:rsidR="00AC0878" w:rsidRDefault="00AC0878" w:rsidP="00AC0878">
      <w:pPr>
        <w:ind w:left="360" w:hanging="360"/>
      </w:pPr>
      <w:r w:rsidRPr="00AC0878">
        <w:t>11.</w:t>
      </w:r>
      <w:r w:rsidRPr="00AC0878">
        <w:tab/>
        <w:t>Which</w:t>
      </w:r>
      <w:r>
        <w:t xml:space="preserve"> of the labeled </w:t>
      </w:r>
      <w:proofErr w:type="gramStart"/>
      <w:r>
        <w:t>points  in</w:t>
      </w:r>
      <w:proofErr w:type="gramEnd"/>
      <w:r>
        <w:t xml:space="preserve"> the graph are inflection points?</w:t>
      </w:r>
    </w:p>
    <w:p w:rsidR="00AC0878" w:rsidRDefault="00FD4E0A" w:rsidP="00AC0878">
      <w:pPr>
        <w:ind w:left="360" w:hanging="360"/>
      </w:pPr>
      <w:r>
        <w:rPr>
          <w:noProof/>
        </w:rPr>
        <w:pict>
          <v:rect id="_x0000_s2395" style="position:absolute;left:0;text-align:left;margin-left:78.95pt;margin-top:69.9pt;width:42.5pt;height:12.15pt;z-index:252030976" strokecolor="white [3212]"/>
        </w:pict>
      </w:r>
      <w:r w:rsidR="00AC0878">
        <w:rPr>
          <w:noProof/>
        </w:rPr>
        <w:drawing>
          <wp:inline distT="0" distB="0" distL="0" distR="0">
            <wp:extent cx="2150745" cy="1058545"/>
            <wp:effectExtent l="19050" t="0" r="1905" b="0"/>
            <wp:docPr id="1370" name="Picture 1370" descr="CC_3_4_FIG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descr="CC_3_4_FIGS13"/>
                    <pic:cNvPicPr>
                      <a:picLocks noChangeAspect="1" noChangeArrowheads="1"/>
                    </pic:cNvPicPr>
                  </pic:nvPicPr>
                  <pic:blipFill>
                    <a:blip r:embed="rId456" cstate="print"/>
                    <a:srcRect/>
                    <a:stretch>
                      <a:fillRect/>
                    </a:stretch>
                  </pic:blipFill>
                  <pic:spPr bwMode="auto">
                    <a:xfrm>
                      <a:off x="0" y="0"/>
                      <a:ext cx="2150745" cy="1058545"/>
                    </a:xfrm>
                    <a:prstGeom prst="rect">
                      <a:avLst/>
                    </a:prstGeom>
                    <a:noFill/>
                    <a:ln w="9525">
                      <a:noFill/>
                      <a:miter lim="800000"/>
                      <a:headEnd/>
                      <a:tailEnd/>
                    </a:ln>
                  </pic:spPr>
                </pic:pic>
              </a:graphicData>
            </a:graphic>
          </wp:inline>
        </w:drawing>
      </w:r>
    </w:p>
    <w:p w:rsidR="00AC0878" w:rsidRDefault="00AC0878" w:rsidP="00AC0878">
      <w:pPr>
        <w:ind w:left="360" w:hanging="360"/>
      </w:pPr>
    </w:p>
    <w:p w:rsidR="00AC0878" w:rsidRDefault="00AC0878" w:rsidP="00AC0878">
      <w:pPr>
        <w:ind w:left="360" w:hanging="360"/>
      </w:pPr>
      <w:r w:rsidRPr="00AC0878">
        <w:t>1</w:t>
      </w:r>
      <w:r>
        <w:t>2</w:t>
      </w:r>
      <w:r w:rsidRPr="00AC0878">
        <w:t>.</w:t>
      </w:r>
      <w:r w:rsidRPr="00AC0878">
        <w:tab/>
        <w:t>Which</w:t>
      </w:r>
      <w:r>
        <w:t xml:space="preserve"> of the labeled </w:t>
      </w:r>
      <w:proofErr w:type="gramStart"/>
      <w:r>
        <w:t>points  in</w:t>
      </w:r>
      <w:proofErr w:type="gramEnd"/>
      <w:r>
        <w:t xml:space="preserve"> the graph are inflection points?</w:t>
      </w:r>
    </w:p>
    <w:p w:rsidR="00AC0878" w:rsidRDefault="00AC0878" w:rsidP="00AC0878">
      <w:pPr>
        <w:ind w:left="360" w:hanging="360"/>
      </w:pPr>
    </w:p>
    <w:p w:rsidR="00AC0878" w:rsidRDefault="00AC0878" w:rsidP="00AC0878">
      <w:r>
        <w:rPr>
          <w:noProof/>
        </w:rPr>
        <w:drawing>
          <wp:inline distT="0" distB="0" distL="0" distR="0">
            <wp:extent cx="1995132" cy="784708"/>
            <wp:effectExtent l="19050" t="0" r="5118" b="0"/>
            <wp:docPr id="1372" name="Picture 1372" descr="CC_3_4_FIG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descr="CC_3_4_FIGS14"/>
                    <pic:cNvPicPr>
                      <a:picLocks noChangeAspect="1" noChangeArrowheads="1"/>
                    </pic:cNvPicPr>
                  </pic:nvPicPr>
                  <pic:blipFill>
                    <a:blip r:embed="rId457" cstate="print"/>
                    <a:srcRect b="20858"/>
                    <a:stretch>
                      <a:fillRect/>
                    </a:stretch>
                  </pic:blipFill>
                  <pic:spPr bwMode="auto">
                    <a:xfrm>
                      <a:off x="0" y="0"/>
                      <a:ext cx="1995132" cy="784708"/>
                    </a:xfrm>
                    <a:prstGeom prst="rect">
                      <a:avLst/>
                    </a:prstGeom>
                    <a:noFill/>
                    <a:ln w="9525">
                      <a:noFill/>
                      <a:miter lim="800000"/>
                      <a:headEnd/>
                      <a:tailEnd/>
                    </a:ln>
                  </pic:spPr>
                </pic:pic>
              </a:graphicData>
            </a:graphic>
          </wp:inline>
        </w:drawing>
      </w:r>
    </w:p>
    <w:p w:rsidR="00AC0878" w:rsidRDefault="00AC0878" w:rsidP="00AC0878"/>
    <w:p w:rsidR="00AC0878" w:rsidRDefault="00AC0878" w:rsidP="00AC0878"/>
    <w:p w:rsidR="00AC0878" w:rsidRDefault="00AC0878" w:rsidP="00AC0878">
      <w:pPr>
        <w:ind w:left="360" w:hanging="360"/>
      </w:pPr>
      <w:r>
        <w:t>13. How many inflection points can a (a</w:t>
      </w:r>
      <w:proofErr w:type="gramStart"/>
      <w:r>
        <w:t>)  quadratic</w:t>
      </w:r>
      <w:proofErr w:type="gramEnd"/>
      <w:r>
        <w:t xml:space="preserve"> polynomial have?  (b)  </w:t>
      </w:r>
      <w:proofErr w:type="gramStart"/>
      <w:r>
        <w:t>cubic</w:t>
      </w:r>
      <w:proofErr w:type="gramEnd"/>
      <w:r>
        <w:t xml:space="preserve"> polynomial have? (c) </w:t>
      </w:r>
      <w:proofErr w:type="gramStart"/>
      <w:r>
        <w:t>polynomial</w:t>
      </w:r>
      <w:proofErr w:type="gramEnd"/>
      <w:r>
        <w:t xml:space="preserve"> of degree n  have?</w:t>
      </w:r>
    </w:p>
    <w:p w:rsidR="00AC0878" w:rsidRDefault="00AC0878" w:rsidP="00AC0878">
      <w:pPr>
        <w:ind w:left="360" w:hanging="360"/>
      </w:pPr>
    </w:p>
    <w:p w:rsidR="004E7B21" w:rsidRDefault="004E7B21" w:rsidP="004E7B21"/>
    <w:p w:rsidR="004E7B21" w:rsidRDefault="004E7B21" w:rsidP="004E7B21">
      <w:pPr>
        <w:ind w:left="360" w:hanging="360"/>
      </w:pPr>
      <w:r>
        <w:t>14.</w:t>
      </w:r>
      <w:r>
        <w:tab/>
        <w:t xml:space="preserve">Fill in the table </w:t>
      </w:r>
      <w:proofErr w:type="gramStart"/>
      <w:r>
        <w:t>with  "</w:t>
      </w:r>
      <w:proofErr w:type="gramEnd"/>
      <w:r>
        <w:t>+", "–", or "0"  for the function shown.</w:t>
      </w:r>
    </w:p>
    <w:p w:rsidR="004E7B21" w:rsidRDefault="004E7B21" w:rsidP="004E7B21">
      <w:pPr>
        <w:ind w:left="360" w:hanging="360"/>
      </w:pPr>
      <w:r>
        <w:rPr>
          <w:noProof/>
        </w:rPr>
        <w:drawing>
          <wp:anchor distT="0" distB="0" distL="114300" distR="114300" simplePos="0" relativeHeight="252033024" behindDoc="0" locked="0" layoutInCell="1" allowOverlap="1">
            <wp:simplePos x="0" y="0"/>
            <wp:positionH relativeFrom="column">
              <wp:posOffset>4050665</wp:posOffset>
            </wp:positionH>
            <wp:positionV relativeFrom="paragraph">
              <wp:posOffset>23495</wp:posOffset>
            </wp:positionV>
            <wp:extent cx="1697355" cy="947420"/>
            <wp:effectExtent l="19050" t="0" r="0" b="0"/>
            <wp:wrapTight wrapText="bothSides">
              <wp:wrapPolygon edited="0">
                <wp:start x="-242" y="0"/>
                <wp:lineTo x="-242" y="21282"/>
                <wp:lineTo x="21576" y="21282"/>
                <wp:lineTo x="21576" y="0"/>
                <wp:lineTo x="-242" y="0"/>
              </wp:wrapPolygon>
            </wp:wrapTight>
            <wp:docPr id="1373" name="Picture 1373" descr="CC_3_4_FIGS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descr="CC_3_4_FIGS15"/>
                    <pic:cNvPicPr>
                      <a:picLocks noChangeAspect="1" noChangeArrowheads="1"/>
                    </pic:cNvPicPr>
                  </pic:nvPicPr>
                  <pic:blipFill>
                    <a:blip r:embed="rId458" cstate="print"/>
                    <a:srcRect b="17308"/>
                    <a:stretch>
                      <a:fillRect/>
                    </a:stretch>
                  </pic:blipFill>
                  <pic:spPr bwMode="auto">
                    <a:xfrm>
                      <a:off x="0" y="0"/>
                      <a:ext cx="1697355" cy="947420"/>
                    </a:xfrm>
                    <a:prstGeom prst="rect">
                      <a:avLst/>
                    </a:prstGeom>
                    <a:noFill/>
                    <a:ln w="9525">
                      <a:noFill/>
                      <a:miter lim="800000"/>
                      <a:headEnd/>
                      <a:tailEnd/>
                    </a:ln>
                  </pic:spPr>
                </pic:pic>
              </a:graphicData>
            </a:graphic>
          </wp:anchor>
        </w:drawing>
      </w:r>
    </w:p>
    <w:p w:rsidR="004E7B21" w:rsidRDefault="004E7B21" w:rsidP="004E7B21">
      <w:pPr>
        <w:tabs>
          <w:tab w:val="bar" w:pos="1620"/>
          <w:tab w:val="left" w:pos="1980"/>
          <w:tab w:val="bar" w:pos="2520"/>
          <w:tab w:val="left" w:pos="2970"/>
          <w:tab w:val="bar" w:pos="3780"/>
          <w:tab w:val="left" w:pos="4320"/>
        </w:tabs>
        <w:ind w:left="1170"/>
      </w:pPr>
      <w:proofErr w:type="gramStart"/>
      <w:r>
        <w:rPr>
          <w:u w:val="single"/>
        </w:rPr>
        <w:t>x</w:t>
      </w:r>
      <w:proofErr w:type="gramEnd"/>
      <w:r>
        <w:rPr>
          <w:u w:val="single"/>
        </w:rPr>
        <w:tab/>
        <w:t>f(x)</w:t>
      </w:r>
      <w:r>
        <w:rPr>
          <w:u w:val="single"/>
        </w:rPr>
        <w:tab/>
        <w:t>f '(x)</w:t>
      </w:r>
      <w:r>
        <w:rPr>
          <w:u w:val="single"/>
        </w:rPr>
        <w:tab/>
        <w:t xml:space="preserve">f ''(x)   </w:t>
      </w:r>
    </w:p>
    <w:p w:rsidR="004E7B21" w:rsidRDefault="004E7B21" w:rsidP="004E7B21">
      <w:pPr>
        <w:tabs>
          <w:tab w:val="bar" w:pos="1620"/>
          <w:tab w:val="left" w:pos="1980"/>
          <w:tab w:val="bar" w:pos="2520"/>
          <w:tab w:val="left" w:pos="2970"/>
          <w:tab w:val="bar" w:pos="3780"/>
          <w:tab w:val="left" w:pos="4320"/>
        </w:tabs>
        <w:ind w:left="1170"/>
      </w:pPr>
      <w:r>
        <w:t>0</w:t>
      </w:r>
    </w:p>
    <w:p w:rsidR="004E7B21" w:rsidRDefault="004E7B21" w:rsidP="004E7B21">
      <w:pPr>
        <w:tabs>
          <w:tab w:val="bar" w:pos="1620"/>
          <w:tab w:val="left" w:pos="1980"/>
          <w:tab w:val="bar" w:pos="2520"/>
          <w:tab w:val="left" w:pos="2970"/>
          <w:tab w:val="bar" w:pos="3780"/>
          <w:tab w:val="left" w:pos="4320"/>
        </w:tabs>
        <w:ind w:left="1170"/>
      </w:pPr>
      <w:r>
        <w:t>1</w:t>
      </w:r>
    </w:p>
    <w:p w:rsidR="004E7B21" w:rsidRDefault="004E7B21" w:rsidP="004E7B21">
      <w:pPr>
        <w:tabs>
          <w:tab w:val="bar" w:pos="1620"/>
          <w:tab w:val="left" w:pos="1980"/>
          <w:tab w:val="bar" w:pos="2520"/>
          <w:tab w:val="left" w:pos="2970"/>
          <w:tab w:val="bar" w:pos="3780"/>
          <w:tab w:val="left" w:pos="4320"/>
        </w:tabs>
        <w:ind w:left="1170"/>
      </w:pPr>
      <w:r>
        <w:t>2</w:t>
      </w:r>
    </w:p>
    <w:p w:rsidR="004E7B21" w:rsidRDefault="004E7B21" w:rsidP="004E7B21">
      <w:pPr>
        <w:tabs>
          <w:tab w:val="bar" w:pos="1620"/>
          <w:tab w:val="left" w:pos="1980"/>
          <w:tab w:val="bar" w:pos="2520"/>
          <w:tab w:val="left" w:pos="2970"/>
          <w:tab w:val="bar" w:pos="3780"/>
          <w:tab w:val="left" w:pos="4320"/>
        </w:tabs>
        <w:ind w:left="1170"/>
      </w:pPr>
      <w:r>
        <w:t>3</w:t>
      </w:r>
    </w:p>
    <w:p w:rsidR="004E7B21" w:rsidRDefault="004E7B21" w:rsidP="004E7B21">
      <w:pPr>
        <w:ind w:left="360" w:hanging="360"/>
      </w:pPr>
    </w:p>
    <w:p w:rsidR="004E7B21" w:rsidRDefault="004E7B21" w:rsidP="004E7B21">
      <w:pPr>
        <w:ind w:left="360" w:hanging="360"/>
      </w:pPr>
    </w:p>
    <w:p w:rsidR="004E7B21" w:rsidRDefault="004E7B21" w:rsidP="004E7B21">
      <w:pPr>
        <w:ind w:left="360" w:hanging="360"/>
      </w:pPr>
      <w:r>
        <w:lastRenderedPageBreak/>
        <w:t>15.</w:t>
      </w:r>
      <w:r>
        <w:tab/>
        <w:t xml:space="preserve">Fill in the table </w:t>
      </w:r>
      <w:proofErr w:type="gramStart"/>
      <w:r>
        <w:t>with  "</w:t>
      </w:r>
      <w:proofErr w:type="gramEnd"/>
      <w:r>
        <w:t>+", "–", or "0"  for the function shown.</w:t>
      </w:r>
    </w:p>
    <w:p w:rsidR="004E7B21" w:rsidRDefault="004E7B21" w:rsidP="004E7B21">
      <w:pPr>
        <w:ind w:left="360" w:hanging="360"/>
      </w:pPr>
      <w:r>
        <w:rPr>
          <w:noProof/>
        </w:rPr>
        <w:drawing>
          <wp:anchor distT="0" distB="0" distL="114300" distR="114300" simplePos="0" relativeHeight="252034048" behindDoc="0" locked="0" layoutInCell="1" allowOverlap="1">
            <wp:simplePos x="0" y="0"/>
            <wp:positionH relativeFrom="column">
              <wp:posOffset>4050665</wp:posOffset>
            </wp:positionH>
            <wp:positionV relativeFrom="paragraph">
              <wp:posOffset>66675</wp:posOffset>
            </wp:positionV>
            <wp:extent cx="1774190" cy="892175"/>
            <wp:effectExtent l="19050" t="0" r="0" b="0"/>
            <wp:wrapTight wrapText="bothSides">
              <wp:wrapPolygon edited="0">
                <wp:start x="-232" y="0"/>
                <wp:lineTo x="-232" y="21216"/>
                <wp:lineTo x="21569" y="21216"/>
                <wp:lineTo x="21569" y="0"/>
                <wp:lineTo x="-232" y="0"/>
              </wp:wrapPolygon>
            </wp:wrapTight>
            <wp:docPr id="1374" name="Picture 1374" descr="CC_3_4_FIGS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descr="CC_3_4_FIGS16"/>
                    <pic:cNvPicPr>
                      <a:picLocks noChangeAspect="1" noChangeArrowheads="1"/>
                    </pic:cNvPicPr>
                  </pic:nvPicPr>
                  <pic:blipFill>
                    <a:blip r:embed="rId459" cstate="print"/>
                    <a:srcRect b="19785"/>
                    <a:stretch>
                      <a:fillRect/>
                    </a:stretch>
                  </pic:blipFill>
                  <pic:spPr bwMode="auto">
                    <a:xfrm>
                      <a:off x="0" y="0"/>
                      <a:ext cx="1774190" cy="892175"/>
                    </a:xfrm>
                    <a:prstGeom prst="rect">
                      <a:avLst/>
                    </a:prstGeom>
                    <a:noFill/>
                    <a:ln w="9525">
                      <a:noFill/>
                      <a:miter lim="800000"/>
                      <a:headEnd/>
                      <a:tailEnd/>
                    </a:ln>
                  </pic:spPr>
                </pic:pic>
              </a:graphicData>
            </a:graphic>
          </wp:anchor>
        </w:drawing>
      </w:r>
    </w:p>
    <w:p w:rsidR="004E7B21" w:rsidRDefault="004E7B21" w:rsidP="004E7B21">
      <w:pPr>
        <w:tabs>
          <w:tab w:val="bar" w:pos="1620"/>
          <w:tab w:val="left" w:pos="1980"/>
          <w:tab w:val="bar" w:pos="2520"/>
          <w:tab w:val="left" w:pos="2970"/>
          <w:tab w:val="bar" w:pos="3780"/>
          <w:tab w:val="left" w:pos="4320"/>
        </w:tabs>
        <w:ind w:left="1170"/>
      </w:pPr>
      <w:proofErr w:type="gramStart"/>
      <w:r>
        <w:rPr>
          <w:u w:val="single"/>
        </w:rPr>
        <w:t>x</w:t>
      </w:r>
      <w:proofErr w:type="gramEnd"/>
      <w:r>
        <w:rPr>
          <w:u w:val="single"/>
        </w:rPr>
        <w:tab/>
        <w:t>g(x)</w:t>
      </w:r>
      <w:r>
        <w:rPr>
          <w:u w:val="single"/>
        </w:rPr>
        <w:tab/>
        <w:t>g '(x)</w:t>
      </w:r>
      <w:r>
        <w:rPr>
          <w:u w:val="single"/>
        </w:rPr>
        <w:tab/>
        <w:t xml:space="preserve">g ''(x)   </w:t>
      </w:r>
    </w:p>
    <w:p w:rsidR="004E7B21" w:rsidRDefault="004E7B21" w:rsidP="004E7B21">
      <w:pPr>
        <w:tabs>
          <w:tab w:val="bar" w:pos="1620"/>
          <w:tab w:val="left" w:pos="1980"/>
          <w:tab w:val="bar" w:pos="2520"/>
          <w:tab w:val="left" w:pos="2970"/>
          <w:tab w:val="bar" w:pos="3780"/>
          <w:tab w:val="left" w:pos="4320"/>
        </w:tabs>
        <w:ind w:left="1170"/>
      </w:pPr>
      <w:r>
        <w:t>0</w:t>
      </w:r>
    </w:p>
    <w:p w:rsidR="004E7B21" w:rsidRDefault="004E7B21" w:rsidP="004E7B21">
      <w:pPr>
        <w:tabs>
          <w:tab w:val="bar" w:pos="1620"/>
          <w:tab w:val="left" w:pos="1980"/>
          <w:tab w:val="bar" w:pos="2520"/>
          <w:tab w:val="left" w:pos="2970"/>
          <w:tab w:val="bar" w:pos="3780"/>
          <w:tab w:val="left" w:pos="4320"/>
        </w:tabs>
        <w:ind w:left="1170"/>
      </w:pPr>
      <w:r>
        <w:t>1</w:t>
      </w:r>
    </w:p>
    <w:p w:rsidR="004E7B21" w:rsidRDefault="004E7B21" w:rsidP="004E7B21">
      <w:pPr>
        <w:tabs>
          <w:tab w:val="bar" w:pos="1620"/>
          <w:tab w:val="left" w:pos="1980"/>
          <w:tab w:val="bar" w:pos="2520"/>
          <w:tab w:val="left" w:pos="2970"/>
          <w:tab w:val="bar" w:pos="3780"/>
          <w:tab w:val="left" w:pos="4320"/>
        </w:tabs>
        <w:ind w:left="1170"/>
      </w:pPr>
      <w:r>
        <w:t>2</w:t>
      </w:r>
    </w:p>
    <w:p w:rsidR="004E7B21" w:rsidRDefault="004E7B21" w:rsidP="004E7B21">
      <w:pPr>
        <w:tabs>
          <w:tab w:val="bar" w:pos="1620"/>
          <w:tab w:val="left" w:pos="1980"/>
          <w:tab w:val="bar" w:pos="2520"/>
          <w:tab w:val="left" w:pos="2970"/>
          <w:tab w:val="bar" w:pos="3780"/>
          <w:tab w:val="left" w:pos="4320"/>
        </w:tabs>
        <w:ind w:left="1170"/>
      </w:pPr>
      <w:r>
        <w:t>3</w:t>
      </w:r>
    </w:p>
    <w:p w:rsidR="004E7B21" w:rsidRDefault="004E7B21" w:rsidP="004E7B21">
      <w:pPr>
        <w:ind w:left="360" w:hanging="360"/>
      </w:pPr>
    </w:p>
    <w:p w:rsidR="004E7B21" w:rsidRDefault="004E7B21" w:rsidP="004E7B21">
      <w:pPr>
        <w:keepNext/>
        <w:ind w:left="360" w:hanging="360"/>
      </w:pPr>
    </w:p>
    <w:p w:rsidR="004E7B21" w:rsidRDefault="004E7B21" w:rsidP="004E7B21">
      <w:pPr>
        <w:ind w:left="360" w:hanging="360"/>
      </w:pPr>
      <w:r>
        <w:t xml:space="preserve">In </w:t>
      </w:r>
      <w:proofErr w:type="gramStart"/>
      <w:r>
        <w:t>problems  16</w:t>
      </w:r>
      <w:proofErr w:type="gramEnd"/>
      <w:r>
        <w:t xml:space="preserve"> – 22 , find the derivative and second derivative of each function.</w:t>
      </w:r>
    </w:p>
    <w:p w:rsidR="004E7B21" w:rsidRPr="004E7B21" w:rsidRDefault="004E7B21" w:rsidP="004E7B21">
      <w:pPr>
        <w:tabs>
          <w:tab w:val="left" w:pos="3060"/>
          <w:tab w:val="left" w:pos="3420"/>
          <w:tab w:val="left" w:pos="6120"/>
          <w:tab w:val="left" w:pos="6480"/>
        </w:tabs>
        <w:ind w:left="360" w:hanging="360"/>
      </w:pPr>
      <w:r w:rsidRPr="004E7B21">
        <w:t>16.</w:t>
      </w:r>
      <w:r w:rsidRPr="004E7B21">
        <w:tab/>
      </w:r>
      <w:proofErr w:type="gramStart"/>
      <w:r w:rsidRPr="004E7B21">
        <w:t>f(</w:t>
      </w:r>
      <w:proofErr w:type="gramEnd"/>
      <w:r w:rsidRPr="004E7B21">
        <w:t>x) = 7x</w:t>
      </w:r>
      <w:r w:rsidRPr="004E7B21">
        <w:rPr>
          <w:position w:val="10"/>
          <w:sz w:val="18"/>
          <w:szCs w:val="18"/>
        </w:rPr>
        <w:t>2</w:t>
      </w:r>
      <w:r w:rsidRPr="004E7B21">
        <w:t xml:space="preserve"> + 5x – 3</w:t>
      </w:r>
    </w:p>
    <w:p w:rsidR="004E7B21" w:rsidRPr="004E7B21" w:rsidRDefault="004E7B21" w:rsidP="004E7B21">
      <w:pPr>
        <w:tabs>
          <w:tab w:val="left" w:pos="3060"/>
          <w:tab w:val="left" w:pos="3420"/>
          <w:tab w:val="left" w:pos="6120"/>
          <w:tab w:val="left" w:pos="6480"/>
        </w:tabs>
        <w:ind w:left="360" w:hanging="360"/>
      </w:pPr>
      <w:r w:rsidRPr="004E7B21">
        <w:t>17.</w:t>
      </w:r>
      <w:r w:rsidRPr="004E7B21">
        <w:tab/>
      </w:r>
      <w:proofErr w:type="gramStart"/>
      <w:r w:rsidRPr="004E7B21">
        <w:t>f(</w:t>
      </w:r>
      <w:proofErr w:type="gramEnd"/>
      <w:r w:rsidRPr="004E7B21">
        <w:t>x) = (2x – 8)</w:t>
      </w:r>
      <w:r w:rsidRPr="004E7B21">
        <w:rPr>
          <w:position w:val="10"/>
          <w:sz w:val="18"/>
          <w:szCs w:val="18"/>
        </w:rPr>
        <w:t>5</w:t>
      </w:r>
      <w:r w:rsidRPr="004E7B21">
        <w:t xml:space="preserve">  </w:t>
      </w:r>
      <w:r w:rsidRPr="004E7B21">
        <w:tab/>
      </w:r>
    </w:p>
    <w:p w:rsidR="004E7B21" w:rsidRPr="004E7B21" w:rsidRDefault="004E7B21" w:rsidP="004E7B21">
      <w:pPr>
        <w:tabs>
          <w:tab w:val="left" w:pos="3060"/>
          <w:tab w:val="left" w:pos="3420"/>
          <w:tab w:val="left" w:pos="6120"/>
          <w:tab w:val="left" w:pos="6480"/>
        </w:tabs>
        <w:ind w:left="360" w:hanging="360"/>
      </w:pPr>
      <w:r w:rsidRPr="004E7B21">
        <w:t>18.</w:t>
      </w:r>
      <w:r w:rsidRPr="004E7B21">
        <w:tab/>
      </w:r>
      <w:proofErr w:type="gramStart"/>
      <w:r w:rsidRPr="004E7B21">
        <w:t>f(</w:t>
      </w:r>
      <w:proofErr w:type="gramEnd"/>
      <w:r w:rsidRPr="004E7B21">
        <w:t>x) = (6x – x</w:t>
      </w:r>
      <w:r w:rsidRPr="004E7B21">
        <w:rPr>
          <w:position w:val="10"/>
          <w:sz w:val="18"/>
          <w:szCs w:val="18"/>
        </w:rPr>
        <w:t>2</w:t>
      </w:r>
      <w:r w:rsidRPr="004E7B21">
        <w:t>)</w:t>
      </w:r>
      <w:r w:rsidRPr="004E7B21">
        <w:rPr>
          <w:position w:val="10"/>
          <w:sz w:val="18"/>
          <w:szCs w:val="18"/>
        </w:rPr>
        <w:t>10</w:t>
      </w:r>
      <w:r w:rsidRPr="004E7B21">
        <w:t xml:space="preserve">    </w:t>
      </w:r>
      <w:r w:rsidRPr="004E7B21">
        <w:tab/>
      </w:r>
    </w:p>
    <w:p w:rsidR="004E7B21" w:rsidRPr="004E7B21" w:rsidRDefault="004E7B21" w:rsidP="004E7B21">
      <w:pPr>
        <w:tabs>
          <w:tab w:val="left" w:pos="3060"/>
          <w:tab w:val="left" w:pos="3420"/>
          <w:tab w:val="left" w:pos="6120"/>
          <w:tab w:val="left" w:pos="6480"/>
        </w:tabs>
        <w:ind w:left="360" w:hanging="360"/>
      </w:pPr>
      <w:r w:rsidRPr="004E7B21">
        <w:t>19.</w:t>
      </w:r>
      <w:r w:rsidRPr="004E7B21">
        <w:tab/>
      </w:r>
      <w:proofErr w:type="gramStart"/>
      <w:r w:rsidRPr="004E7B21">
        <w:t>f(</w:t>
      </w:r>
      <w:proofErr w:type="gramEnd"/>
      <w:r w:rsidRPr="004E7B21">
        <w:t xml:space="preserve">x) = x </w:t>
      </w:r>
      <w:r w:rsidRPr="004E7B21">
        <w:rPr>
          <w:position w:val="6"/>
        </w:rPr>
        <w:t>.</w:t>
      </w:r>
      <w:r w:rsidRPr="004E7B21">
        <w:t>(3x + 7)</w:t>
      </w:r>
      <w:r w:rsidRPr="004E7B21">
        <w:rPr>
          <w:position w:val="10"/>
          <w:sz w:val="18"/>
          <w:szCs w:val="18"/>
        </w:rPr>
        <w:t>5</w:t>
      </w:r>
      <w:r w:rsidRPr="004E7B21">
        <w:t xml:space="preserve">  </w:t>
      </w:r>
    </w:p>
    <w:p w:rsidR="004E7B21" w:rsidRPr="004E7B21" w:rsidRDefault="004E7B21" w:rsidP="004E7B21">
      <w:pPr>
        <w:tabs>
          <w:tab w:val="left" w:pos="3060"/>
          <w:tab w:val="left" w:pos="3420"/>
          <w:tab w:val="left" w:pos="6120"/>
          <w:tab w:val="left" w:pos="6480"/>
        </w:tabs>
        <w:ind w:left="360" w:hanging="360"/>
      </w:pPr>
      <w:r w:rsidRPr="004E7B21">
        <w:t>20.</w:t>
      </w:r>
      <w:r w:rsidRPr="004E7B21">
        <w:tab/>
      </w:r>
      <w:proofErr w:type="gramStart"/>
      <w:r w:rsidRPr="004E7B21">
        <w:t>f(</w:t>
      </w:r>
      <w:proofErr w:type="gramEnd"/>
      <w:r w:rsidRPr="004E7B21">
        <w:t>x) = (2x</w:t>
      </w:r>
      <w:r w:rsidRPr="004E7B21">
        <w:rPr>
          <w:vertAlign w:val="superscript"/>
        </w:rPr>
        <w:t>3</w:t>
      </w:r>
      <w:r w:rsidRPr="004E7B21">
        <w:t xml:space="preserve"> + 3)</w:t>
      </w:r>
      <w:r w:rsidRPr="004E7B21">
        <w:rPr>
          <w:position w:val="10"/>
          <w:sz w:val="18"/>
          <w:szCs w:val="18"/>
        </w:rPr>
        <w:t>6</w:t>
      </w:r>
      <w:r w:rsidRPr="004E7B21">
        <w:tab/>
      </w:r>
    </w:p>
    <w:p w:rsidR="004E7B21" w:rsidRPr="004E7B21" w:rsidRDefault="004E7B21" w:rsidP="004E7B21">
      <w:pPr>
        <w:tabs>
          <w:tab w:val="left" w:pos="3060"/>
          <w:tab w:val="left" w:pos="3420"/>
          <w:tab w:val="left" w:pos="6120"/>
          <w:tab w:val="left" w:pos="6480"/>
        </w:tabs>
        <w:ind w:left="360" w:hanging="360"/>
      </w:pPr>
      <w:r w:rsidRPr="004E7B21">
        <w:t>21.</w:t>
      </w:r>
      <w:r w:rsidRPr="004E7B21">
        <w:tab/>
      </w:r>
      <w:proofErr w:type="gramStart"/>
      <w:r w:rsidRPr="004E7B21">
        <w:t>f(</w:t>
      </w:r>
      <w:proofErr w:type="gramEnd"/>
      <w:r w:rsidRPr="004E7B21">
        <w:t xml:space="preserve">x) =  </w:t>
      </w:r>
      <w:r w:rsidRPr="004E7B21">
        <w:fldChar w:fldCharType="begin"/>
      </w:r>
      <w:r w:rsidRPr="004E7B21">
        <w:instrText xml:space="preserve"> EQ \r(x</w:instrText>
      </w:r>
      <w:r w:rsidRPr="004E7B21">
        <w:rPr>
          <w:position w:val="10"/>
          <w:sz w:val="18"/>
          <w:szCs w:val="18"/>
        </w:rPr>
        <w:instrText>2</w:instrText>
      </w:r>
      <w:r w:rsidRPr="004E7B21">
        <w:instrText xml:space="preserve"> + 6x – 1) </w:instrText>
      </w:r>
      <w:r w:rsidRPr="004E7B21">
        <w:fldChar w:fldCharType="end"/>
      </w:r>
      <w:r w:rsidRPr="004E7B21">
        <w:tab/>
      </w:r>
    </w:p>
    <w:p w:rsidR="004E7B21" w:rsidRPr="004E7B21" w:rsidRDefault="004E7B21" w:rsidP="004E7B21">
      <w:pPr>
        <w:tabs>
          <w:tab w:val="left" w:pos="3060"/>
          <w:tab w:val="left" w:pos="3420"/>
          <w:tab w:val="left" w:pos="6120"/>
          <w:tab w:val="left" w:pos="6480"/>
        </w:tabs>
        <w:ind w:left="360" w:hanging="360"/>
      </w:pPr>
      <w:r w:rsidRPr="004E7B21">
        <w:t>22.</w:t>
      </w:r>
      <w:r w:rsidRPr="004E7B21">
        <w:tab/>
      </w:r>
      <w:proofErr w:type="gramStart"/>
      <w:r w:rsidRPr="004E7B21">
        <w:t>f(</w:t>
      </w:r>
      <w:proofErr w:type="gramEnd"/>
      <w:r w:rsidRPr="004E7B21">
        <w:t xml:space="preserve">x)  =   </w:t>
      </w:r>
      <w:r w:rsidRPr="004E7B21">
        <w:rPr>
          <w:position w:val="-10"/>
        </w:rPr>
        <w:object w:dxaOrig="960" w:dyaOrig="360">
          <v:shape id="_x0000_i1239" type="#_x0000_t75" style="width:48.45pt;height:18pt" o:ole="">
            <v:imagedata r:id="rId460" o:title=""/>
          </v:shape>
          <o:OLEObject Type="Embed" ProgID="Equation.3" ShapeID="_x0000_i1239" DrawAspect="Content" ObjectID="_1441546071" r:id="rId461"/>
        </w:object>
      </w:r>
    </w:p>
    <w:p w:rsidR="004E7B21" w:rsidRDefault="004E7B21" w:rsidP="004E7B21">
      <w:pPr>
        <w:tabs>
          <w:tab w:val="left" w:pos="3060"/>
          <w:tab w:val="left" w:pos="3420"/>
          <w:tab w:val="left" w:pos="5940"/>
          <w:tab w:val="left" w:pos="6300"/>
        </w:tabs>
        <w:ind w:left="360" w:hanging="360"/>
      </w:pPr>
    </w:p>
    <w:p w:rsidR="00AC0878" w:rsidRDefault="00AC0878" w:rsidP="00AC0878">
      <w:pPr>
        <w:ind w:left="360" w:hanging="360"/>
      </w:pPr>
    </w:p>
    <w:p w:rsidR="00AC0878" w:rsidRDefault="00AC0878" w:rsidP="00AC0878"/>
    <w:p w:rsidR="00AC0878" w:rsidRDefault="00AC0878" w:rsidP="00AC0878"/>
    <w:p w:rsidR="00AC0878" w:rsidRPr="00AC0878" w:rsidRDefault="00AC0878" w:rsidP="00AC0878">
      <w:pPr>
        <w:sectPr w:rsidR="00AC0878" w:rsidRPr="00AC0878" w:rsidSect="00EF0629">
          <w:pgSz w:w="12240" w:h="15840"/>
          <w:pgMar w:top="1440" w:right="1440" w:bottom="1440" w:left="1440" w:header="720" w:footer="720" w:gutter="0"/>
          <w:cols w:space="720"/>
          <w:titlePg/>
          <w:docGrid w:linePitch="360"/>
        </w:sectPr>
      </w:pPr>
    </w:p>
    <w:p w:rsidR="00B33C6D" w:rsidRPr="008C7511" w:rsidRDefault="00FE0C15" w:rsidP="00EF0629">
      <w:pPr>
        <w:pStyle w:val="Heading2"/>
        <w:numPr>
          <w:ilvl w:val="0"/>
          <w:numId w:val="0"/>
        </w:numPr>
      </w:pPr>
      <w:r>
        <w:lastRenderedPageBreak/>
        <w:t xml:space="preserve">Section </w:t>
      </w:r>
      <w:r w:rsidR="00997688">
        <w:t>7</w:t>
      </w:r>
      <w:r>
        <w:t>:</w:t>
      </w:r>
      <w:r w:rsidR="00B33C6D">
        <w:t xml:space="preserve"> Optimization</w:t>
      </w:r>
    </w:p>
    <w:p w:rsidR="002A55F8" w:rsidRDefault="002A55F8" w:rsidP="007C5092"/>
    <w:p w:rsidR="002A55F8" w:rsidRDefault="002A55F8" w:rsidP="007C5092">
      <w:r>
        <w:t xml:space="preserve">In theory and applications, we often want to maximize or minimize some quantity.  An engineer may want to maximize the speed of a new computer or minimize the heat produced by an </w:t>
      </w:r>
      <w:r w:rsidR="001A6EAA">
        <w:t>a</w:t>
      </w:r>
      <w:r>
        <w:t>ppliance.  A manufacturer may want to maximize profits and market share or minimize waste.  A student may want to maximize a grade in calculus or minimize the hours of study needed to earn a particular grade.</w:t>
      </w:r>
    </w:p>
    <w:p w:rsidR="002A55F8" w:rsidRDefault="002A55F8" w:rsidP="007C5092"/>
    <w:p w:rsidR="00141267" w:rsidRDefault="00141267" w:rsidP="007C5092">
      <w:pPr>
        <w:ind w:right="-440"/>
      </w:pPr>
      <w:r>
        <w:t>Without calculus, we only know how to find the optimum points in a few specific examples (for example, we know how to find the vertex of a parabola).  But what if we need to optimize an unfamiliar function?</w:t>
      </w:r>
    </w:p>
    <w:p w:rsidR="00141267" w:rsidRDefault="00141267" w:rsidP="007C5092">
      <w:pPr>
        <w:ind w:right="-440"/>
      </w:pPr>
    </w:p>
    <w:p w:rsidR="00141267" w:rsidRDefault="00D45AAF" w:rsidP="007C5092">
      <w:pPr>
        <w:ind w:right="-440"/>
      </w:pPr>
      <w:r>
        <w:t>The best way we have without calculus</w:t>
      </w:r>
      <w:r w:rsidR="00141267">
        <w:t xml:space="preserve"> is to examine the graph of the function, perhaps using technology.  But our view depends on the viewing window we choose – we might miss something important.  In addition, we’ll probably only get an approximation this way.  (In some cases, that will be good enough.)</w:t>
      </w:r>
    </w:p>
    <w:p w:rsidR="00141267" w:rsidRDefault="00141267" w:rsidP="007C5092"/>
    <w:p w:rsidR="00141267" w:rsidRDefault="00141267" w:rsidP="007C5092">
      <w:r>
        <w:t xml:space="preserve">Calculus provides ways of drastically narrowing the number of points we need to examine to find the exact locations of maximums and minimums, while at the same time ensuring that we haven’t missed anything important.  </w:t>
      </w:r>
    </w:p>
    <w:p w:rsidR="00B33C6D" w:rsidRPr="00B33C6D" w:rsidRDefault="00B33C6D" w:rsidP="007C5092"/>
    <w:p w:rsidR="00D57B68" w:rsidRDefault="00B33C6D" w:rsidP="007C5092">
      <w:pPr>
        <w:pStyle w:val="Heading3"/>
      </w:pPr>
      <w:r>
        <w:t>Local Maxima and Minima</w:t>
      </w:r>
    </w:p>
    <w:p w:rsidR="005C76DF" w:rsidRPr="005C76DF" w:rsidRDefault="005C76DF" w:rsidP="007C5092"/>
    <w:p w:rsidR="00D57B68" w:rsidRDefault="00D45AAF" w:rsidP="007C5092">
      <w:r>
        <w:t>B</w:t>
      </w:r>
      <w:r w:rsidR="00D57B68">
        <w:t>efore we examine how calculus can help us find maximums and minimums, we need to define the concepts we will develop and use.</w:t>
      </w:r>
    </w:p>
    <w:p w:rsidR="00D57B68" w:rsidRDefault="00D57B68" w:rsidP="007C5092"/>
    <w:p w:rsidR="00141267" w:rsidRDefault="00141267" w:rsidP="007C5092">
      <w:pPr>
        <w:keepNext/>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r>
        <w:rPr>
          <w:b/>
        </w:rPr>
        <w:tab/>
        <w:t>Definitions:</w:t>
      </w:r>
      <w:r>
        <w:tab/>
      </w:r>
      <w:proofErr w:type="gramStart"/>
      <w:r>
        <w:t>f  has</w:t>
      </w:r>
      <w:proofErr w:type="gramEnd"/>
      <w:r>
        <w:t xml:space="preserve"> a </w:t>
      </w:r>
      <w:r>
        <w:rPr>
          <w:b/>
        </w:rPr>
        <w:t>local</w:t>
      </w:r>
      <w:r>
        <w:t xml:space="preserve"> </w:t>
      </w:r>
      <w:r>
        <w:rPr>
          <w:b/>
        </w:rPr>
        <w:t>maximum</w:t>
      </w:r>
      <w:r>
        <w:t xml:space="preserve">  at  a  if  f(a) ≥ f(x) for all  x  near  a  </w:t>
      </w:r>
    </w:p>
    <w:p w:rsidR="00141267" w:rsidRDefault="00141267"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r>
        <w:tab/>
      </w:r>
      <w:r>
        <w:tab/>
        <w:t xml:space="preserve">f  has a </w:t>
      </w:r>
      <w:r>
        <w:rPr>
          <w:b/>
        </w:rPr>
        <w:t>local</w:t>
      </w:r>
      <w:r>
        <w:t xml:space="preserve"> </w:t>
      </w:r>
      <w:r>
        <w:rPr>
          <w:b/>
        </w:rPr>
        <w:t>minimum</w:t>
      </w:r>
      <w:r>
        <w:t xml:space="preserve">  at  a  if  f(a) </w:t>
      </w:r>
      <w:r w:rsidR="00D45AAF">
        <w:rPr>
          <w:b/>
        </w:rPr>
        <w:t>≤</w:t>
      </w:r>
      <w:r>
        <w:t xml:space="preserve"> f(x) for all  x  near  a  </w:t>
      </w:r>
    </w:p>
    <w:p w:rsidR="00141267" w:rsidRDefault="00141267"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rPr>
          <w:b/>
        </w:rPr>
      </w:pPr>
      <w:r>
        <w:tab/>
      </w:r>
      <w:r>
        <w:tab/>
      </w:r>
      <w:proofErr w:type="gramStart"/>
      <w:r>
        <w:t>f</w:t>
      </w:r>
      <w:proofErr w:type="gramEnd"/>
      <w:r>
        <w:t xml:space="preserve"> has a </w:t>
      </w:r>
      <w:r>
        <w:rPr>
          <w:b/>
        </w:rPr>
        <w:t xml:space="preserve">local extreme </w:t>
      </w:r>
      <w:r>
        <w:t xml:space="preserve">at  a  if  f(a)  is a </w:t>
      </w:r>
      <w:r>
        <w:rPr>
          <w:b/>
        </w:rPr>
        <w:t>local maximum or minimum.</w:t>
      </w:r>
    </w:p>
    <w:p w:rsidR="00141267" w:rsidRDefault="00141267"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r>
        <w:rPr>
          <w:b/>
        </w:rPr>
        <w:tab/>
      </w:r>
      <w:r>
        <w:rPr>
          <w:b/>
        </w:rPr>
        <w:tab/>
      </w:r>
      <w:r w:rsidR="00C645C5">
        <w:t>The plurals of these are maxima and</w:t>
      </w:r>
      <w:r>
        <w:t xml:space="preserve"> minima.  We often simply say “max” or “min;” it saves a lot of syllables.</w:t>
      </w:r>
    </w:p>
    <w:p w:rsidR="00C645C5" w:rsidRPr="00141267" w:rsidRDefault="00C645C5"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r>
        <w:tab/>
      </w:r>
      <w:r>
        <w:tab/>
        <w:t>Some books say “relative” instead of “local.”</w:t>
      </w:r>
    </w:p>
    <w:p w:rsidR="00141267" w:rsidRDefault="00141267"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r>
        <w:tab/>
      </w:r>
      <w:r>
        <w:tab/>
      </w:r>
      <w:r w:rsidR="001F3193">
        <w:t xml:space="preserve">The process of finding maxima or minima is called </w:t>
      </w:r>
      <w:r w:rsidR="001F3193" w:rsidRPr="001F3193">
        <w:rPr>
          <w:b/>
        </w:rPr>
        <w:t>optimization.</w:t>
      </w:r>
    </w:p>
    <w:p w:rsidR="00C645C5" w:rsidRDefault="00C645C5"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p>
    <w:p w:rsidR="00141267" w:rsidRPr="00141267" w:rsidRDefault="00141267"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r>
        <w:tab/>
      </w:r>
      <w:r>
        <w:tab/>
        <w:t xml:space="preserve">A point is a local max (or min) if it is higher (lower) than all the </w:t>
      </w:r>
      <w:r w:rsidRPr="00141267">
        <w:rPr>
          <w:b/>
        </w:rPr>
        <w:t>nearby points</w:t>
      </w:r>
      <w:r>
        <w:t xml:space="preserve">.  These </w:t>
      </w:r>
      <w:r w:rsidR="00D45AAF">
        <w:t xml:space="preserve">points </w:t>
      </w:r>
      <w:r>
        <w:t>come from the shape of the graph.</w:t>
      </w:r>
    </w:p>
    <w:p w:rsidR="00141267" w:rsidRDefault="00141267" w:rsidP="007C5092">
      <w:pPr>
        <w:pBdr>
          <w:top w:val="single" w:sz="6" w:space="1" w:color="auto"/>
          <w:left w:val="single" w:sz="6" w:space="4" w:color="auto"/>
          <w:bottom w:val="single" w:sz="6" w:space="1" w:color="auto"/>
          <w:right w:val="single" w:sz="6" w:space="4" w:color="auto"/>
        </w:pBdr>
        <w:shd w:val="solid" w:color="FFFF99" w:fill="auto"/>
        <w:tabs>
          <w:tab w:val="left" w:pos="360"/>
        </w:tabs>
        <w:ind w:left="1710" w:right="270" w:hanging="1710"/>
      </w:pPr>
    </w:p>
    <w:p w:rsidR="00D57B68" w:rsidRDefault="00D57B68" w:rsidP="007C5092">
      <w:pPr>
        <w:ind w:left="1440" w:hanging="1440"/>
      </w:pPr>
    </w:p>
    <w:p w:rsidR="00D57B68" w:rsidRDefault="00D57B68" w:rsidP="007C5092">
      <w:pPr>
        <w:ind w:left="1440" w:hanging="1440"/>
      </w:pPr>
    </w:p>
    <w:p w:rsidR="00FD60B5" w:rsidRDefault="00FD60B5" w:rsidP="007C5092">
      <w:pPr>
        <w:ind w:left="1440" w:hanging="1440"/>
      </w:pPr>
    </w:p>
    <w:p w:rsidR="00FD60B5" w:rsidRDefault="00FD60B5" w:rsidP="007C5092">
      <w:pPr>
        <w:ind w:left="1440" w:hanging="1440"/>
      </w:pPr>
    </w:p>
    <w:p w:rsidR="00FD60B5" w:rsidRDefault="00FD60B5" w:rsidP="007C5092">
      <w:pPr>
        <w:ind w:left="1440" w:hanging="1440"/>
      </w:pPr>
    </w:p>
    <w:p w:rsidR="00FD60B5" w:rsidRDefault="00FD60B5" w:rsidP="007C5092">
      <w:pPr>
        <w:ind w:left="1440" w:hanging="1440"/>
      </w:pPr>
    </w:p>
    <w:p w:rsidR="00FD60B5" w:rsidRDefault="00FD60B5" w:rsidP="007C5092">
      <w:pPr>
        <w:ind w:left="1440" w:hanging="1440"/>
      </w:pPr>
    </w:p>
    <w:p w:rsidR="00FD60B5" w:rsidRDefault="00FD60B5" w:rsidP="007C5092">
      <w:pPr>
        <w:ind w:left="1440" w:hanging="1440"/>
      </w:pPr>
    </w:p>
    <w:p w:rsidR="00FD60B5" w:rsidRDefault="00FD60B5" w:rsidP="007C5092">
      <w:pPr>
        <w:ind w:left="1440" w:hanging="1440"/>
      </w:pPr>
    </w:p>
    <w:p w:rsidR="00D45AAF" w:rsidRPr="00977B54" w:rsidRDefault="00D45AAF"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rPr>
          <w:b/>
          <w:sz w:val="16"/>
        </w:rPr>
      </w:pPr>
      <w:r>
        <w:rPr>
          <w:b/>
        </w:rPr>
        <w:tab/>
      </w:r>
    </w:p>
    <w:p w:rsidR="00D45AAF" w:rsidRDefault="00D45AAF"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pPr>
      <w:r>
        <w:rPr>
          <w:b/>
        </w:rPr>
        <w:tab/>
        <w:t>Definitions:</w:t>
      </w:r>
      <w:r>
        <w:tab/>
        <w:t xml:space="preserve">f has a </w:t>
      </w:r>
      <w:r>
        <w:rPr>
          <w:b/>
        </w:rPr>
        <w:t>global maximum</w:t>
      </w:r>
      <w:r>
        <w:t xml:space="preserve"> </w:t>
      </w:r>
      <w:proofErr w:type="gramStart"/>
      <w:r>
        <w:t>at  a</w:t>
      </w:r>
      <w:proofErr w:type="gramEnd"/>
      <w:r>
        <w:t xml:space="preserve">  if  f(a) ≥ f(x) for all x in the domain of f.  </w:t>
      </w:r>
    </w:p>
    <w:p w:rsidR="00D45AAF" w:rsidRDefault="00D45AAF"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pPr>
      <w:r>
        <w:tab/>
      </w:r>
      <w:r>
        <w:tab/>
      </w:r>
      <w:proofErr w:type="gramStart"/>
      <w:r>
        <w:t>f</w:t>
      </w:r>
      <w:proofErr w:type="gramEnd"/>
      <w:r>
        <w:t xml:space="preserve"> has a </w:t>
      </w:r>
      <w:r>
        <w:rPr>
          <w:b/>
        </w:rPr>
        <w:t>global minimum</w:t>
      </w:r>
      <w:r>
        <w:t xml:space="preserve"> at  a  if  f(a) </w:t>
      </w:r>
      <w:r>
        <w:rPr>
          <w:b/>
        </w:rPr>
        <w:t xml:space="preserve">≤ </w:t>
      </w:r>
      <w:r>
        <w:t xml:space="preserve">f(x) for all x in the domain of f.  </w:t>
      </w:r>
    </w:p>
    <w:p w:rsidR="00D45AAF" w:rsidRDefault="00D45AAF"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pPr>
      <w:r>
        <w:tab/>
      </w:r>
      <w:r>
        <w:tab/>
      </w:r>
      <w:proofErr w:type="gramStart"/>
      <w:r>
        <w:t>f</w:t>
      </w:r>
      <w:proofErr w:type="gramEnd"/>
      <w:r>
        <w:t xml:space="preserve"> has a </w:t>
      </w:r>
      <w:r>
        <w:rPr>
          <w:b/>
        </w:rPr>
        <w:t>global extreme</w:t>
      </w:r>
      <w:r>
        <w:t xml:space="preserve"> at  a  if  f(a) is a </w:t>
      </w:r>
      <w:r>
        <w:rPr>
          <w:b/>
        </w:rPr>
        <w:t>global maximum or minimum.</w:t>
      </w:r>
      <w:r>
        <w:t xml:space="preserve">  </w:t>
      </w:r>
    </w:p>
    <w:p w:rsidR="00D45AAF" w:rsidRDefault="00C645C5"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pPr>
      <w:r>
        <w:tab/>
      </w:r>
      <w:r>
        <w:tab/>
        <w:t>Some books say “absolute” instead of “global”</w:t>
      </w:r>
    </w:p>
    <w:p w:rsidR="00C645C5" w:rsidRDefault="00C645C5"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pPr>
    </w:p>
    <w:p w:rsidR="00D45AAF" w:rsidRPr="00D45AAF" w:rsidRDefault="00D45AAF"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pPr>
      <w:r>
        <w:tab/>
      </w:r>
      <w:r>
        <w:tab/>
        <w:t xml:space="preserve">A point is a global max (or min) if it is higher (lower) than every point on the graph.  These points come from the shape of the graph </w:t>
      </w:r>
      <w:r>
        <w:rPr>
          <w:b/>
        </w:rPr>
        <w:t>and</w:t>
      </w:r>
      <w:r>
        <w:t xml:space="preserve"> the </w:t>
      </w:r>
      <w:r w:rsidR="001F3193">
        <w:t>window through which we view the graph.</w:t>
      </w:r>
    </w:p>
    <w:p w:rsidR="00D45AAF" w:rsidRDefault="00D45AAF" w:rsidP="007C5092">
      <w:pPr>
        <w:pBdr>
          <w:top w:val="single" w:sz="6" w:space="1" w:color="auto"/>
          <w:left w:val="single" w:sz="6" w:space="4" w:color="auto"/>
          <w:bottom w:val="single" w:sz="6" w:space="1" w:color="auto"/>
          <w:right w:val="single" w:sz="6" w:space="4" w:color="auto"/>
        </w:pBdr>
        <w:shd w:val="solid" w:color="FFFF99" w:fill="auto"/>
        <w:tabs>
          <w:tab w:val="left" w:pos="270"/>
        </w:tabs>
        <w:ind w:left="1710" w:right="-360" w:hanging="1710"/>
      </w:pPr>
    </w:p>
    <w:p w:rsidR="00D45AAF" w:rsidRDefault="00D45AAF" w:rsidP="007C5092"/>
    <w:p w:rsidR="00FD60B5" w:rsidRDefault="00FD60B5" w:rsidP="007C5092"/>
    <w:p w:rsidR="005C76DF" w:rsidRDefault="00D57B68" w:rsidP="007C5092">
      <w:pPr>
        <w:ind w:right="-450"/>
      </w:pPr>
      <w:r>
        <w:t xml:space="preserve">The local and global extremes of the function in Fig. </w:t>
      </w:r>
      <w:proofErr w:type="gramStart"/>
      <w:r w:rsidR="005C76DF">
        <w:t>2</w:t>
      </w:r>
      <w:r>
        <w:t>2  are</w:t>
      </w:r>
      <w:proofErr w:type="gramEnd"/>
      <w:r>
        <w:t xml:space="preserve"> labeled.  You should notice that every global extreme is also a local extreme, but there are local extremes </w:t>
      </w:r>
      <w:r w:rsidR="00C645C5">
        <w:t>that</w:t>
      </w:r>
      <w:r>
        <w:t xml:space="preserve"> are not global extremes.  </w:t>
      </w:r>
    </w:p>
    <w:p w:rsidR="005C76DF" w:rsidRDefault="001A6EAA" w:rsidP="007C5092">
      <w:pPr>
        <w:keepNext/>
        <w:ind w:left="720" w:right="-450" w:firstLine="720"/>
      </w:pPr>
      <w:r>
        <w:rPr>
          <w:noProof/>
        </w:rPr>
        <w:drawing>
          <wp:inline distT="0" distB="0" distL="0" distR="0">
            <wp:extent cx="3209180" cy="1605454"/>
            <wp:effectExtent l="19050" t="0" r="0" b="0"/>
            <wp:docPr id="254" name="Picture 254" descr="CC_3_1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C_3_1_FIGS2"/>
                    <pic:cNvPicPr>
                      <a:picLocks noChangeAspect="1" noChangeArrowheads="1"/>
                    </pic:cNvPicPr>
                  </pic:nvPicPr>
                  <pic:blipFill>
                    <a:blip r:embed="rId462" cstate="print"/>
                    <a:srcRect b="12037"/>
                    <a:stretch>
                      <a:fillRect/>
                    </a:stretch>
                  </pic:blipFill>
                  <pic:spPr bwMode="auto">
                    <a:xfrm>
                      <a:off x="0" y="0"/>
                      <a:ext cx="3215590" cy="1608660"/>
                    </a:xfrm>
                    <a:prstGeom prst="rect">
                      <a:avLst/>
                    </a:prstGeom>
                    <a:noFill/>
                    <a:ln w="9525">
                      <a:noFill/>
                      <a:miter lim="800000"/>
                      <a:headEnd/>
                      <a:tailEnd/>
                    </a:ln>
                  </pic:spPr>
                </pic:pic>
              </a:graphicData>
            </a:graphic>
          </wp:inline>
        </w:drawing>
      </w:r>
    </w:p>
    <w:p w:rsidR="005C76DF" w:rsidRDefault="005C76DF" w:rsidP="007C5092">
      <w:pPr>
        <w:ind w:right="-450"/>
      </w:pPr>
    </w:p>
    <w:p w:rsidR="00D57B68" w:rsidRDefault="00D57B68" w:rsidP="007C5092">
      <w:pPr>
        <w:ind w:right="-450"/>
      </w:pPr>
      <w:proofErr w:type="gramStart"/>
      <w:r>
        <w:t>If  h</w:t>
      </w:r>
      <w:proofErr w:type="gramEnd"/>
      <w:r>
        <w:t xml:space="preserve">(x)  is the height of the earth above sea level at the location  x,  then the global maximum of  h  is  h(summit of Mt. Everest) = 29,028 feet.  The local maximum </w:t>
      </w:r>
      <w:proofErr w:type="gramStart"/>
      <w:r>
        <w:t>of  h</w:t>
      </w:r>
      <w:proofErr w:type="gramEnd"/>
      <w:r>
        <w:t xml:space="preserve">  for the United States is  h(summit of Mt. McKinley) = 20,320 feet.  The local minimum </w:t>
      </w:r>
      <w:proofErr w:type="gramStart"/>
      <w:r>
        <w:t>of  h</w:t>
      </w:r>
      <w:proofErr w:type="gramEnd"/>
      <w:r>
        <w:t xml:space="preserve">  for the United States is  h(Death Valley) = – 282 feet.</w:t>
      </w:r>
    </w:p>
    <w:p w:rsidR="00D57B68" w:rsidRDefault="00D57B68" w:rsidP="007C5092">
      <w:pPr>
        <w:ind w:left="360" w:hanging="360"/>
      </w:pPr>
    </w:p>
    <w:p w:rsidR="001A6EAA" w:rsidRDefault="00C645C5" w:rsidP="001A6EAA">
      <w:pPr>
        <w:pStyle w:val="Exampleheader"/>
      </w:pPr>
      <w:r>
        <w:t>Example</w:t>
      </w:r>
      <w:r w:rsidR="002D3058">
        <w:t xml:space="preserve"> 1</w:t>
      </w:r>
    </w:p>
    <w:p w:rsidR="00D57B68" w:rsidRDefault="00D57B68" w:rsidP="001A6EAA">
      <w:pPr>
        <w:pStyle w:val="Examplebody"/>
      </w:pPr>
      <w:r>
        <w:t xml:space="preserve">The table shows the annual calculus enrollments at a large university.  Which years had </w:t>
      </w:r>
      <w:r w:rsidR="00C645C5">
        <w:t>local</w:t>
      </w:r>
      <w:r>
        <w:t xml:space="preserve"> maximum or minimum calculus enrollments?  What were the global maximum and minimum enrollments in calculus?</w:t>
      </w:r>
    </w:p>
    <w:p w:rsidR="00D57B68" w:rsidRDefault="00D57B68" w:rsidP="001A6EAA">
      <w:pPr>
        <w:pStyle w:val="Examplebody"/>
      </w:pPr>
    </w:p>
    <w:p w:rsidR="001A6EAA" w:rsidRDefault="00FD4E0A" w:rsidP="001A6EAA">
      <w:pPr>
        <w:pStyle w:val="Examplebody"/>
      </w:pPr>
      <w:r>
        <w:pict>
          <v:shape id="_x0000_s2539" type="#_x0000_t202" style="width:464.95pt;height:38.05pt;mso-left-percent:-10001;mso-top-percent:-10001;mso-position-horizontal:absolute;mso-position-horizontal-relative:char;mso-position-vertical:absolute;mso-position-vertical-relative:line;mso-left-percent:-10001;mso-top-percent:-10001;mso-width-relative:margin;mso-height-relative:margin" stroked="f">
            <v:textbox>
              <w:txbxContent>
                <w:tbl>
                  <w:tblPr>
                    <w:tblStyle w:val="TableGrid"/>
                    <w:tblW w:w="0" w:type="auto"/>
                    <w:tblLook w:val="04A0" w:firstRow="1" w:lastRow="0" w:firstColumn="1" w:lastColumn="0" w:noHBand="0" w:noVBand="1"/>
                  </w:tblPr>
                  <w:tblGrid>
                    <w:gridCol w:w="1170"/>
                    <w:gridCol w:w="656"/>
                    <w:gridCol w:w="656"/>
                    <w:gridCol w:w="656"/>
                    <w:gridCol w:w="656"/>
                    <w:gridCol w:w="656"/>
                    <w:gridCol w:w="656"/>
                    <w:gridCol w:w="656"/>
                    <w:gridCol w:w="766"/>
                    <w:gridCol w:w="656"/>
                    <w:gridCol w:w="656"/>
                    <w:gridCol w:w="656"/>
                  </w:tblGrid>
                  <w:tr w:rsidR="003D0809" w:rsidTr="001A6EAA">
                    <w:tc>
                      <w:tcPr>
                        <w:tcW w:w="0" w:type="auto"/>
                      </w:tcPr>
                      <w:p w:rsidR="003D0809" w:rsidRDefault="003D0809" w:rsidP="001A6EAA">
                        <w:pPr>
                          <w:ind w:right="0"/>
                        </w:pPr>
                        <w:r>
                          <w:t>year</w:t>
                        </w:r>
                      </w:p>
                    </w:tc>
                    <w:tc>
                      <w:tcPr>
                        <w:tcW w:w="0" w:type="auto"/>
                      </w:tcPr>
                      <w:p w:rsidR="003D0809" w:rsidRDefault="003D0809" w:rsidP="001A6EAA">
                        <w:pPr>
                          <w:ind w:right="0"/>
                        </w:pPr>
                        <w:r>
                          <w:t>2000</w:t>
                        </w:r>
                      </w:p>
                    </w:tc>
                    <w:tc>
                      <w:tcPr>
                        <w:tcW w:w="0" w:type="auto"/>
                      </w:tcPr>
                      <w:p w:rsidR="003D0809" w:rsidRDefault="003D0809" w:rsidP="001A6EAA">
                        <w:pPr>
                          <w:ind w:right="0"/>
                        </w:pPr>
                        <w:r>
                          <w:t>2001</w:t>
                        </w:r>
                      </w:p>
                    </w:tc>
                    <w:tc>
                      <w:tcPr>
                        <w:tcW w:w="0" w:type="auto"/>
                      </w:tcPr>
                      <w:p w:rsidR="003D0809" w:rsidRDefault="003D0809" w:rsidP="001A6EAA">
                        <w:pPr>
                          <w:ind w:right="0"/>
                        </w:pPr>
                        <w:r>
                          <w:t>2002</w:t>
                        </w:r>
                      </w:p>
                    </w:tc>
                    <w:tc>
                      <w:tcPr>
                        <w:tcW w:w="0" w:type="auto"/>
                      </w:tcPr>
                      <w:p w:rsidR="003D0809" w:rsidRDefault="003D0809" w:rsidP="001A6EAA">
                        <w:pPr>
                          <w:ind w:right="0"/>
                        </w:pPr>
                        <w:r>
                          <w:t>2003</w:t>
                        </w:r>
                      </w:p>
                    </w:tc>
                    <w:tc>
                      <w:tcPr>
                        <w:tcW w:w="0" w:type="auto"/>
                      </w:tcPr>
                      <w:p w:rsidR="003D0809" w:rsidRDefault="003D0809" w:rsidP="001A6EAA">
                        <w:pPr>
                          <w:ind w:right="0"/>
                        </w:pPr>
                        <w:r>
                          <w:t>2004</w:t>
                        </w:r>
                      </w:p>
                    </w:tc>
                    <w:tc>
                      <w:tcPr>
                        <w:tcW w:w="0" w:type="auto"/>
                      </w:tcPr>
                      <w:p w:rsidR="003D0809" w:rsidRDefault="003D0809" w:rsidP="001A6EAA">
                        <w:pPr>
                          <w:ind w:right="0"/>
                        </w:pPr>
                        <w:r>
                          <w:t>2005</w:t>
                        </w:r>
                      </w:p>
                    </w:tc>
                    <w:tc>
                      <w:tcPr>
                        <w:tcW w:w="0" w:type="auto"/>
                      </w:tcPr>
                      <w:p w:rsidR="003D0809" w:rsidRDefault="003D0809" w:rsidP="001A6EAA">
                        <w:pPr>
                          <w:ind w:right="0"/>
                        </w:pPr>
                        <w:r>
                          <w:t>2006</w:t>
                        </w:r>
                      </w:p>
                    </w:tc>
                    <w:tc>
                      <w:tcPr>
                        <w:tcW w:w="0" w:type="auto"/>
                      </w:tcPr>
                      <w:p w:rsidR="003D0809" w:rsidRDefault="003D0809" w:rsidP="001A6EAA">
                        <w:pPr>
                          <w:ind w:right="0"/>
                        </w:pPr>
                        <w:r>
                          <w:t>20070</w:t>
                        </w:r>
                      </w:p>
                    </w:tc>
                    <w:tc>
                      <w:tcPr>
                        <w:tcW w:w="0" w:type="auto"/>
                      </w:tcPr>
                      <w:p w:rsidR="003D0809" w:rsidRDefault="003D0809" w:rsidP="001A6EAA">
                        <w:pPr>
                          <w:ind w:right="0"/>
                        </w:pPr>
                        <w:r>
                          <w:t>2008</w:t>
                        </w:r>
                      </w:p>
                    </w:tc>
                    <w:tc>
                      <w:tcPr>
                        <w:tcW w:w="0" w:type="auto"/>
                      </w:tcPr>
                      <w:p w:rsidR="003D0809" w:rsidRDefault="003D0809" w:rsidP="001A6EAA">
                        <w:pPr>
                          <w:ind w:right="0"/>
                        </w:pPr>
                        <w:r>
                          <w:t>2009</w:t>
                        </w:r>
                      </w:p>
                    </w:tc>
                    <w:tc>
                      <w:tcPr>
                        <w:tcW w:w="0" w:type="auto"/>
                      </w:tcPr>
                      <w:p w:rsidR="003D0809" w:rsidRDefault="003D0809" w:rsidP="001A6EAA">
                        <w:pPr>
                          <w:ind w:right="0"/>
                        </w:pPr>
                        <w:r>
                          <w:t>2010</w:t>
                        </w:r>
                      </w:p>
                    </w:tc>
                  </w:tr>
                  <w:tr w:rsidR="003D0809" w:rsidTr="001A6EAA">
                    <w:tc>
                      <w:tcPr>
                        <w:tcW w:w="0" w:type="auto"/>
                      </w:tcPr>
                      <w:p w:rsidR="003D0809" w:rsidRDefault="003D0809" w:rsidP="001A6EAA">
                        <w:pPr>
                          <w:ind w:right="0"/>
                        </w:pPr>
                        <w:r>
                          <w:t>enrollment</w:t>
                        </w:r>
                      </w:p>
                    </w:tc>
                    <w:tc>
                      <w:tcPr>
                        <w:tcW w:w="0" w:type="auto"/>
                      </w:tcPr>
                      <w:p w:rsidR="003D0809" w:rsidRDefault="003D0809" w:rsidP="001A6EAA">
                        <w:pPr>
                          <w:ind w:right="0"/>
                        </w:pPr>
                        <w:r>
                          <w:t>1257</w:t>
                        </w:r>
                      </w:p>
                    </w:tc>
                    <w:tc>
                      <w:tcPr>
                        <w:tcW w:w="0" w:type="auto"/>
                      </w:tcPr>
                      <w:p w:rsidR="003D0809" w:rsidRDefault="003D0809" w:rsidP="001A6EAA">
                        <w:pPr>
                          <w:ind w:right="0"/>
                        </w:pPr>
                        <w:r>
                          <w:t>1324</w:t>
                        </w:r>
                      </w:p>
                    </w:tc>
                    <w:tc>
                      <w:tcPr>
                        <w:tcW w:w="0" w:type="auto"/>
                      </w:tcPr>
                      <w:p w:rsidR="003D0809" w:rsidRDefault="003D0809" w:rsidP="001A6EAA">
                        <w:pPr>
                          <w:ind w:right="0"/>
                        </w:pPr>
                        <w:r>
                          <w:t>1378</w:t>
                        </w:r>
                      </w:p>
                    </w:tc>
                    <w:tc>
                      <w:tcPr>
                        <w:tcW w:w="0" w:type="auto"/>
                      </w:tcPr>
                      <w:p w:rsidR="003D0809" w:rsidRDefault="003D0809" w:rsidP="001A6EAA">
                        <w:pPr>
                          <w:ind w:right="0"/>
                        </w:pPr>
                        <w:r>
                          <w:t>1336</w:t>
                        </w:r>
                      </w:p>
                    </w:tc>
                    <w:tc>
                      <w:tcPr>
                        <w:tcW w:w="0" w:type="auto"/>
                      </w:tcPr>
                      <w:p w:rsidR="003D0809" w:rsidRDefault="003D0809" w:rsidP="001A6EAA">
                        <w:pPr>
                          <w:ind w:right="0"/>
                        </w:pPr>
                        <w:r>
                          <w:t>1389</w:t>
                        </w:r>
                      </w:p>
                    </w:tc>
                    <w:tc>
                      <w:tcPr>
                        <w:tcW w:w="0" w:type="auto"/>
                      </w:tcPr>
                      <w:p w:rsidR="003D0809" w:rsidRDefault="003D0809" w:rsidP="001A6EAA">
                        <w:pPr>
                          <w:ind w:right="0"/>
                        </w:pPr>
                        <w:r>
                          <w:t>1450</w:t>
                        </w:r>
                      </w:p>
                    </w:tc>
                    <w:tc>
                      <w:tcPr>
                        <w:tcW w:w="0" w:type="auto"/>
                      </w:tcPr>
                      <w:p w:rsidR="003D0809" w:rsidRDefault="003D0809" w:rsidP="001A6EAA">
                        <w:pPr>
                          <w:ind w:right="0"/>
                        </w:pPr>
                        <w:r>
                          <w:t>1523</w:t>
                        </w:r>
                      </w:p>
                    </w:tc>
                    <w:tc>
                      <w:tcPr>
                        <w:tcW w:w="0" w:type="auto"/>
                      </w:tcPr>
                      <w:p w:rsidR="003D0809" w:rsidRDefault="003D0809" w:rsidP="001A6EAA">
                        <w:pPr>
                          <w:ind w:right="0"/>
                        </w:pPr>
                        <w:r>
                          <w:t>1582</w:t>
                        </w:r>
                      </w:p>
                    </w:tc>
                    <w:tc>
                      <w:tcPr>
                        <w:tcW w:w="0" w:type="auto"/>
                      </w:tcPr>
                      <w:p w:rsidR="003D0809" w:rsidRDefault="003D0809" w:rsidP="001A6EAA">
                        <w:pPr>
                          <w:ind w:right="0"/>
                        </w:pPr>
                        <w:r>
                          <w:t>1567</w:t>
                        </w:r>
                      </w:p>
                    </w:tc>
                    <w:tc>
                      <w:tcPr>
                        <w:tcW w:w="0" w:type="auto"/>
                      </w:tcPr>
                      <w:p w:rsidR="003D0809" w:rsidRDefault="003D0809" w:rsidP="001A6EAA">
                        <w:pPr>
                          <w:ind w:right="0"/>
                        </w:pPr>
                        <w:r>
                          <w:t>1545</w:t>
                        </w:r>
                      </w:p>
                    </w:tc>
                    <w:tc>
                      <w:tcPr>
                        <w:tcW w:w="0" w:type="auto"/>
                      </w:tcPr>
                      <w:p w:rsidR="003D0809" w:rsidRDefault="003D0809" w:rsidP="001A6EAA">
                        <w:pPr>
                          <w:ind w:right="0"/>
                        </w:pPr>
                        <w:r>
                          <w:t>1571</w:t>
                        </w:r>
                      </w:p>
                    </w:tc>
                  </w:tr>
                </w:tbl>
                <w:p w:rsidR="003D0809" w:rsidRDefault="003D0809"/>
              </w:txbxContent>
            </v:textbox>
            <w10:wrap type="none"/>
            <w10:anchorlock/>
          </v:shape>
        </w:pict>
      </w:r>
    </w:p>
    <w:p w:rsidR="00D57B68" w:rsidRDefault="00D57B68" w:rsidP="001A6EAA">
      <w:pPr>
        <w:pStyle w:val="Examplebody"/>
      </w:pPr>
    </w:p>
    <w:p w:rsidR="00D57B68" w:rsidRDefault="005C76DF" w:rsidP="001A6EAA">
      <w:pPr>
        <w:pStyle w:val="Examplebody"/>
      </w:pPr>
      <w:r>
        <w:t xml:space="preserve">There were local maxima in </w:t>
      </w:r>
      <w:r w:rsidR="001A6EAA">
        <w:t>200</w:t>
      </w:r>
      <w:r>
        <w:t xml:space="preserve">2 and </w:t>
      </w:r>
      <w:r w:rsidR="001A6EAA">
        <w:t>200</w:t>
      </w:r>
      <w:r>
        <w:t xml:space="preserve">7; the global maximum was 1582 students in </w:t>
      </w:r>
      <w:r w:rsidR="001A6EAA">
        <w:t>200</w:t>
      </w:r>
      <w:r>
        <w:t xml:space="preserve">7.   There were local minima in </w:t>
      </w:r>
      <w:r w:rsidR="001A6EAA">
        <w:t>200</w:t>
      </w:r>
      <w:r>
        <w:t xml:space="preserve">3 and </w:t>
      </w:r>
      <w:r w:rsidR="001A6EAA">
        <w:t>200</w:t>
      </w:r>
      <w:r>
        <w:t xml:space="preserve">9; the global minimum was 1336 students in </w:t>
      </w:r>
      <w:r w:rsidR="001A6EAA">
        <w:t>200</w:t>
      </w:r>
      <w:r>
        <w:t xml:space="preserve">3.  I choose not to think of </w:t>
      </w:r>
      <w:r w:rsidR="001A6EAA">
        <w:t>200</w:t>
      </w:r>
      <w:r>
        <w:t xml:space="preserve">0 as a local minimum or </w:t>
      </w:r>
      <w:r w:rsidR="001A6EAA">
        <w:t>2010</w:t>
      </w:r>
      <w:r>
        <w:t xml:space="preserve"> as a local maximum.  However, some books would include the endpoints.</w:t>
      </w:r>
    </w:p>
    <w:p w:rsidR="005C76DF" w:rsidRDefault="005C76DF" w:rsidP="007C5092"/>
    <w:p w:rsidR="00FD60B5" w:rsidRDefault="00FD60B5" w:rsidP="001A6EAA">
      <w:pPr>
        <w:pStyle w:val="Heading3"/>
      </w:pPr>
    </w:p>
    <w:p w:rsidR="00FD60B5" w:rsidRDefault="00FD60B5" w:rsidP="001A6EAA">
      <w:pPr>
        <w:pStyle w:val="Heading3"/>
      </w:pPr>
    </w:p>
    <w:p w:rsidR="00D57B68" w:rsidRDefault="00D57B68" w:rsidP="001A6EAA">
      <w:pPr>
        <w:pStyle w:val="Heading3"/>
      </w:pPr>
      <w:r>
        <w:lastRenderedPageBreak/>
        <w:t>Finding Maxim</w:t>
      </w:r>
      <w:r w:rsidR="00C645C5">
        <w:t>a</w:t>
      </w:r>
      <w:r>
        <w:t xml:space="preserve"> and Minim</w:t>
      </w:r>
      <w:r w:rsidR="00C645C5">
        <w:t>a</w:t>
      </w:r>
      <w:r>
        <w:t xml:space="preserve"> of a Function</w:t>
      </w:r>
    </w:p>
    <w:p w:rsidR="00C645C5" w:rsidRDefault="00C645C5" w:rsidP="007C5092">
      <w:pPr>
        <w:rPr>
          <w:b/>
        </w:rPr>
      </w:pPr>
    </w:p>
    <w:p w:rsidR="00927771" w:rsidRDefault="00C645C5" w:rsidP="007C5092">
      <w:r>
        <w:t xml:space="preserve">What must the tangent line look like at a local max or min?  </w:t>
      </w:r>
      <w:r w:rsidR="00927771">
        <w:t>Look at these two graphs again – you’ll see that at all the extreme points, the tangent line is horizontal (so f’ = 0).  There is one cusp in the blue graph – the tangent line if vertical there (so f’ is undefined).</w:t>
      </w:r>
    </w:p>
    <w:p w:rsidR="00927771" w:rsidRDefault="00927771" w:rsidP="007C5092"/>
    <w:p w:rsidR="00C645C5" w:rsidRDefault="00927771" w:rsidP="007C5092">
      <w:r>
        <w:t>That gives us the clue how to find extreme values.</w:t>
      </w:r>
    </w:p>
    <w:p w:rsidR="00C645C5" w:rsidRDefault="001A6EAA" w:rsidP="007C5092">
      <w:r w:rsidRPr="001A6EAA">
        <w:rPr>
          <w:noProof/>
        </w:rPr>
        <w:drawing>
          <wp:inline distT="0" distB="0" distL="0" distR="0">
            <wp:extent cx="2859322" cy="1168842"/>
            <wp:effectExtent l="19050" t="0" r="0" b="0"/>
            <wp:docPr id="7" name="Picture 251" descr="CC_3_4_FIG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CC_3_4_FIGS8"/>
                    <pic:cNvPicPr>
                      <a:picLocks noChangeAspect="1" noChangeArrowheads="1"/>
                    </pic:cNvPicPr>
                  </pic:nvPicPr>
                  <pic:blipFill>
                    <a:blip r:embed="rId451" cstate="print"/>
                    <a:srcRect b="15517"/>
                    <a:stretch>
                      <a:fillRect/>
                    </a:stretch>
                  </pic:blipFill>
                  <pic:spPr bwMode="auto">
                    <a:xfrm>
                      <a:off x="0" y="0"/>
                      <a:ext cx="2859322" cy="1168842"/>
                    </a:xfrm>
                    <a:prstGeom prst="rect">
                      <a:avLst/>
                    </a:prstGeom>
                    <a:noFill/>
                    <a:ln w="9525">
                      <a:noFill/>
                      <a:miter lim="800000"/>
                      <a:headEnd/>
                      <a:tailEnd/>
                    </a:ln>
                  </pic:spPr>
                </pic:pic>
              </a:graphicData>
            </a:graphic>
          </wp:inline>
        </w:drawing>
      </w:r>
      <w:r w:rsidR="00381951">
        <w:t xml:space="preserve">  </w:t>
      </w:r>
      <w:r w:rsidR="00381951">
        <w:tab/>
        <w:t xml:space="preserve"> </w:t>
      </w:r>
      <w:r w:rsidRPr="001A6EAA">
        <w:rPr>
          <w:noProof/>
        </w:rPr>
        <w:drawing>
          <wp:inline distT="0" distB="0" distL="0" distR="0">
            <wp:extent cx="2743200" cy="1372338"/>
            <wp:effectExtent l="19050" t="0" r="0" b="0"/>
            <wp:docPr id="448" name="Picture 254" descr="CC_3_1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CC_3_1_FIGS2"/>
                    <pic:cNvPicPr>
                      <a:picLocks noChangeAspect="1" noChangeArrowheads="1"/>
                    </pic:cNvPicPr>
                  </pic:nvPicPr>
                  <pic:blipFill>
                    <a:blip r:embed="rId463" cstate="print"/>
                    <a:srcRect b="12037"/>
                    <a:stretch>
                      <a:fillRect/>
                    </a:stretch>
                  </pic:blipFill>
                  <pic:spPr bwMode="auto">
                    <a:xfrm>
                      <a:off x="0" y="0"/>
                      <a:ext cx="2750562" cy="1376021"/>
                    </a:xfrm>
                    <a:prstGeom prst="rect">
                      <a:avLst/>
                    </a:prstGeom>
                    <a:noFill/>
                    <a:ln w="9525">
                      <a:noFill/>
                      <a:miter lim="800000"/>
                      <a:headEnd/>
                      <a:tailEnd/>
                    </a:ln>
                  </pic:spPr>
                </pic:pic>
              </a:graphicData>
            </a:graphic>
          </wp:inline>
        </w:drawing>
      </w:r>
      <w:r w:rsidR="00381951">
        <w:t xml:space="preserve"> </w:t>
      </w:r>
    </w:p>
    <w:p w:rsidR="00C645C5" w:rsidRDefault="00381951" w:rsidP="007C5092">
      <w:r>
        <w:t xml:space="preserve"> </w:t>
      </w:r>
    </w:p>
    <w:p w:rsidR="00D57B68" w:rsidRPr="00142D94" w:rsidRDefault="00D57B68" w:rsidP="007C5092"/>
    <w:p w:rsidR="001A6EAA" w:rsidRDefault="00D57B68" w:rsidP="007C5092">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r>
    </w:p>
    <w:p w:rsidR="00927771" w:rsidRDefault="001A6EAA" w:rsidP="007C5092">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r>
      <w:r w:rsidR="00927771" w:rsidRPr="00927771">
        <w:rPr>
          <w:b/>
        </w:rPr>
        <w:t>Definition:</w:t>
      </w:r>
      <w:r w:rsidR="00927771">
        <w:t xml:space="preserve">  A </w:t>
      </w:r>
      <w:r w:rsidR="00927771" w:rsidRPr="00927771">
        <w:rPr>
          <w:b/>
        </w:rPr>
        <w:t xml:space="preserve">critical </w:t>
      </w:r>
      <w:proofErr w:type="gramStart"/>
      <w:r w:rsidR="00927771" w:rsidRPr="00927771">
        <w:rPr>
          <w:b/>
        </w:rPr>
        <w:t>number</w:t>
      </w:r>
      <w:r w:rsidR="00927771">
        <w:t xml:space="preserve">  for</w:t>
      </w:r>
      <w:proofErr w:type="gramEnd"/>
      <w:r w:rsidR="00927771">
        <w:t xml:space="preserve"> a function f is a value x = a in the domain of f where either</w:t>
      </w:r>
      <w:r w:rsidR="00927771">
        <w:rPr>
          <w:b/>
        </w:rPr>
        <w:tab/>
        <w:t xml:space="preserve">f ’(a) = 0  </w:t>
      </w:r>
      <w:r w:rsidR="00927771">
        <w:t xml:space="preserve">or </w:t>
      </w:r>
      <w:r w:rsidR="00927771">
        <w:rPr>
          <w:b/>
        </w:rPr>
        <w:t>f ‘(a) is undefined.</w:t>
      </w:r>
    </w:p>
    <w:p w:rsidR="00907F1C" w:rsidRDefault="00907F1C" w:rsidP="007C5092">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r>
    </w:p>
    <w:p w:rsidR="00907F1C" w:rsidRPr="00907F1C" w:rsidRDefault="00907F1C" w:rsidP="007C5092">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pPr>
      <w:r>
        <w:rPr>
          <w:b/>
        </w:rPr>
        <w:tab/>
        <w:t xml:space="preserve">Definition:  </w:t>
      </w:r>
      <w:r w:rsidRPr="00907F1C">
        <w:t>A</w:t>
      </w:r>
      <w:r>
        <w:rPr>
          <w:b/>
        </w:rPr>
        <w:t xml:space="preserve"> critical </w:t>
      </w:r>
      <w:proofErr w:type="gramStart"/>
      <w:r>
        <w:rPr>
          <w:b/>
        </w:rPr>
        <w:t xml:space="preserve">point </w:t>
      </w:r>
      <w:r>
        <w:t xml:space="preserve"> for</w:t>
      </w:r>
      <w:proofErr w:type="gramEnd"/>
      <w:r>
        <w:t xml:space="preserve"> a function f is a point (a, f(a)) where a is a critical number of f.</w:t>
      </w:r>
      <w:r>
        <w:rPr>
          <w:b/>
        </w:rPr>
        <w:t xml:space="preserve"> </w:t>
      </w:r>
    </w:p>
    <w:p w:rsidR="00927771" w:rsidRDefault="00927771" w:rsidP="007C5092">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p>
    <w:p w:rsidR="00927771" w:rsidRDefault="00927771" w:rsidP="007C5092">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t xml:space="preserve">Useful Fact:  A local max or min of f can only occur at a critical </w:t>
      </w:r>
      <w:r w:rsidR="00907F1C">
        <w:rPr>
          <w:b/>
        </w:rPr>
        <w:t>point</w:t>
      </w:r>
      <w:r>
        <w:rPr>
          <w:b/>
        </w:rPr>
        <w:t>.</w:t>
      </w:r>
    </w:p>
    <w:p w:rsidR="00927771" w:rsidRDefault="00927771" w:rsidP="007C5092">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p>
    <w:p w:rsidR="00927771" w:rsidRDefault="00927771" w:rsidP="007C5092">
      <w:pPr>
        <w:tabs>
          <w:tab w:val="left" w:pos="2160"/>
        </w:tabs>
        <w:ind w:left="1440" w:hanging="1440"/>
        <w:rPr>
          <w:b/>
        </w:rPr>
      </w:pPr>
    </w:p>
    <w:p w:rsidR="00927771" w:rsidRDefault="00927771" w:rsidP="007C5092">
      <w:pPr>
        <w:tabs>
          <w:tab w:val="left" w:pos="2160"/>
        </w:tabs>
        <w:ind w:left="1440" w:hanging="1440"/>
        <w:rPr>
          <w:b/>
        </w:rPr>
      </w:pPr>
    </w:p>
    <w:p w:rsidR="00437718" w:rsidRDefault="00907F1C" w:rsidP="00437718">
      <w:pPr>
        <w:pStyle w:val="Exampleheader"/>
      </w:pPr>
      <w:r>
        <w:t>Example</w:t>
      </w:r>
      <w:r w:rsidR="002D3058">
        <w:t xml:space="preserve"> 2</w:t>
      </w:r>
    </w:p>
    <w:p w:rsidR="00D57B68" w:rsidRDefault="00D57B68" w:rsidP="00437718">
      <w:pPr>
        <w:pStyle w:val="Examplebody"/>
      </w:pPr>
      <w:r>
        <w:t xml:space="preserve">Find the </w:t>
      </w:r>
      <w:r w:rsidR="00927771">
        <w:t xml:space="preserve">critical </w:t>
      </w:r>
      <w:r w:rsidR="00907F1C">
        <w:t>point</w:t>
      </w:r>
      <w:r w:rsidR="00927771">
        <w:t>s</w:t>
      </w:r>
      <w:r>
        <w:t xml:space="preserve"> </w:t>
      </w:r>
      <w:proofErr w:type="gramStart"/>
      <w:r>
        <w:t>of  f</w:t>
      </w:r>
      <w:proofErr w:type="gramEnd"/>
      <w:r>
        <w:t>(x) = x</w:t>
      </w:r>
      <w:r>
        <w:rPr>
          <w:position w:val="10"/>
          <w:sz w:val="18"/>
        </w:rPr>
        <w:t>3</w:t>
      </w:r>
      <w:r>
        <w:t xml:space="preserve">  – 6x</w:t>
      </w:r>
      <w:r>
        <w:rPr>
          <w:position w:val="10"/>
          <w:sz w:val="18"/>
        </w:rPr>
        <w:t>2</w:t>
      </w:r>
      <w:r w:rsidR="0019734E">
        <w:t xml:space="preserve">  + 9x + 2</w:t>
      </w:r>
      <w:r>
        <w:t>.</w:t>
      </w:r>
    </w:p>
    <w:p w:rsidR="00D57B68" w:rsidRDefault="00D57B68" w:rsidP="00437718">
      <w:pPr>
        <w:pStyle w:val="Examplebody"/>
      </w:pPr>
    </w:p>
    <w:p w:rsidR="00D57B68" w:rsidRDefault="00D57B68" w:rsidP="00437718">
      <w:pPr>
        <w:pStyle w:val="Examplebody"/>
      </w:pPr>
      <w:r>
        <w:t>A</w:t>
      </w:r>
      <w:r w:rsidR="00927771">
        <w:t xml:space="preserve"> critical number </w:t>
      </w:r>
      <w:proofErr w:type="gramStart"/>
      <w:r w:rsidR="00927771">
        <w:t>of</w:t>
      </w:r>
      <w:r>
        <w:t xml:space="preserve">  f</w:t>
      </w:r>
      <w:proofErr w:type="gramEnd"/>
      <w:r>
        <w:t xml:space="preserve">  can occur only where  f '(x) = 0 or where  </w:t>
      </w:r>
      <w:r w:rsidR="00927771">
        <w:t>f’ does not exist</w:t>
      </w:r>
      <w:r>
        <w:t xml:space="preserve">. </w:t>
      </w:r>
    </w:p>
    <w:p w:rsidR="00927771" w:rsidRDefault="00927771" w:rsidP="00437718">
      <w:pPr>
        <w:pStyle w:val="Examplebody"/>
      </w:pPr>
    </w:p>
    <w:p w:rsidR="00437718" w:rsidRDefault="00D57B68" w:rsidP="00437718">
      <w:pPr>
        <w:pStyle w:val="Examplebody"/>
      </w:pPr>
      <w:proofErr w:type="gramStart"/>
      <w:r>
        <w:t>f</w:t>
      </w:r>
      <w:proofErr w:type="gramEnd"/>
      <w:r>
        <w:t> '(x) = 3x</w:t>
      </w:r>
      <w:r>
        <w:rPr>
          <w:position w:val="10"/>
          <w:sz w:val="18"/>
        </w:rPr>
        <w:t>2</w:t>
      </w:r>
      <w:r>
        <w:t xml:space="preserve"> – 12x + 9  =  3(x</w:t>
      </w:r>
      <w:r>
        <w:rPr>
          <w:position w:val="10"/>
          <w:sz w:val="18"/>
        </w:rPr>
        <w:t>2</w:t>
      </w:r>
      <w:r>
        <w:t xml:space="preserve"> – 4x + 3) =</w:t>
      </w:r>
      <w:r w:rsidR="000129D7">
        <w:t xml:space="preserve"> </w:t>
      </w:r>
      <w:r>
        <w:t xml:space="preserve"> 3(x – 1)(x – 3) </w:t>
      </w:r>
    </w:p>
    <w:p w:rsidR="00437718" w:rsidRDefault="00437718" w:rsidP="00437718">
      <w:pPr>
        <w:pStyle w:val="Examplebody"/>
      </w:pPr>
    </w:p>
    <w:p w:rsidR="00D57B68" w:rsidRDefault="00D57B68" w:rsidP="00437718">
      <w:pPr>
        <w:pStyle w:val="Examplebody"/>
      </w:pPr>
      <w:proofErr w:type="gramStart"/>
      <w:r>
        <w:t>f</w:t>
      </w:r>
      <w:proofErr w:type="gramEnd"/>
      <w:r>
        <w:t xml:space="preserve"> '(x) = 0 </w:t>
      </w:r>
      <w:r w:rsidR="00927771">
        <w:t xml:space="preserve">only at  x = 1  and  x = 3. </w:t>
      </w:r>
      <w:r w:rsidR="00437718">
        <w:t xml:space="preserve"> </w:t>
      </w:r>
      <w:r w:rsidR="00927771">
        <w:t>There are no places where f’ is undefined.</w:t>
      </w:r>
    </w:p>
    <w:p w:rsidR="00D57B68" w:rsidRDefault="00D57B68" w:rsidP="00437718">
      <w:pPr>
        <w:pStyle w:val="Examplebody"/>
      </w:pPr>
    </w:p>
    <w:p w:rsidR="00907F1C" w:rsidRDefault="00D57B68" w:rsidP="00437718">
      <w:pPr>
        <w:pStyle w:val="Examplebody"/>
      </w:pPr>
      <w:r>
        <w:t xml:space="preserve">The </w:t>
      </w:r>
      <w:r w:rsidR="000129D7">
        <w:t xml:space="preserve">critical numbers are x = 1 and x= 3.  </w:t>
      </w:r>
      <w:r w:rsidR="00907F1C">
        <w:t xml:space="preserve">So the critical points are (1, 6) and (3, 2).  </w:t>
      </w:r>
    </w:p>
    <w:p w:rsidR="00907F1C" w:rsidRDefault="00907F1C" w:rsidP="00437718">
      <w:pPr>
        <w:pStyle w:val="Examplebody"/>
      </w:pPr>
    </w:p>
    <w:p w:rsidR="000129D7" w:rsidRDefault="000129D7" w:rsidP="00437718">
      <w:pPr>
        <w:pStyle w:val="Examplebody"/>
      </w:pPr>
      <w:r>
        <w:t xml:space="preserve">These are the </w:t>
      </w:r>
      <w:r w:rsidR="00D57B68">
        <w:t xml:space="preserve">only possible locations of local extremes </w:t>
      </w:r>
      <w:proofErr w:type="gramStart"/>
      <w:r w:rsidR="00D57B68">
        <w:t>of  f</w:t>
      </w:r>
      <w:proofErr w:type="gramEnd"/>
      <w:r>
        <w:t xml:space="preserve">. </w:t>
      </w:r>
      <w:r w:rsidR="00D57B68">
        <w:t xml:space="preserve">  We </w:t>
      </w:r>
      <w:r>
        <w:t>haven’t discussed yet how to tell whether</w:t>
      </w:r>
      <w:r w:rsidR="00D57B68">
        <w:t xml:space="preserve"> </w:t>
      </w:r>
      <w:r w:rsidR="00907F1C">
        <w:t>either of these points</w:t>
      </w:r>
      <w:r w:rsidR="00D57B68">
        <w:t xml:space="preserve"> is</w:t>
      </w:r>
      <w:r>
        <w:t xml:space="preserve"> actually</w:t>
      </w:r>
      <w:r w:rsidR="00D57B68">
        <w:t xml:space="preserve"> a local extreme of f</w:t>
      </w:r>
      <w:proofErr w:type="gramStart"/>
      <w:r w:rsidR="00D57B68">
        <w:t xml:space="preserve">,  </w:t>
      </w:r>
      <w:r w:rsidR="00907F1C">
        <w:t>or</w:t>
      </w:r>
      <w:proofErr w:type="gramEnd"/>
      <w:r w:rsidR="00907F1C">
        <w:t xml:space="preserve"> which kind it might be.  B</w:t>
      </w:r>
      <w:r w:rsidR="00D57B68">
        <w:t xml:space="preserve">ut we can be certain that no other point is a local extreme.  </w:t>
      </w:r>
    </w:p>
    <w:p w:rsidR="000129D7" w:rsidRDefault="000129D7" w:rsidP="00437718">
      <w:pPr>
        <w:pStyle w:val="Examplebody"/>
      </w:pPr>
    </w:p>
    <w:p w:rsidR="008F5D13" w:rsidRDefault="00D57B68" w:rsidP="00437718">
      <w:pPr>
        <w:pStyle w:val="Examplebody"/>
      </w:pPr>
      <w:r>
        <w:lastRenderedPageBreak/>
        <w:t xml:space="preserve">The graph of f  </w:t>
      </w:r>
      <w:r w:rsidRPr="00381951">
        <w:t xml:space="preserve">(Fig. </w:t>
      </w:r>
      <w:r w:rsidR="00381951">
        <w:t>23</w:t>
      </w:r>
      <w:r w:rsidRPr="00381951">
        <w:t>)</w:t>
      </w:r>
      <w:r>
        <w:t xml:space="preserve"> shows that  (1, f(1) ) = (1, 6)  is a local maximum  and  (3, f(3) ) = (3, 2) is a local minimum.  This function does not have a global maximum or minimum.</w:t>
      </w:r>
      <w:r w:rsidR="008F5D13">
        <w:t xml:space="preserve"> </w:t>
      </w:r>
      <w:r w:rsidR="004010FC">
        <w:rPr>
          <w:noProof/>
        </w:rPr>
        <w:drawing>
          <wp:inline distT="0" distB="0" distL="0" distR="0">
            <wp:extent cx="3676650" cy="2362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cstate="print"/>
                    <a:stretch>
                      <a:fillRect/>
                    </a:stretch>
                  </pic:blipFill>
                  <pic:spPr>
                    <a:xfrm>
                      <a:off x="0" y="0"/>
                      <a:ext cx="3676650" cy="2362200"/>
                    </a:xfrm>
                    <a:prstGeom prst="rect">
                      <a:avLst/>
                    </a:prstGeom>
                  </pic:spPr>
                </pic:pic>
              </a:graphicData>
            </a:graphic>
          </wp:inline>
        </w:drawing>
      </w:r>
    </w:p>
    <w:p w:rsidR="008F5D13" w:rsidRDefault="008F5D13" w:rsidP="007C5092"/>
    <w:p w:rsidR="00FD60B5" w:rsidRDefault="00FD60B5" w:rsidP="007C5092"/>
    <w:p w:rsidR="00437718" w:rsidRDefault="00D57B68" w:rsidP="00437718">
      <w:pPr>
        <w:pStyle w:val="Exampleheader"/>
      </w:pPr>
      <w:r>
        <w:t xml:space="preserve">Example </w:t>
      </w:r>
      <w:r w:rsidR="002D3058">
        <w:t>3</w:t>
      </w:r>
    </w:p>
    <w:p w:rsidR="00D57B68" w:rsidRDefault="00D57B68" w:rsidP="00437718">
      <w:pPr>
        <w:pStyle w:val="Examplebody"/>
      </w:pPr>
      <w:r>
        <w:t xml:space="preserve">Find all local extremes </w:t>
      </w:r>
      <w:proofErr w:type="gramStart"/>
      <w:r>
        <w:t>of  f</w:t>
      </w:r>
      <w:proofErr w:type="gramEnd"/>
      <w:r>
        <w:t>(x) = x</w:t>
      </w:r>
      <w:r>
        <w:rPr>
          <w:position w:val="10"/>
          <w:sz w:val="18"/>
        </w:rPr>
        <w:t>3</w:t>
      </w:r>
      <w:r>
        <w:t xml:space="preserve"> .</w:t>
      </w:r>
    </w:p>
    <w:p w:rsidR="00A07F9E" w:rsidRDefault="00A07F9E" w:rsidP="00437718">
      <w:pPr>
        <w:pStyle w:val="Examplebody"/>
      </w:pPr>
    </w:p>
    <w:p w:rsidR="00437718" w:rsidRDefault="00D57B68" w:rsidP="00437718">
      <w:pPr>
        <w:pStyle w:val="Examplebody"/>
      </w:pPr>
      <w:proofErr w:type="gramStart"/>
      <w:r>
        <w:t>f(</w:t>
      </w:r>
      <w:proofErr w:type="gramEnd"/>
      <w:r>
        <w:t>x) = x</w:t>
      </w:r>
      <w:r>
        <w:rPr>
          <w:position w:val="10"/>
          <w:sz w:val="18"/>
        </w:rPr>
        <w:t>3</w:t>
      </w:r>
      <w:r>
        <w:t xml:space="preserve">  is differentiable for all x, and  f '(x) = 3x</w:t>
      </w:r>
      <w:r>
        <w:rPr>
          <w:position w:val="10"/>
          <w:sz w:val="18"/>
        </w:rPr>
        <w:t>2</w:t>
      </w:r>
      <w:r>
        <w:t xml:space="preserve">.  The only place </w:t>
      </w:r>
      <w:proofErr w:type="gramStart"/>
      <w:r>
        <w:t>where  f</w:t>
      </w:r>
      <w:proofErr w:type="gramEnd"/>
      <w:r>
        <w:t xml:space="preserve"> '(x) = 0 is at  x = 0, so the only candidate is the </w:t>
      </w:r>
      <w:r w:rsidR="00907F1C">
        <w:t xml:space="preserve">critical </w:t>
      </w:r>
      <w:r>
        <w:t xml:space="preserve">point  (0,0).  </w:t>
      </w:r>
    </w:p>
    <w:p w:rsidR="00437718" w:rsidRDefault="00437718" w:rsidP="00437718">
      <w:pPr>
        <w:pStyle w:val="Examplebody"/>
      </w:pPr>
    </w:p>
    <w:p w:rsidR="00437718" w:rsidRDefault="00437718" w:rsidP="00437718">
      <w:pPr>
        <w:pStyle w:val="Examplebody"/>
      </w:pPr>
      <w:proofErr w:type="gramStart"/>
      <w:r>
        <w:t>I</w:t>
      </w:r>
      <w:r w:rsidR="00D57B68">
        <w:t>f  x</w:t>
      </w:r>
      <w:proofErr w:type="gramEnd"/>
      <w:r w:rsidR="00D57B68">
        <w:t xml:space="preserve"> &gt; 0  then  f(x) = x</w:t>
      </w:r>
      <w:r w:rsidR="00D57B68">
        <w:rPr>
          <w:position w:val="10"/>
          <w:sz w:val="18"/>
        </w:rPr>
        <w:t>3</w:t>
      </w:r>
      <w:r w:rsidR="00D57B68">
        <w:t xml:space="preserve"> </w:t>
      </w:r>
      <w:r w:rsidR="00D57B68">
        <w:rPr>
          <w:b/>
        </w:rPr>
        <w:t xml:space="preserve">&gt; </w:t>
      </w:r>
      <w:r w:rsidR="00D57B68">
        <w:t xml:space="preserve">0 = f(0),  so  f(0)  is not a local maximum.  </w:t>
      </w:r>
    </w:p>
    <w:p w:rsidR="00437718" w:rsidRDefault="00D57B68" w:rsidP="00437718">
      <w:pPr>
        <w:pStyle w:val="Examplebody"/>
      </w:pPr>
      <w:r>
        <w:t>Similarly</w:t>
      </w:r>
      <w:proofErr w:type="gramStart"/>
      <w:r>
        <w:t>,  if</w:t>
      </w:r>
      <w:proofErr w:type="gramEnd"/>
      <w:r>
        <w:t xml:space="preserve">  x &lt; 0  then  f(x) = x</w:t>
      </w:r>
      <w:r>
        <w:rPr>
          <w:position w:val="10"/>
          <w:sz w:val="18"/>
        </w:rPr>
        <w:t>3</w:t>
      </w:r>
      <w:r>
        <w:t xml:space="preserve"> </w:t>
      </w:r>
      <w:r>
        <w:rPr>
          <w:b/>
        </w:rPr>
        <w:t>&lt;</w:t>
      </w:r>
      <w:r>
        <w:t xml:space="preserve"> 0 = f(0)  so  f(0) is not a local minimum.  </w:t>
      </w:r>
    </w:p>
    <w:p w:rsidR="00437718" w:rsidRDefault="00437718" w:rsidP="00437718">
      <w:pPr>
        <w:pStyle w:val="Examplebody"/>
      </w:pPr>
    </w:p>
    <w:p w:rsidR="00D57B68" w:rsidRDefault="00D57B68" w:rsidP="00437718">
      <w:pPr>
        <w:pStyle w:val="Examplebody"/>
      </w:pPr>
      <w:r>
        <w:t xml:space="preserve">The </w:t>
      </w:r>
      <w:r w:rsidR="00907F1C">
        <w:t xml:space="preserve">critical </w:t>
      </w:r>
      <w:proofErr w:type="gramStart"/>
      <w:r>
        <w:t>point  (</w:t>
      </w:r>
      <w:proofErr w:type="gramEnd"/>
      <w:r>
        <w:t>0,0)  is the only candidate to be a local extreme of  f, and this candidate did not turn out to be a local extreme of f.  The function f(x) = x</w:t>
      </w:r>
      <w:r>
        <w:rPr>
          <w:position w:val="10"/>
          <w:sz w:val="18"/>
        </w:rPr>
        <w:t>3</w:t>
      </w:r>
      <w:r>
        <w:t xml:space="preserve"> does not have any local extremes.  </w:t>
      </w:r>
    </w:p>
    <w:p w:rsidR="00A07F9E" w:rsidRDefault="00437718" w:rsidP="00437718">
      <w:pPr>
        <w:pStyle w:val="Examplebody"/>
      </w:pPr>
      <w:r>
        <w:rPr>
          <w:noProof/>
        </w:rPr>
        <w:drawing>
          <wp:inline distT="0" distB="0" distL="0" distR="0">
            <wp:extent cx="1030522" cy="1184744"/>
            <wp:effectExtent l="19050" t="0" r="0" b="0"/>
            <wp:docPr id="256" name="Picture 256" descr="CC_3_1_FIGS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CC_3_1_FIGS5"/>
                    <pic:cNvPicPr>
                      <a:picLocks noChangeAspect="1" noChangeArrowheads="1"/>
                    </pic:cNvPicPr>
                  </pic:nvPicPr>
                  <pic:blipFill>
                    <a:blip r:embed="rId465" cstate="print"/>
                    <a:srcRect b="10779"/>
                    <a:stretch>
                      <a:fillRect/>
                    </a:stretch>
                  </pic:blipFill>
                  <pic:spPr bwMode="auto">
                    <a:xfrm>
                      <a:off x="0" y="0"/>
                      <a:ext cx="1030522" cy="1184744"/>
                    </a:xfrm>
                    <a:prstGeom prst="rect">
                      <a:avLst/>
                    </a:prstGeom>
                    <a:noFill/>
                    <a:ln w="9525">
                      <a:noFill/>
                      <a:miter lim="800000"/>
                      <a:headEnd/>
                      <a:tailEnd/>
                    </a:ln>
                  </pic:spPr>
                </pic:pic>
              </a:graphicData>
            </a:graphic>
          </wp:inline>
        </w:drawing>
      </w:r>
      <w:r w:rsidR="00A07F9E">
        <w:tab/>
      </w:r>
      <w:r w:rsidR="00A07F9E">
        <w:tab/>
      </w:r>
      <w:r w:rsidR="00A07F9E">
        <w:tab/>
      </w:r>
    </w:p>
    <w:p w:rsidR="00437718" w:rsidRDefault="00437718" w:rsidP="007C5092">
      <w:pPr>
        <w:tabs>
          <w:tab w:val="left" w:pos="2160"/>
        </w:tabs>
      </w:pPr>
    </w:p>
    <w:p w:rsidR="000129D7" w:rsidRDefault="000129D7" w:rsidP="007C5092">
      <w:pPr>
        <w:tabs>
          <w:tab w:val="left" w:pos="2160"/>
        </w:tabs>
      </w:pPr>
      <w:r>
        <w:t xml:space="preserve">Remember this example!  It is not enough to find the critical </w:t>
      </w:r>
      <w:r w:rsidR="00907F1C">
        <w:t>points</w:t>
      </w:r>
      <w:r>
        <w:t xml:space="preserve"> -- we can only say that f </w:t>
      </w:r>
      <w:r>
        <w:rPr>
          <w:b/>
        </w:rPr>
        <w:t>might have</w:t>
      </w:r>
      <w:r>
        <w:t xml:space="preserve"> a local extreme at the critical </w:t>
      </w:r>
      <w:r w:rsidR="00907F1C">
        <w:t>points</w:t>
      </w:r>
      <w:r>
        <w:t>.</w:t>
      </w:r>
    </w:p>
    <w:p w:rsidR="003D3BE2" w:rsidRDefault="003D3BE2" w:rsidP="007C5092">
      <w:pPr>
        <w:tabs>
          <w:tab w:val="left" w:pos="2160"/>
        </w:tabs>
      </w:pPr>
    </w:p>
    <w:p w:rsidR="00141267" w:rsidRDefault="00141267" w:rsidP="007C5092">
      <w:pPr>
        <w:pStyle w:val="Heading3"/>
      </w:pPr>
      <w:r>
        <w:t>First and Second Derivative Tests</w:t>
      </w:r>
    </w:p>
    <w:p w:rsidR="007B652A" w:rsidRPr="007B652A" w:rsidRDefault="007B652A" w:rsidP="007C5092"/>
    <w:p w:rsidR="000129D7" w:rsidRDefault="00907F1C" w:rsidP="007C5092">
      <w:pPr>
        <w:keepNext/>
        <w:ind w:left="1440" w:hanging="1440"/>
      </w:pPr>
      <w:r>
        <w:rPr>
          <w:b/>
        </w:rPr>
        <w:t>Is that critical point</w:t>
      </w:r>
      <w:r w:rsidR="000129D7">
        <w:rPr>
          <w:b/>
        </w:rPr>
        <w:t xml:space="preserve"> a Maximum or Minimum </w:t>
      </w:r>
      <w:r>
        <w:rPr>
          <w:b/>
        </w:rPr>
        <w:t>(</w:t>
      </w:r>
      <w:r w:rsidR="000129D7">
        <w:rPr>
          <w:b/>
        </w:rPr>
        <w:t xml:space="preserve">or </w:t>
      </w:r>
      <w:proofErr w:type="gramStart"/>
      <w:r w:rsidR="000129D7">
        <w:rPr>
          <w:b/>
        </w:rPr>
        <w:t>Neither</w:t>
      </w:r>
      <w:proofErr w:type="gramEnd"/>
      <w:r>
        <w:rPr>
          <w:b/>
        </w:rPr>
        <w:t>)</w:t>
      </w:r>
      <w:r w:rsidR="000129D7">
        <w:rPr>
          <w:b/>
        </w:rPr>
        <w:t>?</w:t>
      </w:r>
    </w:p>
    <w:p w:rsidR="00D63A63" w:rsidRDefault="000129D7" w:rsidP="007C5092">
      <w:r>
        <w:t xml:space="preserve">Once we have found the </w:t>
      </w:r>
      <w:r w:rsidR="00907F1C">
        <w:t>critical points</w:t>
      </w:r>
      <w:r>
        <w:t xml:space="preserve"> of </w:t>
      </w:r>
      <w:r w:rsidRPr="003D3BE2">
        <w:rPr>
          <w:i/>
        </w:rPr>
        <w:t>f</w:t>
      </w:r>
      <w:r>
        <w:t>, we still have the problem of determining whether the</w:t>
      </w:r>
      <w:r w:rsidR="00907F1C">
        <w:t>se</w:t>
      </w:r>
      <w:r>
        <w:t xml:space="preserve"> point</w:t>
      </w:r>
      <w:r w:rsidR="00907F1C">
        <w:t>s are maxima, minima</w:t>
      </w:r>
      <w:r>
        <w:t xml:space="preserve"> or neither.</w:t>
      </w:r>
      <w:r w:rsidR="00D63A63">
        <w:t xml:space="preserve">  </w:t>
      </w:r>
    </w:p>
    <w:p w:rsidR="00D63A63" w:rsidRDefault="00D63A63" w:rsidP="007C5092"/>
    <w:p w:rsidR="00D63A63" w:rsidRDefault="000129D7" w:rsidP="007C5092">
      <w:r>
        <w:lastRenderedPageBreak/>
        <w:t xml:space="preserve">All of the graphs in </w:t>
      </w:r>
      <w:r w:rsidRPr="00D63A63">
        <w:t xml:space="preserve">Fig. </w:t>
      </w:r>
      <w:r w:rsidR="00D63A63">
        <w:t>25</w:t>
      </w:r>
      <w:r>
        <w:t xml:space="preserve"> </w:t>
      </w:r>
      <w:r w:rsidR="00907F1C">
        <w:t>have a critical point at (2, 3)</w:t>
      </w:r>
      <w:r>
        <w:t xml:space="preserve">.  It is clear from the graphs that the point (2,3) is a local maximum in  (a) and (d),  (2,3) is a local minimum in (b) and (e), and  (2,3) is not a </w:t>
      </w:r>
      <w:r w:rsidR="00D63A63">
        <w:t>l</w:t>
      </w:r>
      <w:r>
        <w:t>ocal extreme in (c) and (f).</w:t>
      </w:r>
    </w:p>
    <w:p w:rsidR="00437718" w:rsidRDefault="00437718" w:rsidP="007C5092"/>
    <w:p w:rsidR="00D63A63" w:rsidRDefault="00437718" w:rsidP="007C5092">
      <w:pPr>
        <w:ind w:left="1440" w:firstLine="720"/>
      </w:pPr>
      <w:r>
        <w:rPr>
          <w:noProof/>
        </w:rPr>
        <w:drawing>
          <wp:inline distT="0" distB="0" distL="0" distR="0">
            <wp:extent cx="2064191" cy="2934031"/>
            <wp:effectExtent l="19050" t="0" r="0" b="0"/>
            <wp:docPr id="257" name="Picture 257" descr="CC_3_1_FIG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CC_3_1_FIGS6"/>
                    <pic:cNvPicPr>
                      <a:picLocks noChangeAspect="1" noChangeArrowheads="1"/>
                    </pic:cNvPicPr>
                  </pic:nvPicPr>
                  <pic:blipFill>
                    <a:blip r:embed="rId466" cstate="print"/>
                    <a:srcRect b="6661"/>
                    <a:stretch>
                      <a:fillRect/>
                    </a:stretch>
                  </pic:blipFill>
                  <pic:spPr bwMode="auto">
                    <a:xfrm>
                      <a:off x="0" y="0"/>
                      <a:ext cx="2064191" cy="2934031"/>
                    </a:xfrm>
                    <a:prstGeom prst="rect">
                      <a:avLst/>
                    </a:prstGeom>
                    <a:noFill/>
                    <a:ln w="9525">
                      <a:noFill/>
                      <a:miter lim="800000"/>
                      <a:headEnd/>
                      <a:tailEnd/>
                    </a:ln>
                  </pic:spPr>
                </pic:pic>
              </a:graphicData>
            </a:graphic>
          </wp:inline>
        </w:drawing>
      </w:r>
    </w:p>
    <w:p w:rsidR="00D63A63" w:rsidRDefault="00D63A63" w:rsidP="007C5092">
      <w:pPr>
        <w:ind w:left="1440"/>
      </w:pPr>
    </w:p>
    <w:p w:rsidR="00D57B68" w:rsidRDefault="00D57B68" w:rsidP="007C5092">
      <w:pPr>
        <w:tabs>
          <w:tab w:val="left" w:pos="1440"/>
          <w:tab w:val="left" w:pos="4950"/>
          <w:tab w:val="left" w:pos="5310"/>
        </w:tabs>
      </w:pPr>
      <w:r>
        <w:t xml:space="preserve">The critical numbers only give the </w:t>
      </w:r>
      <w:r>
        <w:rPr>
          <w:b/>
        </w:rPr>
        <w:t>possible</w:t>
      </w:r>
      <w:r>
        <w:t xml:space="preserve"> locations of extremes, and some critical numbers are not the locations of extremes.  The critical numbers are the </w:t>
      </w:r>
      <w:r>
        <w:rPr>
          <w:b/>
        </w:rPr>
        <w:t>candidates</w:t>
      </w:r>
      <w:r w:rsidR="007B652A">
        <w:t xml:space="preserve"> for the locations of maxima and minima.</w:t>
      </w:r>
      <w:r>
        <w:t xml:space="preserve"> </w:t>
      </w:r>
    </w:p>
    <w:p w:rsidR="007B652A" w:rsidRDefault="007B652A" w:rsidP="007C5092">
      <w:pPr>
        <w:rPr>
          <w:b/>
          <w:szCs w:val="24"/>
        </w:rPr>
      </w:pPr>
    </w:p>
    <w:p w:rsidR="00F07AD7" w:rsidRDefault="00F07AD7" w:rsidP="007C5092">
      <w:proofErr w:type="gramStart"/>
      <w:r>
        <w:rPr>
          <w:b/>
          <w:szCs w:val="24"/>
        </w:rPr>
        <w:t>f</w:t>
      </w:r>
      <w:proofErr w:type="gramEnd"/>
      <w:r>
        <w:rPr>
          <w:b/>
          <w:szCs w:val="24"/>
        </w:rPr>
        <w:t xml:space="preserve"> '  and Extreme Values of  f</w:t>
      </w:r>
    </w:p>
    <w:p w:rsidR="00F07AD7" w:rsidRDefault="00F07AD7" w:rsidP="007C5092"/>
    <w:p w:rsidR="00DE6213" w:rsidRDefault="00907F1C" w:rsidP="007C5092">
      <w:r>
        <w:t xml:space="preserve">Four possible shapes of graphs are shown here – in each graph, the point marked by an arrow is a critical point, where f ‘(x) = 0.  What happens to the derivative near the critical point?  </w:t>
      </w:r>
    </w:p>
    <w:p w:rsidR="00DE6213" w:rsidRDefault="00DE6213" w:rsidP="007C5092"/>
    <w:p w:rsidR="007B652A" w:rsidRDefault="00437718" w:rsidP="00437718">
      <w:pPr>
        <w:keepNext/>
      </w:pPr>
      <w:r>
        <w:rPr>
          <w:noProof/>
        </w:rPr>
        <w:drawing>
          <wp:inline distT="0" distB="0" distL="0" distR="0">
            <wp:extent cx="6087220" cy="1200647"/>
            <wp:effectExtent l="19050" t="0" r="8780" b="0"/>
            <wp:docPr id="258" name="Picture 258" descr="CC_3_3_FIGS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C_3_3_FIGS19"/>
                    <pic:cNvPicPr>
                      <a:picLocks noChangeAspect="1" noChangeArrowheads="1"/>
                    </pic:cNvPicPr>
                  </pic:nvPicPr>
                  <pic:blipFill>
                    <a:blip r:embed="rId467" cstate="print"/>
                    <a:srcRect b="18000"/>
                    <a:stretch>
                      <a:fillRect/>
                    </a:stretch>
                  </pic:blipFill>
                  <pic:spPr bwMode="auto">
                    <a:xfrm>
                      <a:off x="0" y="0"/>
                      <a:ext cx="6087220" cy="1200647"/>
                    </a:xfrm>
                    <a:prstGeom prst="rect">
                      <a:avLst/>
                    </a:prstGeom>
                    <a:noFill/>
                    <a:ln w="9525">
                      <a:noFill/>
                      <a:miter lim="800000"/>
                      <a:headEnd/>
                      <a:tailEnd/>
                    </a:ln>
                  </pic:spPr>
                </pic:pic>
              </a:graphicData>
            </a:graphic>
          </wp:inline>
        </w:drawing>
      </w:r>
    </w:p>
    <w:p w:rsidR="007B652A" w:rsidRDefault="007B652A" w:rsidP="007C5092"/>
    <w:p w:rsidR="00907F1C" w:rsidRDefault="00DE6213" w:rsidP="007C5092">
      <w:r>
        <w:t>At a local max, such as i</w:t>
      </w:r>
      <w:r w:rsidR="00907F1C">
        <w:t xml:space="preserve">n the graph on the left, </w:t>
      </w:r>
      <w:r w:rsidR="00F07AD7">
        <w:t xml:space="preserve">the function increases </w:t>
      </w:r>
      <w:r>
        <w:t>on the left of the</w:t>
      </w:r>
      <w:r w:rsidR="00F07AD7">
        <w:t xml:space="preserve"> </w:t>
      </w:r>
      <w:r>
        <w:t>local max</w:t>
      </w:r>
      <w:r w:rsidR="00F07AD7">
        <w:t>, then decreases</w:t>
      </w:r>
      <w:r>
        <w:t xml:space="preserve"> on the right.  The derivative is first positive, then negative at a local max.</w:t>
      </w:r>
      <w:r w:rsidR="007B652A">
        <w:t xml:space="preserve">  At a local min, the function decreases to the left and increases to the right, so the derivative is first negative, then positive.  When there isn’t a local extreme, the function continues to increase (or decrease) right past the critical point – the derivative doesn’t change sign.</w:t>
      </w:r>
    </w:p>
    <w:p w:rsidR="00907F1C" w:rsidRDefault="00907F1C" w:rsidP="007C5092"/>
    <w:p w:rsidR="00907F1C" w:rsidRDefault="00907F1C" w:rsidP="007C5092">
      <w:pPr>
        <w:ind w:left="1440" w:hanging="1440"/>
        <w:rPr>
          <w:b/>
        </w:rPr>
      </w:pPr>
    </w:p>
    <w:p w:rsidR="00907F1C" w:rsidRDefault="00907F1C" w:rsidP="007C5092">
      <w:pPr>
        <w:ind w:left="1440" w:hanging="1440"/>
        <w:rPr>
          <w:b/>
        </w:rPr>
      </w:pPr>
    </w:p>
    <w:p w:rsidR="00F07AD7" w:rsidRDefault="00F07AD7" w:rsidP="007C5092"/>
    <w:p w:rsidR="00F07AD7" w:rsidRDefault="00F07AD7" w:rsidP="007C5092"/>
    <w:p w:rsidR="00F07AD7" w:rsidRDefault="00F07AD7"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tab/>
        <w:t>The First Derivative Test for Extremes:</w:t>
      </w:r>
    </w:p>
    <w:p w:rsidR="00907F1C" w:rsidRPr="007B652A" w:rsidRDefault="00907F1C" w:rsidP="00437718">
      <w:pPr>
        <w:keepNext/>
        <w:pBdr>
          <w:top w:val="single" w:sz="6" w:space="0" w:color="auto"/>
          <w:left w:val="single" w:sz="6" w:space="0" w:color="auto"/>
          <w:bottom w:val="single" w:sz="6" w:space="0" w:color="auto"/>
          <w:right w:val="single" w:sz="6" w:space="0" w:color="auto"/>
        </w:pBdr>
        <w:shd w:val="solid" w:color="FFFF99" w:fill="auto"/>
        <w:ind w:left="540" w:hanging="550"/>
      </w:pPr>
      <w:r>
        <w:rPr>
          <w:b/>
        </w:rPr>
        <w:tab/>
      </w:r>
      <w:r w:rsidRPr="007B652A">
        <w:t>Find the critical points of f.</w:t>
      </w:r>
    </w:p>
    <w:p w:rsidR="00437718" w:rsidRDefault="00907F1C" w:rsidP="00437718">
      <w:pPr>
        <w:keepNext/>
        <w:pBdr>
          <w:top w:val="single" w:sz="6" w:space="0" w:color="auto"/>
          <w:left w:val="single" w:sz="6" w:space="0" w:color="auto"/>
          <w:bottom w:val="single" w:sz="6" w:space="0" w:color="auto"/>
          <w:right w:val="single" w:sz="6" w:space="0" w:color="auto"/>
        </w:pBdr>
        <w:shd w:val="solid" w:color="FFFF99" w:fill="auto"/>
        <w:ind w:left="540" w:hanging="550"/>
      </w:pPr>
      <w:r w:rsidRPr="007B652A">
        <w:tab/>
      </w:r>
    </w:p>
    <w:p w:rsidR="00DE6213" w:rsidRPr="007B652A" w:rsidRDefault="00437718" w:rsidP="00437718">
      <w:pPr>
        <w:keepNext/>
        <w:pBdr>
          <w:top w:val="single" w:sz="6" w:space="0" w:color="auto"/>
          <w:left w:val="single" w:sz="6" w:space="0" w:color="auto"/>
          <w:bottom w:val="single" w:sz="6" w:space="0" w:color="auto"/>
          <w:right w:val="single" w:sz="6" w:space="0" w:color="auto"/>
        </w:pBdr>
        <w:shd w:val="solid" w:color="FFFF99" w:fill="auto"/>
        <w:ind w:left="540" w:hanging="550"/>
      </w:pPr>
      <w:r>
        <w:tab/>
      </w:r>
      <w:proofErr w:type="gramStart"/>
      <w:r w:rsidR="00907F1C" w:rsidRPr="007B652A">
        <w:t>For</w:t>
      </w:r>
      <w:r w:rsidR="00DE6213" w:rsidRPr="007B652A">
        <w:t xml:space="preserve"> each critical number c</w:t>
      </w:r>
      <w:r w:rsidR="00907F1C" w:rsidRPr="007B652A">
        <w:t>, examine the sign of f’ to the left and to the right</w:t>
      </w:r>
      <w:r w:rsidR="00DE6213" w:rsidRPr="007B652A">
        <w:t xml:space="preserve"> of c</w:t>
      </w:r>
      <w:r w:rsidR="00907F1C" w:rsidRPr="007B652A">
        <w:t>.</w:t>
      </w:r>
      <w:proofErr w:type="gramEnd"/>
      <w:r w:rsidR="00DE6213" w:rsidRPr="007B652A">
        <w:t xml:space="preserve">  What happens to the sign as you move from left to right?</w:t>
      </w:r>
    </w:p>
    <w:p w:rsidR="00DE6213" w:rsidRDefault="00DE6213" w:rsidP="00437718">
      <w:pPr>
        <w:keepNext/>
        <w:pBdr>
          <w:top w:val="single" w:sz="6" w:space="0" w:color="auto"/>
          <w:left w:val="single" w:sz="6" w:space="0" w:color="auto"/>
          <w:bottom w:val="single" w:sz="6" w:space="0" w:color="auto"/>
          <w:right w:val="single" w:sz="6" w:space="0" w:color="auto"/>
        </w:pBdr>
        <w:shd w:val="solid" w:color="FFFF99" w:fill="auto"/>
        <w:ind w:left="540" w:hanging="550"/>
        <w:rPr>
          <w:b/>
        </w:rPr>
      </w:pPr>
    </w:p>
    <w:p w:rsidR="00DE6213" w:rsidRDefault="00DE6213" w:rsidP="00437718">
      <w:pPr>
        <w:keepNext/>
        <w:pBdr>
          <w:top w:val="single" w:sz="6" w:space="0" w:color="auto"/>
          <w:left w:val="single" w:sz="6" w:space="0" w:color="auto"/>
          <w:bottom w:val="single" w:sz="6" w:space="0" w:color="auto"/>
          <w:right w:val="single" w:sz="6" w:space="0" w:color="auto"/>
        </w:pBdr>
        <w:shd w:val="solid" w:color="FFFF99" w:fill="auto"/>
        <w:ind w:left="540" w:hanging="550"/>
      </w:pPr>
      <w:r>
        <w:tab/>
      </w:r>
      <w:proofErr w:type="gramStart"/>
      <w:r w:rsidR="00F07AD7" w:rsidRPr="007B652A">
        <w:rPr>
          <w:b/>
        </w:rPr>
        <w:t>If  f</w:t>
      </w:r>
      <w:proofErr w:type="gramEnd"/>
      <w:r w:rsidR="00F07AD7" w:rsidRPr="007B652A">
        <w:rPr>
          <w:b/>
        </w:rPr>
        <w:t xml:space="preserve"> '(</w:t>
      </w:r>
      <w:r w:rsidRPr="007B652A">
        <w:rPr>
          <w:b/>
        </w:rPr>
        <w:t>x</w:t>
      </w:r>
      <w:r w:rsidR="00F07AD7" w:rsidRPr="007B652A">
        <w:rPr>
          <w:b/>
        </w:rPr>
        <w:t xml:space="preserve">) </w:t>
      </w:r>
      <w:r w:rsidRPr="007B652A">
        <w:rPr>
          <w:b/>
        </w:rPr>
        <w:t>changes from positive to neg</w:t>
      </w:r>
      <w:r w:rsidR="007B652A">
        <w:rPr>
          <w:b/>
        </w:rPr>
        <w:t>a</w:t>
      </w:r>
      <w:r w:rsidRPr="007B652A">
        <w:rPr>
          <w:b/>
        </w:rPr>
        <w:t>tive</w:t>
      </w:r>
      <w:r>
        <w:t xml:space="preserve"> at x = c, then f has a local </w:t>
      </w:r>
      <w:r w:rsidRPr="007B652A">
        <w:rPr>
          <w:b/>
        </w:rPr>
        <w:t>maximum</w:t>
      </w:r>
      <w:r>
        <w:t xml:space="preserve"> at (c, f(c)).</w:t>
      </w:r>
    </w:p>
    <w:p w:rsidR="00DE6213" w:rsidRDefault="00DE6213" w:rsidP="00437718">
      <w:pPr>
        <w:keepNext/>
        <w:pBdr>
          <w:top w:val="single" w:sz="6" w:space="0" w:color="auto"/>
          <w:left w:val="single" w:sz="6" w:space="0" w:color="auto"/>
          <w:bottom w:val="single" w:sz="6" w:space="0" w:color="auto"/>
          <w:right w:val="single" w:sz="6" w:space="0" w:color="auto"/>
        </w:pBdr>
        <w:shd w:val="solid" w:color="FFFF99" w:fill="auto"/>
        <w:ind w:left="540" w:hanging="550"/>
      </w:pPr>
      <w:r>
        <w:tab/>
      </w:r>
      <w:proofErr w:type="gramStart"/>
      <w:r w:rsidRPr="007B652A">
        <w:rPr>
          <w:b/>
        </w:rPr>
        <w:t>If  f</w:t>
      </w:r>
      <w:proofErr w:type="gramEnd"/>
      <w:r w:rsidRPr="007B652A">
        <w:rPr>
          <w:b/>
        </w:rPr>
        <w:t xml:space="preserve"> '(x) changes from negative to positive</w:t>
      </w:r>
      <w:r>
        <w:t xml:space="preserve"> at x = c, then f has a local </w:t>
      </w:r>
      <w:r w:rsidRPr="007B652A">
        <w:rPr>
          <w:b/>
        </w:rPr>
        <w:t>minimum</w:t>
      </w:r>
      <w:r>
        <w:t xml:space="preserve"> at (c, f(c)).  </w:t>
      </w:r>
    </w:p>
    <w:p w:rsidR="00DE6213" w:rsidRDefault="00DE6213" w:rsidP="00437718">
      <w:pPr>
        <w:keepNext/>
        <w:pBdr>
          <w:top w:val="single" w:sz="6" w:space="0" w:color="auto"/>
          <w:left w:val="single" w:sz="6" w:space="0" w:color="auto"/>
          <w:bottom w:val="single" w:sz="6" w:space="0" w:color="auto"/>
          <w:right w:val="single" w:sz="6" w:space="0" w:color="auto"/>
        </w:pBdr>
        <w:shd w:val="solid" w:color="FFFF99" w:fill="auto"/>
        <w:ind w:left="540" w:hanging="550"/>
      </w:pPr>
      <w:r>
        <w:tab/>
      </w:r>
      <w:proofErr w:type="gramStart"/>
      <w:r w:rsidRPr="007B652A">
        <w:rPr>
          <w:b/>
        </w:rPr>
        <w:t>If  f</w:t>
      </w:r>
      <w:proofErr w:type="gramEnd"/>
      <w:r w:rsidRPr="007B652A">
        <w:rPr>
          <w:b/>
        </w:rPr>
        <w:t xml:space="preserve"> '(x) </w:t>
      </w:r>
      <w:r w:rsidR="007B652A">
        <w:rPr>
          <w:b/>
        </w:rPr>
        <w:t>does not change sig</w:t>
      </w:r>
      <w:r w:rsidRPr="007B652A">
        <w:rPr>
          <w:b/>
        </w:rPr>
        <w:t>n</w:t>
      </w:r>
      <w:r>
        <w:t xml:space="preserve"> at x = c, then (c, f(c)) is </w:t>
      </w:r>
      <w:r w:rsidRPr="007B652A">
        <w:rPr>
          <w:b/>
        </w:rPr>
        <w:t xml:space="preserve">neither </w:t>
      </w:r>
      <w:r>
        <w:t>a local max nor a local min.</w:t>
      </w:r>
    </w:p>
    <w:p w:rsidR="00DE6213" w:rsidRDefault="00DE6213" w:rsidP="007C5092">
      <w:pPr>
        <w:keepNext/>
        <w:pBdr>
          <w:top w:val="single" w:sz="6" w:space="0" w:color="auto"/>
          <w:left w:val="single" w:sz="6" w:space="0" w:color="auto"/>
          <w:bottom w:val="single" w:sz="6" w:space="0" w:color="auto"/>
          <w:right w:val="single" w:sz="6" w:space="0" w:color="auto"/>
        </w:pBdr>
        <w:shd w:val="solid" w:color="FFFF99" w:fill="auto"/>
        <w:ind w:left="270" w:hanging="280"/>
      </w:pPr>
    </w:p>
    <w:p w:rsidR="00DE6213" w:rsidRDefault="00DE6213" w:rsidP="007C5092">
      <w:pPr>
        <w:ind w:left="270" w:hanging="280"/>
      </w:pPr>
    </w:p>
    <w:p w:rsidR="00437718" w:rsidRDefault="0019734E" w:rsidP="00437718">
      <w:pPr>
        <w:pStyle w:val="Exampleheader"/>
      </w:pPr>
      <w:r>
        <w:t>Example</w:t>
      </w:r>
      <w:r w:rsidR="002D3058">
        <w:t xml:space="preserve"> 4</w:t>
      </w:r>
    </w:p>
    <w:p w:rsidR="0019734E" w:rsidRDefault="0019734E" w:rsidP="00437718">
      <w:pPr>
        <w:pStyle w:val="Examplebody"/>
      </w:pPr>
      <w:r>
        <w:t xml:space="preserve">Find the critical points </w:t>
      </w:r>
      <w:proofErr w:type="gramStart"/>
      <w:r>
        <w:t>of  f</w:t>
      </w:r>
      <w:proofErr w:type="gramEnd"/>
      <w:r>
        <w:t>(x) = x</w:t>
      </w:r>
      <w:r>
        <w:rPr>
          <w:position w:val="10"/>
          <w:sz w:val="18"/>
        </w:rPr>
        <w:t>3</w:t>
      </w:r>
      <w:r>
        <w:t xml:space="preserve">  – 6x</w:t>
      </w:r>
      <w:r>
        <w:rPr>
          <w:position w:val="10"/>
          <w:sz w:val="18"/>
        </w:rPr>
        <w:t>2</w:t>
      </w:r>
      <w:r>
        <w:t xml:space="preserve">  + 9x + 2 and classify them as local max, local min, or neither..</w:t>
      </w:r>
    </w:p>
    <w:p w:rsidR="0019734E" w:rsidRDefault="0019734E" w:rsidP="00437718">
      <w:pPr>
        <w:pStyle w:val="Examplebody"/>
      </w:pPr>
    </w:p>
    <w:p w:rsidR="0019734E" w:rsidRDefault="0019734E" w:rsidP="00437718">
      <w:pPr>
        <w:pStyle w:val="Examplebody"/>
      </w:pPr>
      <w:r>
        <w:t xml:space="preserve">We already </w:t>
      </w:r>
      <w:proofErr w:type="gramStart"/>
      <w:r>
        <w:t>found  the</w:t>
      </w:r>
      <w:proofErr w:type="gramEnd"/>
      <w:r>
        <w:t xml:space="preserve"> critical points; they are (1, 6) and (3, 2).  </w:t>
      </w:r>
    </w:p>
    <w:p w:rsidR="0019734E" w:rsidRDefault="0019734E" w:rsidP="00437718">
      <w:pPr>
        <w:pStyle w:val="Examplebody"/>
      </w:pPr>
    </w:p>
    <w:p w:rsidR="0019734E" w:rsidRDefault="0019734E" w:rsidP="00437718">
      <w:pPr>
        <w:pStyle w:val="Examplebody"/>
      </w:pPr>
      <w:r>
        <w:t>Now we can use the first derivative test to classify each.  Recall that f’(x) = f '(x) = 3x</w:t>
      </w:r>
      <w:r>
        <w:rPr>
          <w:position w:val="10"/>
          <w:sz w:val="18"/>
        </w:rPr>
        <w:t>2</w:t>
      </w:r>
      <w:r>
        <w:t xml:space="preserve"> – 12x + </w:t>
      </w:r>
      <w:proofErr w:type="gramStart"/>
      <w:r>
        <w:t>9  =</w:t>
      </w:r>
      <w:proofErr w:type="gramEnd"/>
      <w:r>
        <w:t xml:space="preserve">  3(x</w:t>
      </w:r>
      <w:r>
        <w:rPr>
          <w:position w:val="10"/>
          <w:sz w:val="18"/>
        </w:rPr>
        <w:t>2</w:t>
      </w:r>
      <w:r>
        <w:t xml:space="preserve"> – 4x + 3) =  3(x – 1)(x – 3).  The factored form is easiest to work with here, so let’s use that.</w:t>
      </w:r>
    </w:p>
    <w:p w:rsidR="0019734E" w:rsidRDefault="0019734E" w:rsidP="00437718">
      <w:pPr>
        <w:pStyle w:val="Examplebody"/>
      </w:pPr>
    </w:p>
    <w:p w:rsidR="0019734E" w:rsidRDefault="0019734E" w:rsidP="00437718">
      <w:pPr>
        <w:pStyle w:val="Examplebody"/>
      </w:pPr>
      <w:r>
        <w:t xml:space="preserve">(1, 6) – You could choose a number slightly less than 1 to plug into the formula for f’ – perhaps use x = 0, or x = 0.9.  Then you could examine its sign.  But I don’t care about the numerical </w:t>
      </w:r>
      <w:proofErr w:type="gramStart"/>
      <w:r>
        <w:t>value,</w:t>
      </w:r>
      <w:proofErr w:type="gramEnd"/>
      <w:r>
        <w:t xml:space="preserve"> all I’m interested in is its sign.  And for that, you don’t have to do any plugging in:</w:t>
      </w:r>
    </w:p>
    <w:p w:rsidR="00437718" w:rsidRDefault="00437718" w:rsidP="00437718">
      <w:pPr>
        <w:pStyle w:val="Examplebody"/>
        <w:tabs>
          <w:tab w:val="left" w:pos="720"/>
        </w:tabs>
        <w:ind w:left="1350" w:hanging="1062"/>
      </w:pPr>
      <w:r>
        <w:tab/>
      </w:r>
      <w:r w:rsidR="0019734E">
        <w:t xml:space="preserve">If x is a little less than 1, then x – 1 is negative, and x – 3 is negative.  </w:t>
      </w:r>
    </w:p>
    <w:p w:rsidR="0019734E" w:rsidRDefault="00437718" w:rsidP="009605FC">
      <w:pPr>
        <w:pStyle w:val="Examplebody"/>
        <w:tabs>
          <w:tab w:val="left" w:pos="1440"/>
        </w:tabs>
        <w:ind w:left="1350" w:hanging="1062"/>
      </w:pPr>
      <w:r>
        <w:tab/>
      </w:r>
      <w:r>
        <w:tab/>
      </w:r>
      <w:r w:rsidR="0019734E">
        <w:t xml:space="preserve">So f’ </w:t>
      </w:r>
      <w:proofErr w:type="gramStart"/>
      <w:r w:rsidR="0019734E">
        <w:t>=  3</w:t>
      </w:r>
      <w:proofErr w:type="gramEnd"/>
      <w:r w:rsidR="0019734E">
        <w:t>(x – 1)(x – 3) will be pos(neg)(neg) = positive.</w:t>
      </w:r>
    </w:p>
    <w:p w:rsidR="009605FC" w:rsidRDefault="0019734E" w:rsidP="009605FC">
      <w:pPr>
        <w:pStyle w:val="Examplebody"/>
        <w:ind w:left="720" w:hanging="432"/>
      </w:pPr>
      <w:r>
        <w:tab/>
        <w:t xml:space="preserve">For x a little more than 1, you can evaluate f’ at a number more than 1 (but less than 3, you don’t want to go past the next critical point!) – </w:t>
      </w:r>
      <w:proofErr w:type="gramStart"/>
      <w:r>
        <w:t>perhaps</w:t>
      </w:r>
      <w:proofErr w:type="gramEnd"/>
      <w:r>
        <w:t xml:space="preserve"> x = 2.  Or you can make a quick sign argument like what I did above.  </w:t>
      </w:r>
    </w:p>
    <w:p w:rsidR="0019734E" w:rsidRDefault="009605FC" w:rsidP="009605FC">
      <w:pPr>
        <w:pStyle w:val="Examplebody"/>
        <w:ind w:left="720" w:hanging="432"/>
      </w:pPr>
      <w:r>
        <w:tab/>
      </w:r>
      <w:r>
        <w:tab/>
      </w:r>
      <w:r w:rsidR="0019734E">
        <w:t xml:space="preserve">For x a little more than 1, f’ </w:t>
      </w:r>
      <w:proofErr w:type="gramStart"/>
      <w:r w:rsidR="0019734E">
        <w:t>=  3</w:t>
      </w:r>
      <w:proofErr w:type="gramEnd"/>
      <w:r w:rsidR="0019734E">
        <w:t>(x – 1)(x – 3) will be pos(pos)(neg) = negative.</w:t>
      </w:r>
    </w:p>
    <w:p w:rsidR="0019734E" w:rsidRDefault="0019734E" w:rsidP="00437718">
      <w:pPr>
        <w:pStyle w:val="Examplebody"/>
      </w:pPr>
      <w:r>
        <w:tab/>
      </w:r>
      <w:proofErr w:type="gramStart"/>
      <w:r>
        <w:t>f</w:t>
      </w:r>
      <w:proofErr w:type="gramEnd"/>
      <w:r>
        <w:t>’ changes from positive to negative, so there is a local max at (1, 6)</w:t>
      </w:r>
    </w:p>
    <w:p w:rsidR="0019734E" w:rsidRDefault="0019734E" w:rsidP="00437718">
      <w:pPr>
        <w:pStyle w:val="Examplebody"/>
      </w:pPr>
    </w:p>
    <w:p w:rsidR="009605FC" w:rsidRDefault="00FD4E0A" w:rsidP="00437718">
      <w:pPr>
        <w:pStyle w:val="Examplebody"/>
      </w:pPr>
      <w:r>
        <w:rPr>
          <w:noProof/>
        </w:rPr>
        <w:pict>
          <v:group id="_x0000_s1284" editas="canvas" style="position:absolute;left:0;text-align:left;margin-left:286.8pt;margin-top:.7pt;width:196.1pt;height:33.25pt;z-index:251983872" coordorigin="2780,11795" coordsize="3922,665">
            <o:lock v:ext="edit" aspectratio="t"/>
            <v:shape id="_x0000_s1283" type="#_x0000_t75" style="position:absolute;left:2780;top:11795;width:3922;height:665"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285" type="#_x0000_t32" style="position:absolute;left:2882;top:11996;width:3820;height:1" o:connectortype="straight">
              <v:stroke startarrow="block" endarrow="block"/>
            </v:shape>
            <v:shape id="_x0000_s1286" type="#_x0000_t32" style="position:absolute;left:4107;top:11883;width:0;height:263" o:connectortype="straight"/>
            <v:shape id="_x0000_s1287" type="#_x0000_t32" style="position:absolute;left:5284;top:11883;width:2;height:263" o:connectortype="straight"/>
            <v:shape id="_x0000_s1288" type="#_x0000_t202" style="position:absolute;left:4038;top:12172;width:313;height:288" filled="f" stroked="f">
              <v:textbox inset="0,0,0,0">
                <w:txbxContent>
                  <w:p w:rsidR="003D0809" w:rsidRDefault="003D0809">
                    <w:r>
                      <w:t>1</w:t>
                    </w:r>
                  </w:p>
                </w:txbxContent>
              </v:textbox>
            </v:shape>
            <v:shape id="_x0000_s1289" type="#_x0000_t202" style="position:absolute;left:5221;top:12159;width:313;height:288" filled="f" stroked="f">
              <v:textbox inset="0,0,0,0">
                <w:txbxContent>
                  <w:p w:rsidR="003D0809" w:rsidRDefault="003D0809">
                    <w:r>
                      <w:t>3</w:t>
                    </w:r>
                  </w:p>
                </w:txbxContent>
              </v:textbox>
            </v:shape>
            <w10:wrap type="square"/>
          </v:group>
        </w:pict>
      </w:r>
      <w:r w:rsidR="009605FC">
        <w:t xml:space="preserve">As another approach, we could draw a number line, and mark the critical numbers.  </w:t>
      </w:r>
    </w:p>
    <w:p w:rsidR="009605FC" w:rsidRDefault="009605FC" w:rsidP="00437718">
      <w:pPr>
        <w:pStyle w:val="Examplebody"/>
      </w:pPr>
    </w:p>
    <w:p w:rsidR="009605FC" w:rsidRDefault="00FD4E0A" w:rsidP="00437718">
      <w:pPr>
        <w:pStyle w:val="Examplebody"/>
      </w:pPr>
      <w:r>
        <w:rPr>
          <w:noProof/>
        </w:rPr>
        <w:pict>
          <v:group id="_x0000_s1291" editas="canvas" style="position:absolute;left:0;text-align:left;margin-left:285.45pt;margin-top:13.25pt;width:196.1pt;height:48.15pt;z-index:251984896" coordorigin="2780,11497" coordsize="3922,963">
            <o:lock v:ext="edit" aspectratio="t"/>
            <v:shape id="_x0000_s1292" type="#_x0000_t75" style="position:absolute;left:2780;top:11497;width:3922;height:963" o:preferrelative="f">
              <v:fill o:detectmouseclick="t"/>
              <v:path o:extrusionok="t" o:connecttype="none"/>
              <o:lock v:ext="edit" text="t"/>
            </v:shape>
            <v:shape id="_x0000_s1293" type="#_x0000_t32" style="position:absolute;left:2882;top:11996;width:3820;height:1" o:connectortype="straight">
              <v:stroke startarrow="block" endarrow="block"/>
            </v:shape>
            <v:shape id="_x0000_s1294" type="#_x0000_t32" style="position:absolute;left:4107;top:11883;width:0;height:263" o:connectortype="straight"/>
            <v:shape id="_x0000_s1295" type="#_x0000_t32" style="position:absolute;left:5284;top:11883;width:2;height:263" o:connectortype="straight"/>
            <v:shape id="_x0000_s1296" type="#_x0000_t202" style="position:absolute;left:4038;top:12172;width:313;height:288" filled="f" stroked="f">
              <v:textbox style="mso-next-textbox:#_x0000_s1296" inset="0,0,0,0">
                <w:txbxContent>
                  <w:p w:rsidR="003D0809" w:rsidRDefault="003D0809" w:rsidP="009605FC">
                    <w:r>
                      <w:t>1</w:t>
                    </w:r>
                  </w:p>
                </w:txbxContent>
              </v:textbox>
            </v:shape>
            <v:shape id="_x0000_s1297" type="#_x0000_t202" style="position:absolute;left:5221;top:12159;width:313;height:288" filled="f" stroked="f">
              <v:textbox style="mso-next-textbox:#_x0000_s1297" inset="0,0,0,0">
                <w:txbxContent>
                  <w:p w:rsidR="003D0809" w:rsidRDefault="003D0809" w:rsidP="009605FC">
                    <w:r>
                      <w:t>3</w:t>
                    </w:r>
                  </w:p>
                </w:txbxContent>
              </v:textbox>
            </v:shape>
            <v:shape id="_x0000_s1298" type="#_x0000_t32" style="position:absolute;left:4695;top:11896;width:2;height:263" o:connectortype="straight" strokecolor="red"/>
            <v:shape id="_x0000_s1299" type="#_x0000_t32" style="position:absolute;left:3541;top:11873;width:2;height:263" o:connectortype="straight" strokecolor="red"/>
            <v:shape id="_x0000_s1301" type="#_x0000_t32" style="position:absolute;left:5832;top:11883;width:2;height:263" o:connectortype="straight" strokecolor="red"/>
            <v:shape id="_x0000_s1302" type="#_x0000_t202" style="position:absolute;left:3494;top:12146;width:313;height:288" filled="f" stroked="f">
              <v:textbox style="mso-next-textbox:#_x0000_s1302" inset="0,0,0,0">
                <w:txbxContent>
                  <w:p w:rsidR="003D0809" w:rsidRPr="009605FC" w:rsidRDefault="003D0809" w:rsidP="009605FC">
                    <w:pPr>
                      <w:rPr>
                        <w:color w:val="FF0000"/>
                      </w:rPr>
                    </w:pPr>
                    <w:r w:rsidRPr="009605FC">
                      <w:rPr>
                        <w:color w:val="FF0000"/>
                      </w:rPr>
                      <w:t>0</w:t>
                    </w:r>
                  </w:p>
                </w:txbxContent>
              </v:textbox>
            </v:shape>
            <v:shape id="_x0000_s1303" type="#_x0000_t202" style="position:absolute;left:4639;top:12146;width:313;height:288" filled="f" stroked="f">
              <v:textbox style="mso-next-textbox:#_x0000_s1303" inset="0,0,0,0">
                <w:txbxContent>
                  <w:p w:rsidR="003D0809" w:rsidRPr="009605FC" w:rsidRDefault="003D0809" w:rsidP="009605FC">
                    <w:pPr>
                      <w:rPr>
                        <w:color w:val="FF0000"/>
                      </w:rPr>
                    </w:pPr>
                    <w:r>
                      <w:rPr>
                        <w:color w:val="FF0000"/>
                      </w:rPr>
                      <w:t>2</w:t>
                    </w:r>
                  </w:p>
                </w:txbxContent>
              </v:textbox>
            </v:shape>
            <v:shape id="_x0000_s1304" type="#_x0000_t202" style="position:absolute;left:5768;top:12149;width:313;height:288" filled="f" stroked="f">
              <v:textbox style="mso-next-textbox:#_x0000_s1304" inset="0,0,0,0">
                <w:txbxContent>
                  <w:p w:rsidR="003D0809" w:rsidRPr="009605FC" w:rsidRDefault="003D0809" w:rsidP="009605FC">
                    <w:pPr>
                      <w:rPr>
                        <w:color w:val="FF0000"/>
                      </w:rPr>
                    </w:pPr>
                    <w:r>
                      <w:rPr>
                        <w:color w:val="FF0000"/>
                      </w:rPr>
                      <w:t>4</w:t>
                    </w:r>
                  </w:p>
                </w:txbxContent>
              </v:textbox>
            </v:shape>
            <v:shape id="_x0000_s1305" type="#_x0000_t202" style="position:absolute;left:3015;top:11497;width:313;height:288" filled="f" stroked="f">
              <v:textbox style="mso-next-textbox:#_x0000_s1305" inset="0,0,0,0">
                <w:txbxContent>
                  <w:p w:rsidR="003D0809" w:rsidRPr="009605FC" w:rsidRDefault="003D0809" w:rsidP="009605FC">
                    <w:pPr>
                      <w:rPr>
                        <w:color w:val="FF0000"/>
                      </w:rPr>
                    </w:pPr>
                    <w:proofErr w:type="gramStart"/>
                    <w:r>
                      <w:rPr>
                        <w:color w:val="FF0000"/>
                      </w:rPr>
                      <w:t>f</w:t>
                    </w:r>
                    <w:proofErr w:type="gramEnd"/>
                    <w:r>
                      <w:rPr>
                        <w:color w:val="FF0000"/>
                      </w:rPr>
                      <w:t>'</w:t>
                    </w:r>
                  </w:p>
                </w:txbxContent>
              </v:textbox>
            </v:shape>
            <v:shape id="_x0000_s1306" type="#_x0000_t202" style="position:absolute;left:3496;top:11497;width:313;height:288" filled="f" stroked="f">
              <v:textbox style="mso-next-textbox:#_x0000_s1306" inset="0,0,0,0">
                <w:txbxContent>
                  <w:p w:rsidR="003D0809" w:rsidRPr="009605FC" w:rsidRDefault="003D0809" w:rsidP="009605FC">
                    <w:pPr>
                      <w:rPr>
                        <w:color w:val="FF0000"/>
                      </w:rPr>
                    </w:pPr>
                    <w:r>
                      <w:rPr>
                        <w:color w:val="FF0000"/>
                      </w:rPr>
                      <w:t>+</w:t>
                    </w:r>
                  </w:p>
                </w:txbxContent>
              </v:textbox>
            </v:shape>
            <v:shape id="_x0000_s1307" type="#_x0000_t202" style="position:absolute;left:4633;top:11503;width:247;height:288" filled="f" stroked="f">
              <v:textbox style="mso-next-textbox:#_x0000_s1307" inset="0,0,0,0">
                <w:txbxContent>
                  <w:p w:rsidR="003D0809" w:rsidRPr="009605FC" w:rsidRDefault="003D0809" w:rsidP="009605FC">
                    <w:pPr>
                      <w:rPr>
                        <w:color w:val="FF0000"/>
                      </w:rPr>
                    </w:pPr>
                    <w:r w:rsidRPr="009605FC">
                      <w:rPr>
                        <w:color w:val="FF0000"/>
                      </w:rPr>
                      <w:t xml:space="preserve">–    </w:t>
                    </w:r>
                  </w:p>
                </w:txbxContent>
              </v:textbox>
            </v:shape>
            <v:shape id="_x0000_s1308" type="#_x0000_t202" style="position:absolute;left:5755;top:11503;width:313;height:288" filled="f" stroked="f">
              <v:textbox style="mso-next-textbox:#_x0000_s1308" inset="0,0,0,0">
                <w:txbxContent>
                  <w:p w:rsidR="003D0809" w:rsidRPr="009605FC" w:rsidRDefault="003D0809" w:rsidP="009605FC">
                    <w:pPr>
                      <w:rPr>
                        <w:color w:val="FF0000"/>
                      </w:rPr>
                    </w:pPr>
                    <w:r>
                      <w:rPr>
                        <w:color w:val="FF0000"/>
                      </w:rPr>
                      <w:t>+</w:t>
                    </w:r>
                  </w:p>
                </w:txbxContent>
              </v:textbox>
            </v:shape>
            <w10:wrap type="square"/>
          </v:group>
        </w:pict>
      </w:r>
      <w:r w:rsidR="009605FC">
        <w:t xml:space="preserve">We already know the derivative is zero or undefined at the critical numbers.  On each interval between these values, the derivative will stay the same sign.  To determine the sign, we could pick a test value in each interval, and evaluate the derivative </w:t>
      </w:r>
      <w:r w:rsidR="00E43960">
        <w:t xml:space="preserve">at those points </w:t>
      </w:r>
      <w:r w:rsidR="009605FC">
        <w:t>(or use the sign approach used above).</w:t>
      </w:r>
    </w:p>
    <w:p w:rsidR="009605FC" w:rsidRDefault="009605FC" w:rsidP="00437718">
      <w:pPr>
        <w:pStyle w:val="Examplebody"/>
      </w:pPr>
    </w:p>
    <w:p w:rsidR="008326AC" w:rsidRDefault="0019734E" w:rsidP="00437718">
      <w:pPr>
        <w:pStyle w:val="Examplebody"/>
      </w:pPr>
      <w:r>
        <w:t xml:space="preserve">(3, 2) – f’ changes from </w:t>
      </w:r>
      <w:r w:rsidR="008326AC">
        <w:t>negative to positive, so there is a local min at (3, 2).</w:t>
      </w:r>
    </w:p>
    <w:p w:rsidR="0019734E" w:rsidRDefault="008326AC" w:rsidP="00437718">
      <w:pPr>
        <w:pStyle w:val="Examplebody"/>
      </w:pPr>
      <w:r>
        <w:t>This confirms what we saw before in the graph.</w:t>
      </w:r>
    </w:p>
    <w:p w:rsidR="006451E9" w:rsidRDefault="003D3BE2" w:rsidP="00437718">
      <w:pPr>
        <w:pStyle w:val="Examplebody"/>
      </w:pPr>
      <w:r>
        <w:rPr>
          <w:noProof/>
        </w:rPr>
        <w:lastRenderedPageBreak/>
        <w:drawing>
          <wp:inline distT="0" distB="0" distL="0" distR="0">
            <wp:extent cx="3676650" cy="236220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cstate="print"/>
                    <a:stretch>
                      <a:fillRect/>
                    </a:stretch>
                  </pic:blipFill>
                  <pic:spPr>
                    <a:xfrm>
                      <a:off x="0" y="0"/>
                      <a:ext cx="3676650" cy="2362200"/>
                    </a:xfrm>
                    <a:prstGeom prst="rect">
                      <a:avLst/>
                    </a:prstGeom>
                  </pic:spPr>
                </pic:pic>
              </a:graphicData>
            </a:graphic>
          </wp:inline>
        </w:drawing>
      </w:r>
    </w:p>
    <w:p w:rsidR="008326AC" w:rsidRDefault="008326AC" w:rsidP="007C5092">
      <w:pPr>
        <w:tabs>
          <w:tab w:val="left" w:pos="1440"/>
          <w:tab w:val="left" w:pos="5040"/>
        </w:tabs>
      </w:pPr>
    </w:p>
    <w:p w:rsidR="002A55F8" w:rsidRDefault="002A55F8" w:rsidP="007C5092">
      <w:proofErr w:type="gramStart"/>
      <w:r>
        <w:rPr>
          <w:b/>
          <w:szCs w:val="24"/>
        </w:rPr>
        <w:t>f</w:t>
      </w:r>
      <w:proofErr w:type="gramEnd"/>
      <w:r>
        <w:rPr>
          <w:b/>
          <w:szCs w:val="24"/>
        </w:rPr>
        <w:t xml:space="preserve"> ''  and Extreme Values of  f</w:t>
      </w:r>
    </w:p>
    <w:p w:rsidR="002A55F8" w:rsidRDefault="002A55F8" w:rsidP="007C5092"/>
    <w:p w:rsidR="002A55F8" w:rsidRDefault="002A55F8" w:rsidP="007C5092">
      <w:pPr>
        <w:rPr>
          <w:noProof/>
        </w:rPr>
      </w:pPr>
      <w:r>
        <w:t>The concavity of a function can also help us determine whether a critical point is a maximum or minimum or neither.  For example, if a point is at the b</w:t>
      </w:r>
      <w:r w:rsidR="00E43960">
        <w:t>ottom of a concave up function</w:t>
      </w:r>
      <w:r>
        <w:t>, then the point is a minimum.</w:t>
      </w:r>
      <w:r w:rsidRPr="00B404DC">
        <w:rPr>
          <w:noProof/>
        </w:rPr>
        <w:t xml:space="preserve"> </w:t>
      </w:r>
    </w:p>
    <w:p w:rsidR="00E43960" w:rsidRDefault="00E43960" w:rsidP="007C5092">
      <w:pPr>
        <w:rPr>
          <w:noProof/>
        </w:rPr>
      </w:pPr>
    </w:p>
    <w:p w:rsidR="00E43960" w:rsidRDefault="00E43960" w:rsidP="007C5092">
      <w:pPr>
        <w:rPr>
          <w:noProof/>
        </w:rPr>
      </w:pPr>
      <w:r>
        <w:rPr>
          <w:noProof/>
        </w:rPr>
        <w:drawing>
          <wp:inline distT="0" distB="0" distL="0" distR="0">
            <wp:extent cx="1467209" cy="1375576"/>
            <wp:effectExtent l="19050" t="0" r="0" b="0"/>
            <wp:docPr id="285" name="Picture 285" descr="CC_3_4_FIG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C_3_4_FIGS7"/>
                    <pic:cNvPicPr>
                      <a:picLocks noChangeAspect="1" noChangeArrowheads="1"/>
                    </pic:cNvPicPr>
                  </pic:nvPicPr>
                  <pic:blipFill>
                    <a:blip r:embed="rId468" cstate="print"/>
                    <a:srcRect b="14724"/>
                    <a:stretch>
                      <a:fillRect/>
                    </a:stretch>
                  </pic:blipFill>
                  <pic:spPr bwMode="auto">
                    <a:xfrm>
                      <a:off x="0" y="0"/>
                      <a:ext cx="1467209" cy="1375576"/>
                    </a:xfrm>
                    <a:prstGeom prst="rect">
                      <a:avLst/>
                    </a:prstGeom>
                    <a:noFill/>
                    <a:ln w="9525">
                      <a:noFill/>
                      <a:miter lim="800000"/>
                      <a:headEnd/>
                      <a:tailEnd/>
                    </a:ln>
                  </pic:spPr>
                </pic:pic>
              </a:graphicData>
            </a:graphic>
          </wp:inline>
        </w:drawing>
      </w:r>
    </w:p>
    <w:p w:rsidR="008A5BE1" w:rsidRDefault="008A5BE1" w:rsidP="007C5092">
      <w:pPr>
        <w:keepNext/>
        <w:ind w:left="1440" w:firstLine="720"/>
      </w:pPr>
    </w:p>
    <w:p w:rsidR="002A55F8" w:rsidRDefault="002A55F8" w:rsidP="007C5092"/>
    <w:p w:rsidR="002A55F8" w:rsidRDefault="002A55F8"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tab/>
        <w:t>The Second Derivative Test for Extremes:</w:t>
      </w:r>
    </w:p>
    <w:p w:rsidR="008326AC" w:rsidRDefault="008326AC"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p>
    <w:p w:rsidR="008F5D13" w:rsidRDefault="008326AC"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t>Find all critical points of f.  For those critical points where f’(c) = 0, find f’’(c).</w:t>
      </w:r>
    </w:p>
    <w:p w:rsidR="008326AC" w:rsidRPr="008326AC" w:rsidRDefault="008326AC"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tab/>
        <w:t xml:space="preserve"> </w:t>
      </w:r>
    </w:p>
    <w:p w:rsidR="002A55F8" w:rsidRDefault="002A55F8"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tab/>
        <w:t xml:space="preserve">(a) </w:t>
      </w:r>
      <w:r w:rsidR="008326AC">
        <w:t xml:space="preserve"> If</w:t>
      </w:r>
      <w:r>
        <w:t xml:space="preserve"> f ''(c) &lt; </w:t>
      </w:r>
      <w:proofErr w:type="gramStart"/>
      <w:r>
        <w:t>0  then</w:t>
      </w:r>
      <w:proofErr w:type="gramEnd"/>
      <w:r>
        <w:t xml:space="preserve">  f is  concave down  and has a local maximum at  x = c.</w:t>
      </w:r>
    </w:p>
    <w:p w:rsidR="002A55F8" w:rsidRDefault="002A55F8"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tab/>
        <w:t xml:space="preserve">(b)  </w:t>
      </w:r>
      <w:proofErr w:type="gramStart"/>
      <w:r>
        <w:t>If  f</w:t>
      </w:r>
      <w:proofErr w:type="gramEnd"/>
      <w:r>
        <w:t xml:space="preserve"> ''(c) &gt; 0  then  f is  concave up  and  has a local minimum at  x = c.</w:t>
      </w:r>
    </w:p>
    <w:p w:rsidR="008326AC" w:rsidRDefault="002A55F8" w:rsidP="007C5092">
      <w:pPr>
        <w:pBdr>
          <w:top w:val="single" w:sz="6" w:space="0" w:color="auto"/>
          <w:left w:val="single" w:sz="6" w:space="0" w:color="auto"/>
          <w:bottom w:val="single" w:sz="6" w:space="0" w:color="auto"/>
          <w:right w:val="single" w:sz="6" w:space="0" w:color="auto"/>
        </w:pBdr>
        <w:shd w:val="solid" w:color="FFFF99" w:fill="auto"/>
        <w:ind w:left="270" w:hanging="280"/>
      </w:pPr>
      <w:r>
        <w:tab/>
        <w:t xml:space="preserve">(c)  </w:t>
      </w:r>
      <w:proofErr w:type="gramStart"/>
      <w:r>
        <w:t>If  f</w:t>
      </w:r>
      <w:proofErr w:type="gramEnd"/>
      <w:r>
        <w:t xml:space="preserve"> ''(c) = 0  then f may have a local maximum, a minimum or neither at  x = c.</w:t>
      </w:r>
      <w:r w:rsidR="008326AC">
        <w:t xml:space="preserve">  </w:t>
      </w:r>
    </w:p>
    <w:p w:rsidR="002A55F8" w:rsidRDefault="002A55F8" w:rsidP="007C5092">
      <w:pPr>
        <w:pBdr>
          <w:top w:val="single" w:sz="6" w:space="0" w:color="auto"/>
          <w:left w:val="single" w:sz="6" w:space="0" w:color="auto"/>
          <w:bottom w:val="single" w:sz="6" w:space="0" w:color="auto"/>
          <w:right w:val="single" w:sz="6" w:space="0" w:color="auto"/>
        </w:pBdr>
        <w:shd w:val="solid" w:color="FFFF99" w:fill="auto"/>
        <w:ind w:left="270" w:hanging="280"/>
      </w:pPr>
      <w:r>
        <w:t xml:space="preserve">     </w:t>
      </w:r>
    </w:p>
    <w:p w:rsidR="002A55F8" w:rsidRDefault="002A55F8" w:rsidP="007C5092"/>
    <w:p w:rsidR="004E3F55" w:rsidRDefault="004E3F55" w:rsidP="007C5092">
      <w:pPr>
        <w:keepNext/>
        <w:ind w:left="720" w:firstLine="720"/>
      </w:pPr>
      <w:r>
        <w:rPr>
          <w:noProof/>
        </w:rPr>
        <w:lastRenderedPageBreak/>
        <w:drawing>
          <wp:inline distT="0" distB="0" distL="0" distR="0">
            <wp:extent cx="3800475" cy="1533525"/>
            <wp:effectExtent l="0" t="0" r="0" b="0"/>
            <wp:docPr id="1417" name="Picture 1417" descr="two cartoon faces to help you remember the second derivative te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9" cstate="print"/>
                    <a:stretch>
                      <a:fillRect/>
                    </a:stretch>
                  </pic:blipFill>
                  <pic:spPr>
                    <a:xfrm>
                      <a:off x="0" y="0"/>
                      <a:ext cx="3800475" cy="1533525"/>
                    </a:xfrm>
                    <a:prstGeom prst="rect">
                      <a:avLst/>
                    </a:prstGeom>
                  </pic:spPr>
                </pic:pic>
              </a:graphicData>
            </a:graphic>
          </wp:inline>
        </w:drawing>
      </w:r>
    </w:p>
    <w:p w:rsidR="008326AC" w:rsidRDefault="008326AC" w:rsidP="007C5092">
      <w:pPr>
        <w:pStyle w:val="Caption"/>
        <w:ind w:left="2880" w:firstLine="720"/>
      </w:pPr>
    </w:p>
    <w:p w:rsidR="004E3F55" w:rsidRPr="004E3F55" w:rsidRDefault="004E3F55" w:rsidP="007C5092">
      <w:r>
        <w:t>The cartoon faces can help you remember the Second Derivative Test.</w:t>
      </w:r>
    </w:p>
    <w:p w:rsidR="008F5D13" w:rsidRDefault="008F5D13" w:rsidP="007C5092"/>
    <w:p w:rsidR="00E43960" w:rsidRDefault="008326AC" w:rsidP="00E43960">
      <w:pPr>
        <w:pStyle w:val="Exampleheader"/>
      </w:pPr>
      <w:r>
        <w:t>Example</w:t>
      </w:r>
      <w:r w:rsidR="002D3058">
        <w:t xml:space="preserve"> 5</w:t>
      </w:r>
    </w:p>
    <w:p w:rsidR="002A55F8" w:rsidRDefault="002A55F8" w:rsidP="00E43960">
      <w:pPr>
        <w:pStyle w:val="Examplebody"/>
      </w:pPr>
      <w:proofErr w:type="gramStart"/>
      <w:r>
        <w:t>f(</w:t>
      </w:r>
      <w:proofErr w:type="gramEnd"/>
      <w:r>
        <w:t>x) = 2x</w:t>
      </w:r>
      <w:r>
        <w:rPr>
          <w:position w:val="10"/>
          <w:sz w:val="18"/>
          <w:szCs w:val="18"/>
        </w:rPr>
        <w:t>3</w:t>
      </w:r>
      <w:r>
        <w:t xml:space="preserve"> – 15x</w:t>
      </w:r>
      <w:r>
        <w:rPr>
          <w:position w:val="10"/>
          <w:sz w:val="18"/>
          <w:szCs w:val="18"/>
        </w:rPr>
        <w:t>2</w:t>
      </w:r>
      <w:r>
        <w:t xml:space="preserve"> + 24x – 7  has critical numbers  x = 1 and 4.  Use the Second Derivative Test for Extremes to determine </w:t>
      </w:r>
      <w:proofErr w:type="gramStart"/>
      <w:r>
        <w:t>whether  f</w:t>
      </w:r>
      <w:proofErr w:type="gramEnd"/>
      <w:r>
        <w:t>(1)  and  f(4)  are maximums or minimums or neither.</w:t>
      </w:r>
    </w:p>
    <w:p w:rsidR="008326AC" w:rsidRDefault="008326AC" w:rsidP="00E43960">
      <w:pPr>
        <w:pStyle w:val="Examplebody"/>
      </w:pPr>
    </w:p>
    <w:p w:rsidR="008326AC" w:rsidRDefault="008326AC" w:rsidP="00E43960">
      <w:pPr>
        <w:pStyle w:val="Examplebody"/>
      </w:pPr>
      <w:r>
        <w:t>We need to find the second derivative:</w:t>
      </w:r>
    </w:p>
    <w:p w:rsidR="008326AC" w:rsidRDefault="008326AC" w:rsidP="00E43960">
      <w:pPr>
        <w:pStyle w:val="Examplebody"/>
      </w:pPr>
    </w:p>
    <w:p w:rsidR="00D57B68" w:rsidRDefault="008326AC" w:rsidP="00E43960">
      <w:pPr>
        <w:pStyle w:val="Examplebody"/>
        <w:rPr>
          <w:b/>
        </w:rPr>
      </w:pPr>
      <w:r w:rsidRPr="008326AC">
        <w:rPr>
          <w:b/>
          <w:position w:val="-46"/>
        </w:rPr>
        <w:object w:dxaOrig="2799" w:dyaOrig="1120">
          <v:shape id="_x0000_i1240" type="#_x0000_t75" style="width:139.85pt;height:56.1pt" o:ole="">
            <v:imagedata r:id="rId470" o:title=""/>
          </v:shape>
          <o:OLEObject Type="Embed" ProgID="Equation.3" ShapeID="_x0000_i1240" DrawAspect="Content" ObjectID="_1441546072" r:id="rId471"/>
        </w:object>
      </w:r>
    </w:p>
    <w:p w:rsidR="008326AC" w:rsidRDefault="008326AC" w:rsidP="00E43960">
      <w:pPr>
        <w:pStyle w:val="Examplebody"/>
      </w:pPr>
      <w:r>
        <w:t xml:space="preserve">Then we just need to evaluate f </w:t>
      </w:r>
      <w:r w:rsidR="00E43960">
        <w:t>''</w:t>
      </w:r>
      <w:r>
        <w:t xml:space="preserve"> at each critical number:</w:t>
      </w:r>
    </w:p>
    <w:p w:rsidR="008326AC" w:rsidRDefault="008326AC" w:rsidP="00E43960">
      <w:pPr>
        <w:pStyle w:val="Examplebody"/>
      </w:pPr>
      <w:r>
        <w:t>x = 1</w:t>
      </w:r>
      <w:proofErr w:type="gramStart"/>
      <w:r>
        <w:t xml:space="preserve">: </w:t>
      </w:r>
      <w:proofErr w:type="gramEnd"/>
      <w:r w:rsidRPr="003556CB">
        <w:rPr>
          <w:position w:val="-10"/>
        </w:rPr>
        <w:object w:dxaOrig="2120" w:dyaOrig="340">
          <v:shape id="_x0000_i1241" type="#_x0000_t75" style="width:106.6pt;height:15.9pt" o:ole="">
            <v:imagedata r:id="rId472" o:title=""/>
          </v:shape>
          <o:OLEObject Type="Embed" ProgID="Equation.3" ShapeID="_x0000_i1241" DrawAspect="Content" ObjectID="_1441546073" r:id="rId473"/>
        </w:object>
      </w:r>
      <w:r>
        <w:t>; there is a local maximum at x = 1.</w:t>
      </w:r>
    </w:p>
    <w:p w:rsidR="008326AC" w:rsidRDefault="008326AC" w:rsidP="00E43960">
      <w:pPr>
        <w:pStyle w:val="Examplebody"/>
      </w:pPr>
      <w:r>
        <w:t>x = 4</w:t>
      </w:r>
      <w:proofErr w:type="gramStart"/>
      <w:r>
        <w:t xml:space="preserve">: </w:t>
      </w:r>
      <w:proofErr w:type="gramEnd"/>
      <w:r w:rsidRPr="003556CB">
        <w:rPr>
          <w:position w:val="-10"/>
        </w:rPr>
        <w:object w:dxaOrig="2220" w:dyaOrig="340">
          <v:shape id="_x0000_i1242" type="#_x0000_t75" style="width:111.45pt;height:15.9pt" o:ole="">
            <v:imagedata r:id="rId474" o:title=""/>
          </v:shape>
          <o:OLEObject Type="Embed" ProgID="Equation.3" ShapeID="_x0000_i1242" DrawAspect="Content" ObjectID="_1441546074" r:id="rId475"/>
        </w:object>
      </w:r>
      <w:r>
        <w:t>; there is a local minimum at x = 4.</w:t>
      </w:r>
    </w:p>
    <w:p w:rsidR="008326AC" w:rsidRDefault="008326AC" w:rsidP="007C5092"/>
    <w:p w:rsidR="00E43960" w:rsidRPr="008326AC" w:rsidRDefault="00E43960" w:rsidP="007C5092"/>
    <w:p w:rsidR="008326AC" w:rsidRDefault="008326AC" w:rsidP="007C5092">
      <w:r>
        <w:t xml:space="preserve">Many students like the Second Derivative Test.  The Second Derivative Test is often easier to use than the First Derivative Test.  You only have to find the sign of one number for each critical number rather than two.  And if your function is a polynomial, its second derivative will probably be a simpler function than the derivative.  </w:t>
      </w:r>
    </w:p>
    <w:p w:rsidR="008326AC" w:rsidRDefault="008326AC" w:rsidP="007C5092"/>
    <w:p w:rsidR="008326AC" w:rsidRDefault="00E43960" w:rsidP="007C5092">
      <w:r>
        <w:t>However,</w:t>
      </w:r>
      <w:r w:rsidR="008326AC">
        <w:t xml:space="preserve"> if you needed a product rule, quotient rule, or chain rule to find the first derivative, finding the second derivative can be a lot of work.  </w:t>
      </w:r>
      <w:r>
        <w:t>Also, even</w:t>
      </w:r>
      <w:r w:rsidR="008326AC">
        <w:t xml:space="preserve"> if the second derivative is easy, the Second Derivative Test doesn’t always give an answer.  The First Derivative Test will always give you an answer.</w:t>
      </w:r>
    </w:p>
    <w:p w:rsidR="008326AC" w:rsidRDefault="008326AC" w:rsidP="007C5092"/>
    <w:p w:rsidR="00DE6213" w:rsidRDefault="008326AC" w:rsidP="007C5092">
      <w:r>
        <w:t>Use whichever test you want to.  But remember – you have to do some test to be sure that your critical point actually is a local max or min.</w:t>
      </w:r>
    </w:p>
    <w:p w:rsidR="00711B10" w:rsidRDefault="00711B10" w:rsidP="007C5092"/>
    <w:p w:rsidR="00DE6213" w:rsidRDefault="0077444F" w:rsidP="007C5092">
      <w:pPr>
        <w:pStyle w:val="Heading3"/>
      </w:pPr>
      <w:r>
        <w:t>Global</w:t>
      </w:r>
      <w:r w:rsidR="00DE6213">
        <w:t xml:space="preserve"> Maxima and Minima</w:t>
      </w:r>
    </w:p>
    <w:p w:rsidR="00DE6213" w:rsidRDefault="00DE6213" w:rsidP="007C5092">
      <w:pPr>
        <w:ind w:left="1440" w:hanging="1440"/>
      </w:pPr>
    </w:p>
    <w:p w:rsidR="0077444F" w:rsidRDefault="0077444F" w:rsidP="00E43960">
      <w:r>
        <w:t>In applications, we often want to find the global extreme; knowing that a critical poi</w:t>
      </w:r>
      <w:r w:rsidR="00E43960">
        <w:t xml:space="preserve">nt is a local </w:t>
      </w:r>
      <w:r>
        <w:t xml:space="preserve">extreme is not enough.  </w:t>
      </w:r>
    </w:p>
    <w:p w:rsidR="00DE6213" w:rsidRDefault="0077444F" w:rsidP="00E43960">
      <w:r>
        <w:t>For example, if we want to make the greatest profit, we want to make the absolutely greatest profit of all.  How do we find global max and min?</w:t>
      </w:r>
    </w:p>
    <w:p w:rsidR="008F5D13" w:rsidRDefault="008F5D13" w:rsidP="00E43960"/>
    <w:p w:rsidR="0077444F" w:rsidRDefault="0077444F" w:rsidP="007C5092">
      <w:pPr>
        <w:ind w:left="1440" w:hanging="1440"/>
      </w:pPr>
      <w:r>
        <w:t>There are just a few additional things to think about.</w:t>
      </w:r>
    </w:p>
    <w:p w:rsidR="00DE6213" w:rsidRDefault="00DE6213" w:rsidP="007C5092">
      <w:pPr>
        <w:ind w:left="1440" w:hanging="1440"/>
        <w:rPr>
          <w:b/>
        </w:rPr>
      </w:pPr>
    </w:p>
    <w:p w:rsidR="00DE6213" w:rsidRDefault="00DE6213" w:rsidP="007C5092">
      <w:pPr>
        <w:ind w:left="1440" w:hanging="1440"/>
      </w:pPr>
      <w:r>
        <w:rPr>
          <w:b/>
        </w:rPr>
        <w:t>Endpoint Extremes</w:t>
      </w:r>
    </w:p>
    <w:p w:rsidR="00DE6213" w:rsidRDefault="00DE6213" w:rsidP="007C5092">
      <w:pPr>
        <w:ind w:left="1440" w:hanging="1440"/>
      </w:pPr>
    </w:p>
    <w:p w:rsidR="00DE6213" w:rsidRDefault="0077444F" w:rsidP="007C5092">
      <w:pPr>
        <w:ind w:right="-360"/>
      </w:pPr>
      <w:r>
        <w:t>The local extremes of a function occur at critical points – these are points in the function that we can find by thinking about the shape (and using the derivative to help us).  But if we’re looking at a function on a closed interval, the endpoints could be extremes.  These endpoint extremes are not related to the shape of the function; they have to do with the interval, the wind</w:t>
      </w:r>
      <w:r w:rsidR="008F5D13">
        <w:t xml:space="preserve">ow through which we’re viewing </w:t>
      </w:r>
      <w:r>
        <w:t>the function.</w:t>
      </w:r>
    </w:p>
    <w:p w:rsidR="008F5D13" w:rsidRDefault="00E43960" w:rsidP="007C5092">
      <w:pPr>
        <w:keepNext/>
        <w:ind w:left="1440" w:right="-360" w:firstLine="720"/>
      </w:pPr>
      <w:r>
        <w:rPr>
          <w:noProof/>
        </w:rPr>
        <w:drawing>
          <wp:inline distT="0" distB="0" distL="0" distR="0">
            <wp:extent cx="1913117" cy="1335819"/>
            <wp:effectExtent l="19050" t="0" r="0" b="0"/>
            <wp:docPr id="286" name="Picture 286" descr="CC_3_1_FIGS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C_3_1_FIGS7"/>
                    <pic:cNvPicPr>
                      <a:picLocks noChangeAspect="1" noChangeArrowheads="1"/>
                    </pic:cNvPicPr>
                  </pic:nvPicPr>
                  <pic:blipFill>
                    <a:blip r:embed="rId476" cstate="print"/>
                    <a:srcRect b="10403"/>
                    <a:stretch>
                      <a:fillRect/>
                    </a:stretch>
                  </pic:blipFill>
                  <pic:spPr bwMode="auto">
                    <a:xfrm>
                      <a:off x="0" y="0"/>
                      <a:ext cx="1913117" cy="1335819"/>
                    </a:xfrm>
                    <a:prstGeom prst="rect">
                      <a:avLst/>
                    </a:prstGeom>
                    <a:noFill/>
                    <a:ln w="9525">
                      <a:noFill/>
                      <a:miter lim="800000"/>
                      <a:headEnd/>
                      <a:tailEnd/>
                    </a:ln>
                  </pic:spPr>
                </pic:pic>
              </a:graphicData>
            </a:graphic>
          </wp:inline>
        </w:drawing>
      </w:r>
    </w:p>
    <w:p w:rsidR="00E43960" w:rsidRDefault="00E43960" w:rsidP="007C5092">
      <w:pPr>
        <w:ind w:right="-360"/>
      </w:pPr>
    </w:p>
    <w:p w:rsidR="0077444F" w:rsidRDefault="0077444F" w:rsidP="007C5092">
      <w:pPr>
        <w:ind w:right="-360"/>
      </w:pPr>
      <w:r>
        <w:t xml:space="preserve">In </w:t>
      </w:r>
      <w:r w:rsidR="00E43960">
        <w:t>the graph above</w:t>
      </w:r>
      <w:r>
        <w:t>, it appears that there are three critical points – one local min, one local max, and one that is neither one.  But the global max, the highest point of all, is at the left endpoint.  The global min, the lowest point of all, is at the right endpoint.</w:t>
      </w:r>
    </w:p>
    <w:p w:rsidR="0077444F" w:rsidRDefault="0077444F" w:rsidP="007C5092">
      <w:pPr>
        <w:ind w:right="-360"/>
      </w:pPr>
    </w:p>
    <w:p w:rsidR="0077444F" w:rsidRDefault="0077444F" w:rsidP="007C5092">
      <w:pPr>
        <w:ind w:right="-360"/>
      </w:pPr>
      <w:r>
        <w:t>How do we decide if endpoints are global max or min?</w:t>
      </w:r>
      <w:r w:rsidR="006A1A70">
        <w:t xml:space="preserve">  It’s easier than you expected – simply plug in the endpoints, along with all the critical numbers, and compare y-values.</w:t>
      </w:r>
    </w:p>
    <w:p w:rsidR="00DE6213" w:rsidRDefault="00DE6213" w:rsidP="007C5092"/>
    <w:p w:rsidR="00E43960" w:rsidRDefault="00DE6213" w:rsidP="00E43960">
      <w:pPr>
        <w:pStyle w:val="Exampleheader"/>
      </w:pPr>
      <w:r>
        <w:t xml:space="preserve">Example </w:t>
      </w:r>
      <w:r w:rsidR="002D3058">
        <w:t>6</w:t>
      </w:r>
    </w:p>
    <w:p w:rsidR="00DE6213" w:rsidRDefault="00DE6213" w:rsidP="00E43960">
      <w:pPr>
        <w:pStyle w:val="Examplebody"/>
      </w:pPr>
      <w:r>
        <w:t xml:space="preserve">Find the </w:t>
      </w:r>
      <w:r w:rsidR="006A1A70">
        <w:t>global max and min</w:t>
      </w:r>
      <w:r>
        <w:t xml:space="preserve"> </w:t>
      </w:r>
      <w:proofErr w:type="gramStart"/>
      <w:r>
        <w:t>of  f</w:t>
      </w:r>
      <w:proofErr w:type="gramEnd"/>
      <w:r>
        <w:t>(x) = x</w:t>
      </w:r>
      <w:r>
        <w:rPr>
          <w:position w:val="10"/>
          <w:sz w:val="18"/>
        </w:rPr>
        <w:t>3</w:t>
      </w:r>
      <w:r>
        <w:t xml:space="preserve"> – 3x</w:t>
      </w:r>
      <w:r>
        <w:rPr>
          <w:position w:val="10"/>
          <w:sz w:val="18"/>
        </w:rPr>
        <w:t>2</w:t>
      </w:r>
      <w:r>
        <w:t xml:space="preserve"> – 9x + 5  for  –2 ≤ x ≤ 6 .</w:t>
      </w:r>
    </w:p>
    <w:p w:rsidR="00DE6213" w:rsidRDefault="00DE6213" w:rsidP="00E43960">
      <w:pPr>
        <w:pStyle w:val="Examplebody"/>
      </w:pPr>
    </w:p>
    <w:p w:rsidR="00DE6213" w:rsidRDefault="00DE6213" w:rsidP="00E43960">
      <w:pPr>
        <w:pStyle w:val="Examplebody"/>
      </w:pPr>
      <w:proofErr w:type="gramStart"/>
      <w:r>
        <w:t>f</w:t>
      </w:r>
      <w:proofErr w:type="gramEnd"/>
      <w:r>
        <w:t xml:space="preserve"> '(x) = 3x</w:t>
      </w:r>
      <w:r>
        <w:rPr>
          <w:position w:val="10"/>
          <w:sz w:val="18"/>
        </w:rPr>
        <w:t>2</w:t>
      </w:r>
      <w:r>
        <w:t xml:space="preserve"> – 6x – 9 = 3(x + 1)(x – 3).  We need to find </w:t>
      </w:r>
      <w:r w:rsidR="006A1A70">
        <w:t xml:space="preserve">critical points, and we need to check the </w:t>
      </w:r>
      <w:r>
        <w:t>endpoints.</w:t>
      </w:r>
    </w:p>
    <w:p w:rsidR="00E43960" w:rsidRDefault="00E43960" w:rsidP="00E43960">
      <w:pPr>
        <w:pStyle w:val="Examplebody"/>
      </w:pPr>
    </w:p>
    <w:p w:rsidR="00DE6213" w:rsidRDefault="00E43960" w:rsidP="00E43960">
      <w:pPr>
        <w:pStyle w:val="Examplebody"/>
      </w:pPr>
      <w:proofErr w:type="gramStart"/>
      <w:r>
        <w:t>f</w:t>
      </w:r>
      <w:proofErr w:type="gramEnd"/>
      <w:r w:rsidR="00DE6213">
        <w:t xml:space="preserve">'(x) = 3(x + 1)(x – 3) = 0  when  x = </w:t>
      </w:r>
      <w:r w:rsidR="00DE6213">
        <w:rPr>
          <w:b/>
        </w:rPr>
        <w:t>–1</w:t>
      </w:r>
      <w:r w:rsidR="00DE6213">
        <w:t xml:space="preserve">  and  x = </w:t>
      </w:r>
      <w:r w:rsidR="00DE6213">
        <w:rPr>
          <w:b/>
        </w:rPr>
        <w:t>3</w:t>
      </w:r>
      <w:r w:rsidR="00DE6213">
        <w:t>.</w:t>
      </w:r>
    </w:p>
    <w:p w:rsidR="00DE6213" w:rsidRDefault="00DE6213" w:rsidP="00E43960">
      <w:pPr>
        <w:pStyle w:val="Examplebody"/>
      </w:pPr>
      <w:r>
        <w:t xml:space="preserve">The endpoints of the interval </w:t>
      </w:r>
      <w:proofErr w:type="gramStart"/>
      <w:r>
        <w:t>are  x</w:t>
      </w:r>
      <w:proofErr w:type="gramEnd"/>
      <w:r>
        <w:t xml:space="preserve"> = </w:t>
      </w:r>
      <w:r>
        <w:rPr>
          <w:b/>
        </w:rPr>
        <w:t>–2</w:t>
      </w:r>
      <w:r>
        <w:t xml:space="preserve">  and  x = </w:t>
      </w:r>
      <w:r>
        <w:rPr>
          <w:b/>
        </w:rPr>
        <w:t>6</w:t>
      </w:r>
      <w:r>
        <w:t>.</w:t>
      </w:r>
    </w:p>
    <w:p w:rsidR="006A1A70" w:rsidRDefault="006A1A70" w:rsidP="00E43960">
      <w:pPr>
        <w:pStyle w:val="Examplebody"/>
      </w:pPr>
    </w:p>
    <w:p w:rsidR="006A1A70" w:rsidRDefault="006A1A70" w:rsidP="00E43960">
      <w:pPr>
        <w:pStyle w:val="Examplebody"/>
      </w:pPr>
      <w:r>
        <w:t xml:space="preserve">Now we simply compare the values of f at these 4 values of x:  </w:t>
      </w:r>
    </w:p>
    <w:p w:rsidR="006A1A70" w:rsidRDefault="00530C2F" w:rsidP="00E43960">
      <w:pPr>
        <w:pStyle w:val="Examplebody"/>
      </w:pPr>
      <w:r>
        <w:pict>
          <v:shape id="_x0000_s2535" type="#_x0000_t202" style="width:187.15pt;height:77.2pt;mso-width-percent:400;mso-left-percent:-10001;mso-top-percent:-10001;mso-position-horizontal:absolute;mso-position-horizontal-relative:char;mso-position-vertical:absolute;mso-position-vertical-relative:line;mso-width-percent:400;mso-left-percent:-10001;mso-top-percent:-10001;mso-width-relative:margin;mso-height-relative:margin" stroked="f">
            <v:textbox>
              <w:txbxContent>
                <w:tbl>
                  <w:tblPr>
                    <w:tblStyle w:val="TableGrid"/>
                    <w:tblW w:w="0" w:type="auto"/>
                    <w:tblLook w:val="04A0" w:firstRow="1" w:lastRow="0" w:firstColumn="1" w:lastColumn="0" w:noHBand="0" w:noVBand="1"/>
                  </w:tblPr>
                  <w:tblGrid>
                    <w:gridCol w:w="558"/>
                    <w:gridCol w:w="630"/>
                  </w:tblGrid>
                  <w:tr w:rsidR="003D0809" w:rsidTr="00E43960">
                    <w:tc>
                      <w:tcPr>
                        <w:tcW w:w="558" w:type="dxa"/>
                      </w:tcPr>
                      <w:p w:rsidR="003D0809" w:rsidRDefault="003D0809" w:rsidP="00E43960">
                        <w:r>
                          <w:t>x</w:t>
                        </w:r>
                      </w:p>
                    </w:tc>
                    <w:tc>
                      <w:tcPr>
                        <w:tcW w:w="630" w:type="dxa"/>
                      </w:tcPr>
                      <w:p w:rsidR="003D0809" w:rsidRDefault="003D0809" w:rsidP="00E43960">
                        <w:r>
                          <w:t>f(x)</w:t>
                        </w:r>
                      </w:p>
                    </w:tc>
                  </w:tr>
                  <w:tr w:rsidR="003D0809" w:rsidTr="00E43960">
                    <w:tc>
                      <w:tcPr>
                        <w:tcW w:w="558" w:type="dxa"/>
                      </w:tcPr>
                      <w:p w:rsidR="003D0809" w:rsidRDefault="003D0809" w:rsidP="00E43960">
                        <w:r>
                          <w:t>-2</w:t>
                        </w:r>
                      </w:p>
                    </w:tc>
                    <w:tc>
                      <w:tcPr>
                        <w:tcW w:w="630" w:type="dxa"/>
                      </w:tcPr>
                      <w:p w:rsidR="003D0809" w:rsidRDefault="003D0809" w:rsidP="00E43960">
                        <w:r>
                          <w:t>3</w:t>
                        </w:r>
                      </w:p>
                    </w:tc>
                  </w:tr>
                  <w:tr w:rsidR="003D0809" w:rsidTr="00E43960">
                    <w:tc>
                      <w:tcPr>
                        <w:tcW w:w="558" w:type="dxa"/>
                      </w:tcPr>
                      <w:p w:rsidR="003D0809" w:rsidRDefault="003D0809" w:rsidP="00E43960">
                        <w:r>
                          <w:t>-1</w:t>
                        </w:r>
                      </w:p>
                    </w:tc>
                    <w:tc>
                      <w:tcPr>
                        <w:tcW w:w="630" w:type="dxa"/>
                      </w:tcPr>
                      <w:p w:rsidR="003D0809" w:rsidRDefault="003D0809" w:rsidP="00E43960">
                        <w:r>
                          <w:t>10</w:t>
                        </w:r>
                      </w:p>
                    </w:tc>
                  </w:tr>
                  <w:tr w:rsidR="003D0809" w:rsidTr="00E43960">
                    <w:tc>
                      <w:tcPr>
                        <w:tcW w:w="558" w:type="dxa"/>
                      </w:tcPr>
                      <w:p w:rsidR="003D0809" w:rsidRDefault="003D0809" w:rsidP="00E43960">
                        <w:r>
                          <w:t>3</w:t>
                        </w:r>
                      </w:p>
                    </w:tc>
                    <w:tc>
                      <w:tcPr>
                        <w:tcW w:w="630" w:type="dxa"/>
                      </w:tcPr>
                      <w:p w:rsidR="003D0809" w:rsidRDefault="003D0809" w:rsidP="00E43960">
                        <w:r>
                          <w:t>-22</w:t>
                        </w:r>
                      </w:p>
                    </w:tc>
                  </w:tr>
                  <w:tr w:rsidR="003D0809" w:rsidTr="00E43960">
                    <w:tc>
                      <w:tcPr>
                        <w:tcW w:w="558" w:type="dxa"/>
                      </w:tcPr>
                      <w:p w:rsidR="003D0809" w:rsidRDefault="003D0809" w:rsidP="00E43960">
                        <w:r>
                          <w:t>6</w:t>
                        </w:r>
                      </w:p>
                    </w:tc>
                    <w:tc>
                      <w:tcPr>
                        <w:tcW w:w="630" w:type="dxa"/>
                      </w:tcPr>
                      <w:p w:rsidR="003D0809" w:rsidRDefault="003D0809" w:rsidP="00E43960">
                        <w:r>
                          <w:t>59</w:t>
                        </w:r>
                      </w:p>
                    </w:tc>
                  </w:tr>
                </w:tbl>
                <w:p w:rsidR="003D0809" w:rsidRPr="00E43960" w:rsidRDefault="003D0809" w:rsidP="00E43960"/>
              </w:txbxContent>
            </v:textbox>
            <w10:wrap type="none"/>
            <w10:anchorlock/>
          </v:shape>
        </w:pict>
      </w:r>
      <w:r w:rsidR="00DE6213">
        <w:t xml:space="preserve"> </w:t>
      </w:r>
    </w:p>
    <w:p w:rsidR="00E43960" w:rsidRDefault="00DE6213" w:rsidP="00E43960">
      <w:pPr>
        <w:pStyle w:val="Examplebody"/>
      </w:pPr>
      <w:r>
        <w:t xml:space="preserve">The </w:t>
      </w:r>
      <w:r w:rsidR="006A1A70">
        <w:t xml:space="preserve">global </w:t>
      </w:r>
      <w:r>
        <w:t xml:space="preserve">minimum </w:t>
      </w:r>
      <w:proofErr w:type="gramStart"/>
      <w:r>
        <w:t>of  f</w:t>
      </w:r>
      <w:proofErr w:type="gramEnd"/>
      <w:r>
        <w:t xml:space="preserve">  on  [ –2, 6]  is  –22</w:t>
      </w:r>
      <w:r w:rsidR="006A1A70">
        <w:t xml:space="preserve">, </w:t>
      </w:r>
      <w:r>
        <w:t xml:space="preserve"> when  x = 3, </w:t>
      </w:r>
    </w:p>
    <w:p w:rsidR="00DE6213" w:rsidRDefault="00DE6213" w:rsidP="00E43960">
      <w:pPr>
        <w:pStyle w:val="Examplebody"/>
      </w:pPr>
      <w:r>
        <w:t xml:space="preserve">and the </w:t>
      </w:r>
      <w:r w:rsidR="006A1A70">
        <w:t xml:space="preserve">global </w:t>
      </w:r>
      <w:r>
        <w:t>maximum of  f  on  [ –2, 6]  is  59</w:t>
      </w:r>
      <w:r w:rsidR="006A1A70">
        <w:t>,</w:t>
      </w:r>
      <w:r>
        <w:t xml:space="preserve">  when x = 6.</w:t>
      </w:r>
    </w:p>
    <w:p w:rsidR="00DE6213" w:rsidRDefault="00DE6213" w:rsidP="007C5092"/>
    <w:p w:rsidR="00C8007F" w:rsidRDefault="00C8007F" w:rsidP="007C5092"/>
    <w:p w:rsidR="00C8007F" w:rsidRDefault="00C8007F" w:rsidP="007C5092"/>
    <w:p w:rsidR="006A1A70" w:rsidRPr="006A1A70" w:rsidRDefault="006A1A70" w:rsidP="007C5092">
      <w:pPr>
        <w:rPr>
          <w:b/>
          <w:szCs w:val="24"/>
        </w:rPr>
      </w:pPr>
      <w:r w:rsidRPr="006A1A70">
        <w:rPr>
          <w:b/>
          <w:szCs w:val="24"/>
        </w:rPr>
        <w:lastRenderedPageBreak/>
        <w:t>If there’s only one critical point</w:t>
      </w:r>
    </w:p>
    <w:p w:rsidR="006A1A70" w:rsidRDefault="006A1A70" w:rsidP="007C5092">
      <w:r>
        <w:t xml:space="preserve">If the function has only one critical point and it’s a local max (or min), then it must be the global max (or min).  To see this, think about the geometry.  Look at the </w:t>
      </w:r>
      <w:r w:rsidRPr="008F5D13">
        <w:t>graph on the left</w:t>
      </w:r>
      <w:r>
        <w:t xml:space="preserve"> – there is a local max, and the graph goes down on either side of the critical point.  Suppose there was some other point that was higher – then the graph would have to turn around.  But that turning point would have shown up as another critical point.  If there’s only one critical point, then the graph can never turn back around.</w:t>
      </w:r>
    </w:p>
    <w:p w:rsidR="00E43960" w:rsidRDefault="00E43960" w:rsidP="007C5092"/>
    <w:p w:rsidR="00E43960" w:rsidRDefault="00E43960" w:rsidP="007C5092">
      <w:r>
        <w:tab/>
      </w:r>
      <w:r w:rsidRPr="00E43960">
        <w:rPr>
          <w:noProof/>
        </w:rPr>
        <w:drawing>
          <wp:inline distT="0" distB="0" distL="0" distR="0">
            <wp:extent cx="3089910" cy="850790"/>
            <wp:effectExtent l="19050" t="0" r="0" b="0"/>
            <wp:docPr id="449" name="Picture 258" descr="CC_3_3_FIGS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descr="CC_3_3_FIGS19"/>
                    <pic:cNvPicPr>
                      <a:picLocks noChangeAspect="1" noChangeArrowheads="1"/>
                    </pic:cNvPicPr>
                  </pic:nvPicPr>
                  <pic:blipFill>
                    <a:blip r:embed="rId477" cstate="print"/>
                    <a:srcRect t="22313" r="47977" b="18000"/>
                    <a:stretch>
                      <a:fillRect/>
                    </a:stretch>
                  </pic:blipFill>
                  <pic:spPr bwMode="auto">
                    <a:xfrm>
                      <a:off x="0" y="0"/>
                      <a:ext cx="3089910" cy="850790"/>
                    </a:xfrm>
                    <a:prstGeom prst="rect">
                      <a:avLst/>
                    </a:prstGeom>
                    <a:noFill/>
                    <a:ln w="9525">
                      <a:noFill/>
                      <a:miter lim="800000"/>
                      <a:headEnd/>
                      <a:tailEnd/>
                    </a:ln>
                  </pic:spPr>
                </pic:pic>
              </a:graphicData>
            </a:graphic>
          </wp:inline>
        </w:drawing>
      </w:r>
    </w:p>
    <w:p w:rsidR="00711B10" w:rsidRDefault="00711B10" w:rsidP="007C5092"/>
    <w:p w:rsidR="006A1A70" w:rsidRPr="006A1A70" w:rsidRDefault="006A1A70" w:rsidP="007C5092">
      <w:pPr>
        <w:rPr>
          <w:b/>
          <w:szCs w:val="24"/>
        </w:rPr>
      </w:pPr>
      <w:r w:rsidRPr="006A1A70">
        <w:rPr>
          <w:b/>
          <w:szCs w:val="24"/>
        </w:rPr>
        <w:t>When in doubt, graph it and look.</w:t>
      </w:r>
    </w:p>
    <w:p w:rsidR="006A1A70" w:rsidRDefault="006A1A70" w:rsidP="007C5092">
      <w:r>
        <w:t xml:space="preserve">If you are trying to find a global max or min on an open interval (or the whole real line), and there is more than one critical point, then </w:t>
      </w:r>
      <w:r w:rsidR="00CF7AFF">
        <w:t>you need to look at the graph to decide whether there is a global max or min.  Be sure that all your critical points show in your graph, and that you go a little beyond – that will tell you what you want to know.</w:t>
      </w:r>
    </w:p>
    <w:p w:rsidR="006A1A70" w:rsidRDefault="006A1A70" w:rsidP="007C5092"/>
    <w:p w:rsidR="00E43960" w:rsidRDefault="00CF7AFF" w:rsidP="00E43960">
      <w:pPr>
        <w:pStyle w:val="Exampleheader"/>
      </w:pPr>
      <w:r>
        <w:t>Example</w:t>
      </w:r>
      <w:r w:rsidR="002D3058">
        <w:t xml:space="preserve"> 7</w:t>
      </w:r>
    </w:p>
    <w:p w:rsidR="00CF7AFF" w:rsidRDefault="00CF7AFF" w:rsidP="00E43960">
      <w:pPr>
        <w:pStyle w:val="Examplebody"/>
      </w:pPr>
      <w:r>
        <w:t xml:space="preserve">Find the global max and min </w:t>
      </w:r>
      <w:proofErr w:type="gramStart"/>
      <w:r>
        <w:t>of  f</w:t>
      </w:r>
      <w:proofErr w:type="gramEnd"/>
      <w:r>
        <w:t>(x) = x</w:t>
      </w:r>
      <w:r>
        <w:rPr>
          <w:position w:val="10"/>
          <w:sz w:val="18"/>
        </w:rPr>
        <w:t>3</w:t>
      </w:r>
      <w:r>
        <w:t xml:space="preserve">  – 6x</w:t>
      </w:r>
      <w:r>
        <w:rPr>
          <w:position w:val="10"/>
          <w:sz w:val="18"/>
        </w:rPr>
        <w:t>2</w:t>
      </w:r>
      <w:r>
        <w:t xml:space="preserve">  + 9x + 2.</w:t>
      </w:r>
    </w:p>
    <w:p w:rsidR="00CF7AFF" w:rsidRDefault="00CF7AFF" w:rsidP="00E43960">
      <w:pPr>
        <w:pStyle w:val="Examplebody"/>
      </w:pPr>
    </w:p>
    <w:p w:rsidR="00CF7AFF" w:rsidRDefault="00CF7AFF" w:rsidP="00E43960">
      <w:pPr>
        <w:pStyle w:val="Examplebody"/>
      </w:pPr>
      <w:r>
        <w:t>We have previously found that (1, 6) is a local max and (3, 2) is a local min.  This is not a closed interval, and there are two critical points, so we must turn to the graph of the function to find global max and min.</w:t>
      </w:r>
    </w:p>
    <w:p w:rsidR="00CF7AFF" w:rsidRDefault="00CF7AFF" w:rsidP="00E43960">
      <w:pPr>
        <w:pStyle w:val="Examplebody"/>
      </w:pPr>
      <w:r>
        <w:tab/>
      </w:r>
    </w:p>
    <w:p w:rsidR="00CF7AFF" w:rsidRDefault="00CF7AFF" w:rsidP="00E43960">
      <w:pPr>
        <w:pStyle w:val="Examplebody"/>
      </w:pPr>
      <w:r>
        <w:t xml:space="preserve">The graph of </w:t>
      </w:r>
      <w:proofErr w:type="gramStart"/>
      <w:r>
        <w:t>f  shows</w:t>
      </w:r>
      <w:proofErr w:type="gramEnd"/>
      <w:r>
        <w:t xml:space="preserve"> that  points to the left of x = 4 have y-values greater than 6, so (1, 6) is not  a global max. Likewise, if x is negative, y is less than 2, so (3, 2) is not a global min.  There are no endpoints, so we’ve exhausted all the possibilities. This function does not have a global maximum or minimum.</w:t>
      </w:r>
    </w:p>
    <w:p w:rsidR="008F5D13" w:rsidRDefault="008F5D13" w:rsidP="00E43960">
      <w:pPr>
        <w:pStyle w:val="Examplebody"/>
      </w:pPr>
      <w:r>
        <w:tab/>
      </w:r>
      <w:r>
        <w:tab/>
      </w:r>
      <w:r w:rsidR="003D3BE2">
        <w:rPr>
          <w:noProof/>
        </w:rPr>
        <w:drawing>
          <wp:inline distT="0" distB="0" distL="0" distR="0">
            <wp:extent cx="3676650" cy="23622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4" cstate="print"/>
                    <a:stretch>
                      <a:fillRect/>
                    </a:stretch>
                  </pic:blipFill>
                  <pic:spPr>
                    <a:xfrm>
                      <a:off x="0" y="0"/>
                      <a:ext cx="3676650" cy="2362200"/>
                    </a:xfrm>
                    <a:prstGeom prst="rect">
                      <a:avLst/>
                    </a:prstGeom>
                  </pic:spPr>
                </pic:pic>
              </a:graphicData>
            </a:graphic>
          </wp:inline>
        </w:drawing>
      </w:r>
    </w:p>
    <w:p w:rsidR="00CF7AFF" w:rsidRDefault="00CF7AFF" w:rsidP="007C5092">
      <w:pPr>
        <w:tabs>
          <w:tab w:val="left" w:pos="2160"/>
        </w:tabs>
        <w:ind w:left="1440" w:hanging="1440"/>
        <w:rPr>
          <w:b/>
        </w:rPr>
      </w:pPr>
    </w:p>
    <w:p w:rsidR="00DE6213" w:rsidRDefault="00DE6213" w:rsidP="007C5092">
      <w:pPr>
        <w:tabs>
          <w:tab w:val="left" w:pos="1620"/>
        </w:tabs>
      </w:pPr>
    </w:p>
    <w:p w:rsidR="00CF7AFF" w:rsidRDefault="00CF7AFF"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lastRenderedPageBreak/>
        <w:tab/>
        <w:t>To find Global Extremes:</w:t>
      </w:r>
    </w:p>
    <w:p w:rsidR="00CF7AFF" w:rsidRPr="00CF7AFF" w:rsidRDefault="00CF7AFF"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t>The only places where a function can have a global extreme are critical points or endpoints.</w:t>
      </w:r>
    </w:p>
    <w:p w:rsidR="00CF7AFF" w:rsidRDefault="00CF7AFF"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tab/>
      </w:r>
    </w:p>
    <w:p w:rsidR="00CF7AFF" w:rsidRDefault="00CF7AFF"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sidRPr="00E43960">
        <w:t>(a)</w:t>
      </w:r>
      <w:r>
        <w:rPr>
          <w:b/>
        </w:rPr>
        <w:t xml:space="preserve"> </w:t>
      </w:r>
      <w:r>
        <w:t>If the function has only one critical point, and it’s a local extreme, then it is also the global extreme.</w:t>
      </w:r>
    </w:p>
    <w:p w:rsidR="00CF7AFF" w:rsidRDefault="00CF7AFF"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tab/>
        <w:t>(b) If there are endpoints, find the global extremes by comparing y-values at all the critical points and at the endpoints.</w:t>
      </w:r>
    </w:p>
    <w:p w:rsidR="00CF7AFF" w:rsidRPr="008326AC" w:rsidRDefault="00CF7AFF"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tab/>
        <w:t>(c) When in doubt, graph the function to be sure.</w:t>
      </w:r>
      <w:r>
        <w:tab/>
        <w:t xml:space="preserve"> </w:t>
      </w:r>
    </w:p>
    <w:p w:rsidR="00CF7AFF" w:rsidRDefault="00CF7AFF"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tab/>
        <w:t xml:space="preserve"> </w:t>
      </w:r>
    </w:p>
    <w:p w:rsidR="00CF7AFF" w:rsidRDefault="00CF7AFF" w:rsidP="007C5092">
      <w:pPr>
        <w:pBdr>
          <w:top w:val="single" w:sz="6" w:space="0" w:color="auto"/>
          <w:left w:val="single" w:sz="6" w:space="0" w:color="auto"/>
          <w:bottom w:val="single" w:sz="6" w:space="0" w:color="auto"/>
          <w:right w:val="single" w:sz="6" w:space="0" w:color="auto"/>
        </w:pBdr>
        <w:shd w:val="solid" w:color="FFFF99" w:fill="auto"/>
        <w:ind w:left="270" w:hanging="280"/>
      </w:pPr>
      <w:r>
        <w:t xml:space="preserve">     </w:t>
      </w:r>
    </w:p>
    <w:p w:rsidR="00DE6213" w:rsidRDefault="00DE6213" w:rsidP="007C5092">
      <w:pPr>
        <w:tabs>
          <w:tab w:val="left" w:pos="1620"/>
        </w:tabs>
        <w:ind w:left="360" w:hanging="360"/>
      </w:pPr>
      <w:r>
        <w:tab/>
      </w:r>
    </w:p>
    <w:p w:rsidR="00EF0629" w:rsidRDefault="00541D3D" w:rsidP="00541D3D">
      <w:pPr>
        <w:pStyle w:val="Heading3"/>
      </w:pPr>
      <w:r>
        <w:t>2.7 Exercises</w:t>
      </w:r>
    </w:p>
    <w:p w:rsidR="00541D3D" w:rsidRDefault="00541D3D" w:rsidP="00541D3D">
      <w:r>
        <w:rPr>
          <w:noProof/>
        </w:rPr>
        <w:drawing>
          <wp:anchor distT="0" distB="0" distL="114300" distR="114300" simplePos="0" relativeHeight="252037120" behindDoc="0" locked="0" layoutInCell="1" allowOverlap="1">
            <wp:simplePos x="0" y="0"/>
            <wp:positionH relativeFrom="column">
              <wp:posOffset>3467100</wp:posOffset>
            </wp:positionH>
            <wp:positionV relativeFrom="paragraph">
              <wp:posOffset>143510</wp:posOffset>
            </wp:positionV>
            <wp:extent cx="2528570" cy="859155"/>
            <wp:effectExtent l="19050" t="0" r="5080" b="0"/>
            <wp:wrapTight wrapText="bothSides">
              <wp:wrapPolygon edited="0">
                <wp:start x="-163" y="0"/>
                <wp:lineTo x="-163" y="21073"/>
                <wp:lineTo x="21643" y="21073"/>
                <wp:lineTo x="21643" y="0"/>
                <wp:lineTo x="-163" y="0"/>
              </wp:wrapPolygon>
            </wp:wrapTight>
            <wp:docPr id="1376" name="Picture 1376" descr="CC_3_1_FIG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6" descr="CC_3_1_FIGS13"/>
                    <pic:cNvPicPr>
                      <a:picLocks noChangeAspect="1" noChangeArrowheads="1"/>
                    </pic:cNvPicPr>
                  </pic:nvPicPr>
                  <pic:blipFill>
                    <a:blip r:embed="rId478" cstate="print"/>
                    <a:srcRect b="11364"/>
                    <a:stretch>
                      <a:fillRect/>
                    </a:stretch>
                  </pic:blipFill>
                  <pic:spPr bwMode="auto">
                    <a:xfrm>
                      <a:off x="0" y="0"/>
                      <a:ext cx="2528570" cy="859155"/>
                    </a:xfrm>
                    <a:prstGeom prst="rect">
                      <a:avLst/>
                    </a:prstGeom>
                    <a:noFill/>
                    <a:ln w="9525">
                      <a:noFill/>
                      <a:miter lim="800000"/>
                      <a:headEnd/>
                      <a:tailEnd/>
                    </a:ln>
                  </pic:spPr>
                </pic:pic>
              </a:graphicData>
            </a:graphic>
          </wp:anchor>
        </w:drawing>
      </w:r>
    </w:p>
    <w:p w:rsidR="00541D3D" w:rsidRDefault="00541D3D" w:rsidP="00541D3D">
      <w:pPr>
        <w:tabs>
          <w:tab w:val="left" w:pos="1440"/>
          <w:tab w:val="left" w:pos="5040"/>
        </w:tabs>
      </w:pPr>
    </w:p>
    <w:p w:rsidR="00541D3D" w:rsidRDefault="00541D3D" w:rsidP="00541D3D">
      <w:pPr>
        <w:tabs>
          <w:tab w:val="left" w:pos="1440"/>
        </w:tabs>
        <w:ind w:left="360" w:hanging="360"/>
      </w:pPr>
      <w:r>
        <w:t>1.</w:t>
      </w:r>
      <w:r>
        <w:tab/>
        <w:t>Find all of the critical points of the function shown and identify them as local max, local min, or neither.  Find the global max and min on the interval.</w:t>
      </w:r>
    </w:p>
    <w:p w:rsidR="00541D3D" w:rsidRDefault="00541D3D" w:rsidP="00541D3D">
      <w:pPr>
        <w:tabs>
          <w:tab w:val="left" w:pos="1440"/>
        </w:tabs>
        <w:ind w:left="360" w:hanging="360"/>
      </w:pPr>
    </w:p>
    <w:p w:rsidR="00541D3D" w:rsidRDefault="00541D3D" w:rsidP="00541D3D">
      <w:pPr>
        <w:tabs>
          <w:tab w:val="left" w:pos="1440"/>
        </w:tabs>
        <w:ind w:left="360" w:hanging="360"/>
      </w:pPr>
      <w:r>
        <w:rPr>
          <w:noProof/>
        </w:rPr>
        <w:drawing>
          <wp:anchor distT="0" distB="0" distL="114300" distR="114300" simplePos="0" relativeHeight="252036096" behindDoc="0" locked="0" layoutInCell="1" allowOverlap="1">
            <wp:simplePos x="0" y="0"/>
            <wp:positionH relativeFrom="column">
              <wp:posOffset>3368040</wp:posOffset>
            </wp:positionH>
            <wp:positionV relativeFrom="paragraph">
              <wp:posOffset>50800</wp:posOffset>
            </wp:positionV>
            <wp:extent cx="2536825" cy="1002030"/>
            <wp:effectExtent l="19050" t="0" r="0" b="0"/>
            <wp:wrapTight wrapText="bothSides">
              <wp:wrapPolygon edited="0">
                <wp:start x="-162" y="0"/>
                <wp:lineTo x="-162" y="21354"/>
                <wp:lineTo x="21573" y="21354"/>
                <wp:lineTo x="21573" y="0"/>
                <wp:lineTo x="-162" y="0"/>
              </wp:wrapPolygon>
            </wp:wrapTight>
            <wp:docPr id="1375" name="Picture 1375" descr="CC_3_1_FIG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descr="CC_3_1_FIGS14"/>
                    <pic:cNvPicPr>
                      <a:picLocks noChangeAspect="1" noChangeArrowheads="1"/>
                    </pic:cNvPicPr>
                  </pic:nvPicPr>
                  <pic:blipFill>
                    <a:blip r:embed="rId479" cstate="print"/>
                    <a:srcRect/>
                    <a:stretch>
                      <a:fillRect/>
                    </a:stretch>
                  </pic:blipFill>
                  <pic:spPr bwMode="auto">
                    <a:xfrm>
                      <a:off x="0" y="0"/>
                      <a:ext cx="2536825" cy="1002030"/>
                    </a:xfrm>
                    <a:prstGeom prst="rect">
                      <a:avLst/>
                    </a:prstGeom>
                    <a:noFill/>
                    <a:ln w="9525">
                      <a:noFill/>
                      <a:miter lim="800000"/>
                      <a:headEnd/>
                      <a:tailEnd/>
                    </a:ln>
                  </pic:spPr>
                </pic:pic>
              </a:graphicData>
            </a:graphic>
          </wp:anchor>
        </w:drawing>
      </w:r>
    </w:p>
    <w:p w:rsidR="00541D3D" w:rsidRDefault="00FD4E0A" w:rsidP="00541D3D">
      <w:pPr>
        <w:tabs>
          <w:tab w:val="left" w:pos="1440"/>
        </w:tabs>
        <w:ind w:left="360" w:hanging="360"/>
      </w:pPr>
      <w:r>
        <w:rPr>
          <w:noProof/>
        </w:rPr>
        <w:pict>
          <v:rect id="_x0000_s2401" style="position:absolute;left:0;text-align:left;margin-left:293.2pt;margin-top:53.75pt;width:33.8pt;height:14.75pt;z-index:252038144" strokecolor="white [3212]"/>
        </w:pict>
      </w:r>
      <w:r w:rsidR="00541D3D">
        <w:t>2.</w:t>
      </w:r>
      <w:r w:rsidR="00541D3D">
        <w:tab/>
        <w:t>Find all of the critical points of the function shown and identify them as local max, local min, or neither.  Find the global max and min on the interval.</w:t>
      </w:r>
    </w:p>
    <w:p w:rsidR="00541D3D" w:rsidRDefault="00541D3D" w:rsidP="00541D3D">
      <w:pPr>
        <w:tabs>
          <w:tab w:val="left" w:pos="1440"/>
        </w:tabs>
        <w:ind w:left="360" w:hanging="360"/>
      </w:pPr>
    </w:p>
    <w:p w:rsidR="00541D3D" w:rsidRDefault="00541D3D" w:rsidP="00541D3D">
      <w:pPr>
        <w:tabs>
          <w:tab w:val="left" w:pos="1440"/>
        </w:tabs>
        <w:ind w:left="360" w:hanging="360"/>
      </w:pPr>
    </w:p>
    <w:p w:rsidR="00541D3D" w:rsidRDefault="00541D3D" w:rsidP="00541D3D">
      <w:pPr>
        <w:tabs>
          <w:tab w:val="left" w:pos="1440"/>
        </w:tabs>
      </w:pPr>
      <w:r>
        <w:t xml:space="preserve">In </w:t>
      </w:r>
      <w:proofErr w:type="gramStart"/>
      <w:r>
        <w:t>problems  3</w:t>
      </w:r>
      <w:proofErr w:type="gramEnd"/>
      <w:r>
        <w:t xml:space="preserve"> – 8,  find all of the critical points and local maximums and minimums of each function.</w:t>
      </w:r>
    </w:p>
    <w:p w:rsidR="00541D3D" w:rsidRDefault="00541D3D" w:rsidP="00541D3D">
      <w:pPr>
        <w:tabs>
          <w:tab w:val="left" w:pos="1440"/>
        </w:tabs>
        <w:ind w:left="360" w:hanging="360"/>
      </w:pPr>
    </w:p>
    <w:p w:rsidR="00541D3D" w:rsidRPr="00541D3D" w:rsidRDefault="00541D3D" w:rsidP="00541D3D">
      <w:pPr>
        <w:tabs>
          <w:tab w:val="left" w:pos="4320"/>
          <w:tab w:val="left" w:pos="6120"/>
          <w:tab w:val="left" w:pos="6480"/>
        </w:tabs>
        <w:ind w:left="360" w:hanging="360"/>
      </w:pPr>
      <w:r w:rsidRPr="00541D3D">
        <w:t>3.</w:t>
      </w:r>
      <w:r w:rsidRPr="00541D3D">
        <w:tab/>
      </w:r>
      <w:proofErr w:type="gramStart"/>
      <w:r w:rsidRPr="00541D3D">
        <w:t>f(</w:t>
      </w:r>
      <w:proofErr w:type="gramEnd"/>
      <w:r w:rsidRPr="00541D3D">
        <w:t>x) =  x</w:t>
      </w:r>
      <w:r w:rsidRPr="00541D3D">
        <w:rPr>
          <w:position w:val="10"/>
          <w:sz w:val="18"/>
        </w:rPr>
        <w:t>2</w:t>
      </w:r>
      <w:r w:rsidRPr="00541D3D">
        <w:t xml:space="preserve"> + 8x + 7</w:t>
      </w:r>
      <w:r w:rsidRPr="00541D3D">
        <w:tab/>
        <w:t xml:space="preserve">4. </w:t>
      </w:r>
      <w:proofErr w:type="gramStart"/>
      <w:r w:rsidRPr="00541D3D">
        <w:t>f(</w:t>
      </w:r>
      <w:proofErr w:type="gramEnd"/>
      <w:r w:rsidRPr="00541D3D">
        <w:t>x) = 2x</w:t>
      </w:r>
      <w:r w:rsidRPr="00541D3D">
        <w:rPr>
          <w:position w:val="10"/>
          <w:sz w:val="18"/>
        </w:rPr>
        <w:t>2</w:t>
      </w:r>
      <w:r w:rsidRPr="00541D3D">
        <w:t xml:space="preserve"> – 12x + 7</w:t>
      </w:r>
      <w:r w:rsidRPr="00541D3D">
        <w:tab/>
      </w:r>
    </w:p>
    <w:p w:rsidR="00541D3D" w:rsidRPr="00541D3D" w:rsidRDefault="00541D3D" w:rsidP="00541D3D">
      <w:pPr>
        <w:tabs>
          <w:tab w:val="left" w:pos="3060"/>
          <w:tab w:val="left" w:pos="3420"/>
          <w:tab w:val="left" w:pos="4320"/>
          <w:tab w:val="left" w:pos="6120"/>
          <w:tab w:val="left" w:pos="6480"/>
        </w:tabs>
        <w:ind w:left="360" w:hanging="360"/>
      </w:pPr>
      <w:r w:rsidRPr="00541D3D">
        <w:t>5.</w:t>
      </w:r>
      <w:r w:rsidRPr="00541D3D">
        <w:tab/>
      </w:r>
      <w:proofErr w:type="gramStart"/>
      <w:r w:rsidRPr="00541D3D">
        <w:t>f(</w:t>
      </w:r>
      <w:proofErr w:type="gramEnd"/>
      <w:r w:rsidRPr="00541D3D">
        <w:t>x) = x</w:t>
      </w:r>
      <w:r w:rsidRPr="00541D3D">
        <w:rPr>
          <w:position w:val="10"/>
          <w:sz w:val="18"/>
        </w:rPr>
        <w:t>3</w:t>
      </w:r>
      <w:r w:rsidRPr="00541D3D">
        <w:t xml:space="preserve"> – 6x</w:t>
      </w:r>
      <w:r w:rsidRPr="00541D3D">
        <w:rPr>
          <w:position w:val="10"/>
          <w:sz w:val="18"/>
        </w:rPr>
        <w:t>2</w:t>
      </w:r>
      <w:r w:rsidRPr="00541D3D">
        <w:t xml:space="preserve"> + 5</w:t>
      </w:r>
      <w:r w:rsidRPr="00541D3D">
        <w:tab/>
      </w:r>
      <w:r w:rsidRPr="00541D3D">
        <w:tab/>
      </w:r>
      <w:r w:rsidRPr="00541D3D">
        <w:tab/>
        <w:t xml:space="preserve">6. </w:t>
      </w:r>
      <w:proofErr w:type="gramStart"/>
      <w:r w:rsidRPr="00541D3D">
        <w:t>f(</w:t>
      </w:r>
      <w:proofErr w:type="gramEnd"/>
      <w:r w:rsidRPr="00541D3D">
        <w:t>x) = (x – 1)</w:t>
      </w:r>
      <w:r w:rsidRPr="00541D3D">
        <w:rPr>
          <w:position w:val="10"/>
          <w:sz w:val="18"/>
        </w:rPr>
        <w:t>2</w:t>
      </w:r>
      <w:r w:rsidRPr="00541D3D">
        <w:t xml:space="preserve"> (x – 3) </w:t>
      </w:r>
      <w:r w:rsidRPr="00541D3D">
        <w:tab/>
      </w:r>
    </w:p>
    <w:p w:rsidR="00541D3D" w:rsidRDefault="00541D3D" w:rsidP="00541D3D">
      <w:pPr>
        <w:tabs>
          <w:tab w:val="left" w:pos="3060"/>
          <w:tab w:val="left" w:pos="3420"/>
          <w:tab w:val="left" w:pos="4320"/>
          <w:tab w:val="left" w:pos="6120"/>
          <w:tab w:val="left" w:pos="6480"/>
        </w:tabs>
        <w:ind w:left="360" w:hanging="360"/>
      </w:pPr>
      <w:r w:rsidRPr="00541D3D">
        <w:t>7.</w:t>
      </w:r>
      <w:r w:rsidRPr="00541D3D">
        <w:tab/>
      </w:r>
      <w:proofErr w:type="gramStart"/>
      <w:r w:rsidRPr="00541D3D">
        <w:t>f(</w:t>
      </w:r>
      <w:proofErr w:type="gramEnd"/>
      <w:r w:rsidRPr="00541D3D">
        <w:t xml:space="preserve">x) = </w:t>
      </w:r>
      <w:proofErr w:type="spellStart"/>
      <w:r w:rsidRPr="00541D3D">
        <w:t>ln</w:t>
      </w:r>
      <w:proofErr w:type="spellEnd"/>
      <w:r w:rsidRPr="00541D3D">
        <w:t>( x</w:t>
      </w:r>
      <w:r w:rsidRPr="00541D3D">
        <w:rPr>
          <w:position w:val="10"/>
          <w:sz w:val="18"/>
        </w:rPr>
        <w:t>2</w:t>
      </w:r>
      <w:r w:rsidRPr="00541D3D">
        <w:t xml:space="preserve"> – 6x</w:t>
      </w:r>
      <w:r>
        <w:t xml:space="preserve"> + 11 )</w:t>
      </w:r>
      <w:r>
        <w:tab/>
      </w:r>
      <w:r>
        <w:tab/>
      </w:r>
      <w:r>
        <w:tab/>
        <w:t>8</w:t>
      </w:r>
      <w:r w:rsidRPr="002C18ED">
        <w:rPr>
          <w:b/>
        </w:rPr>
        <w:t>.</w:t>
      </w:r>
      <w:r>
        <w:rPr>
          <w:b/>
        </w:rPr>
        <w:t xml:space="preserve"> </w:t>
      </w:r>
      <w:proofErr w:type="gramStart"/>
      <w:r>
        <w:t>f(</w:t>
      </w:r>
      <w:proofErr w:type="gramEnd"/>
      <w:r>
        <w:t>x) = 2x</w:t>
      </w:r>
      <w:r>
        <w:rPr>
          <w:position w:val="10"/>
          <w:sz w:val="18"/>
        </w:rPr>
        <w:t>3</w:t>
      </w:r>
      <w:r>
        <w:t xml:space="preserve"> – 96x + 42</w:t>
      </w:r>
      <w:r>
        <w:tab/>
      </w:r>
    </w:p>
    <w:p w:rsidR="00541D3D" w:rsidRDefault="00541D3D" w:rsidP="00541D3D">
      <w:pPr>
        <w:tabs>
          <w:tab w:val="left" w:pos="1440"/>
          <w:tab w:val="left" w:pos="4320"/>
        </w:tabs>
        <w:ind w:left="360" w:hanging="360"/>
      </w:pPr>
    </w:p>
    <w:p w:rsidR="00541D3D" w:rsidRDefault="00541D3D" w:rsidP="00541D3D">
      <w:pPr>
        <w:tabs>
          <w:tab w:val="left" w:pos="1440"/>
        </w:tabs>
        <w:ind w:right="-360"/>
      </w:pPr>
      <w:r>
        <w:t xml:space="preserve">In </w:t>
      </w:r>
      <w:proofErr w:type="gramStart"/>
      <w:r>
        <w:t>problems  9</w:t>
      </w:r>
      <w:proofErr w:type="gramEnd"/>
      <w:r>
        <w:t xml:space="preserve"> – 16 ,  find all  critical points and global extremes of each function on the given intervals.</w:t>
      </w:r>
    </w:p>
    <w:p w:rsidR="00541D3D" w:rsidRDefault="00541D3D" w:rsidP="00541D3D">
      <w:pPr>
        <w:tabs>
          <w:tab w:val="left" w:pos="1440"/>
        </w:tabs>
        <w:ind w:left="360" w:hanging="360"/>
      </w:pPr>
    </w:p>
    <w:p w:rsidR="00541D3D" w:rsidRPr="00541D3D" w:rsidRDefault="00541D3D" w:rsidP="00541D3D">
      <w:pPr>
        <w:tabs>
          <w:tab w:val="left" w:pos="5220"/>
          <w:tab w:val="left" w:pos="5580"/>
        </w:tabs>
        <w:ind w:left="360" w:hanging="360"/>
      </w:pPr>
      <w:r w:rsidRPr="00541D3D">
        <w:t>9.</w:t>
      </w:r>
      <w:r w:rsidRPr="00541D3D">
        <w:tab/>
      </w:r>
      <w:proofErr w:type="gramStart"/>
      <w:r w:rsidRPr="00541D3D">
        <w:t>f(</w:t>
      </w:r>
      <w:proofErr w:type="gramEnd"/>
      <w:r w:rsidRPr="00541D3D">
        <w:t>x) = x</w:t>
      </w:r>
      <w:r w:rsidRPr="00541D3D">
        <w:rPr>
          <w:position w:val="10"/>
          <w:sz w:val="18"/>
        </w:rPr>
        <w:t>2</w:t>
      </w:r>
      <w:r w:rsidRPr="00541D3D">
        <w:t xml:space="preserve"> – 6x + 5   on the entire real number line.</w:t>
      </w:r>
      <w:r w:rsidRPr="00541D3D">
        <w:tab/>
      </w:r>
    </w:p>
    <w:p w:rsidR="00541D3D" w:rsidRPr="00541D3D" w:rsidRDefault="00541D3D" w:rsidP="00541D3D">
      <w:pPr>
        <w:tabs>
          <w:tab w:val="left" w:pos="5220"/>
          <w:tab w:val="left" w:pos="5580"/>
        </w:tabs>
        <w:ind w:left="360" w:hanging="360"/>
      </w:pPr>
      <w:r w:rsidRPr="00541D3D">
        <w:t>10.</w:t>
      </w:r>
      <w:r w:rsidRPr="00541D3D">
        <w:tab/>
      </w:r>
      <w:proofErr w:type="gramStart"/>
      <w:r w:rsidRPr="00541D3D">
        <w:t>f(</w:t>
      </w:r>
      <w:proofErr w:type="gramEnd"/>
      <w:r w:rsidRPr="00541D3D">
        <w:t>x) = 2 – x</w:t>
      </w:r>
      <w:r w:rsidRPr="00541D3D">
        <w:rPr>
          <w:position w:val="10"/>
          <w:sz w:val="18"/>
        </w:rPr>
        <w:t>3</w:t>
      </w:r>
      <w:r w:rsidRPr="00541D3D">
        <w:t xml:space="preserve">  on the entire real number line.</w:t>
      </w:r>
    </w:p>
    <w:p w:rsidR="00541D3D" w:rsidRPr="00541D3D" w:rsidRDefault="00541D3D" w:rsidP="00541D3D">
      <w:pPr>
        <w:tabs>
          <w:tab w:val="left" w:pos="5220"/>
          <w:tab w:val="left" w:pos="5580"/>
        </w:tabs>
        <w:ind w:left="360" w:hanging="360"/>
      </w:pPr>
      <w:r w:rsidRPr="00541D3D">
        <w:t>11.</w:t>
      </w:r>
      <w:r w:rsidRPr="00541D3D">
        <w:tab/>
      </w:r>
      <w:proofErr w:type="gramStart"/>
      <w:r w:rsidRPr="00541D3D">
        <w:t>f(</w:t>
      </w:r>
      <w:proofErr w:type="gramEnd"/>
      <w:r w:rsidRPr="00541D3D">
        <w:t>x) =  x</w:t>
      </w:r>
      <w:r w:rsidRPr="00541D3D">
        <w:rPr>
          <w:position w:val="10"/>
          <w:sz w:val="18"/>
        </w:rPr>
        <w:t>3</w:t>
      </w:r>
      <w:r w:rsidRPr="00541D3D">
        <w:t xml:space="preserve"> – 3x + 5  on the entire real number line.</w:t>
      </w:r>
    </w:p>
    <w:p w:rsidR="00541D3D" w:rsidRPr="00541D3D" w:rsidRDefault="00541D3D" w:rsidP="00541D3D">
      <w:pPr>
        <w:tabs>
          <w:tab w:val="left" w:pos="5220"/>
          <w:tab w:val="left" w:pos="5580"/>
        </w:tabs>
        <w:ind w:left="360" w:hanging="360"/>
      </w:pPr>
      <w:r w:rsidRPr="00541D3D">
        <w:t>12.</w:t>
      </w:r>
      <w:r w:rsidRPr="00541D3D">
        <w:tab/>
      </w:r>
      <w:r w:rsidRPr="00541D3D">
        <w:rPr>
          <w:position w:val="-10"/>
        </w:rPr>
        <w:object w:dxaOrig="1280" w:dyaOrig="360">
          <v:shape id="_x0000_i1243" type="#_x0000_t75" style="width:63.7pt;height:18pt" o:ole="">
            <v:imagedata r:id="rId480" o:title=""/>
          </v:shape>
          <o:OLEObject Type="Embed" ProgID="Equation.3" ShapeID="_x0000_i1243" DrawAspect="Content" ObjectID="_1441546075" r:id="rId481"/>
        </w:object>
      </w:r>
      <w:r w:rsidRPr="00541D3D">
        <w:t>on the entire real number line.</w:t>
      </w:r>
    </w:p>
    <w:p w:rsidR="00541D3D" w:rsidRPr="00541D3D" w:rsidRDefault="00541D3D" w:rsidP="00541D3D">
      <w:pPr>
        <w:tabs>
          <w:tab w:val="left" w:pos="5220"/>
          <w:tab w:val="left" w:pos="5580"/>
        </w:tabs>
        <w:ind w:left="360" w:hanging="360"/>
      </w:pPr>
      <w:r w:rsidRPr="00541D3D">
        <w:t>13.</w:t>
      </w:r>
      <w:r w:rsidRPr="00541D3D">
        <w:tab/>
      </w:r>
      <w:proofErr w:type="gramStart"/>
      <w:r w:rsidRPr="00541D3D">
        <w:t>f(</w:t>
      </w:r>
      <w:proofErr w:type="gramEnd"/>
      <w:r w:rsidRPr="00541D3D">
        <w:t>x) = x</w:t>
      </w:r>
      <w:r w:rsidRPr="00541D3D">
        <w:rPr>
          <w:position w:val="10"/>
          <w:sz w:val="18"/>
        </w:rPr>
        <w:t>2</w:t>
      </w:r>
      <w:r w:rsidRPr="00541D3D">
        <w:t xml:space="preserve"> – 6x + 5   on  [ –2, 5] .</w:t>
      </w:r>
      <w:r w:rsidRPr="00541D3D">
        <w:tab/>
      </w:r>
    </w:p>
    <w:p w:rsidR="00541D3D" w:rsidRPr="00541D3D" w:rsidRDefault="00541D3D" w:rsidP="00541D3D">
      <w:pPr>
        <w:tabs>
          <w:tab w:val="left" w:pos="5220"/>
          <w:tab w:val="left" w:pos="5580"/>
        </w:tabs>
        <w:ind w:left="360" w:hanging="360"/>
      </w:pPr>
      <w:r w:rsidRPr="00541D3D">
        <w:t>14.</w:t>
      </w:r>
      <w:r w:rsidRPr="00541D3D">
        <w:tab/>
      </w:r>
      <w:proofErr w:type="gramStart"/>
      <w:r w:rsidRPr="00541D3D">
        <w:t>f(</w:t>
      </w:r>
      <w:proofErr w:type="gramEnd"/>
      <w:r w:rsidRPr="00541D3D">
        <w:t>x) = 2 – x</w:t>
      </w:r>
      <w:r w:rsidRPr="00541D3D">
        <w:rPr>
          <w:position w:val="10"/>
          <w:sz w:val="18"/>
        </w:rPr>
        <w:t>3</w:t>
      </w:r>
      <w:r w:rsidRPr="00541D3D">
        <w:t xml:space="preserve">  on  [ –2, 1] .</w:t>
      </w:r>
    </w:p>
    <w:p w:rsidR="00541D3D" w:rsidRPr="00541D3D" w:rsidRDefault="00541D3D" w:rsidP="00541D3D">
      <w:pPr>
        <w:tabs>
          <w:tab w:val="left" w:pos="5220"/>
          <w:tab w:val="left" w:pos="5580"/>
        </w:tabs>
        <w:ind w:left="360" w:hanging="360"/>
      </w:pPr>
      <w:r w:rsidRPr="00541D3D">
        <w:t>15.</w:t>
      </w:r>
      <w:r w:rsidRPr="00541D3D">
        <w:tab/>
      </w:r>
      <w:proofErr w:type="gramStart"/>
      <w:r w:rsidRPr="00541D3D">
        <w:t>f(</w:t>
      </w:r>
      <w:proofErr w:type="gramEnd"/>
      <w:r w:rsidRPr="00541D3D">
        <w:t>x) =  x</w:t>
      </w:r>
      <w:r w:rsidRPr="00541D3D">
        <w:rPr>
          <w:position w:val="10"/>
          <w:sz w:val="18"/>
        </w:rPr>
        <w:t>3</w:t>
      </w:r>
      <w:r w:rsidRPr="00541D3D">
        <w:t xml:space="preserve"> – 3x + 5   on  [ –2, 1] .</w:t>
      </w:r>
    </w:p>
    <w:p w:rsidR="00541D3D" w:rsidRDefault="00541D3D" w:rsidP="00541D3D">
      <w:pPr>
        <w:tabs>
          <w:tab w:val="left" w:pos="5220"/>
          <w:tab w:val="left" w:pos="5580"/>
        </w:tabs>
        <w:ind w:left="360" w:right="-90" w:hanging="360"/>
      </w:pPr>
      <w:r w:rsidRPr="00541D3D">
        <w:t>16.</w:t>
      </w:r>
      <w:r w:rsidRPr="00541D3D">
        <w:tab/>
      </w:r>
      <w:r w:rsidRPr="00541D3D">
        <w:rPr>
          <w:position w:val="-10"/>
        </w:rPr>
        <w:object w:dxaOrig="1280" w:dyaOrig="360">
          <v:shape id="_x0000_i1244" type="#_x0000_t75" style="width:63.7pt;height:18pt" o:ole="">
            <v:imagedata r:id="rId482" o:title=""/>
          </v:shape>
          <o:OLEObject Type="Embed" ProgID="Equation.3" ShapeID="_x0000_i1244" DrawAspect="Content" ObjectID="_1441546076" r:id="rId483"/>
        </w:object>
      </w:r>
      <w:r w:rsidRPr="00541D3D">
        <w:t xml:space="preserve"> </w:t>
      </w:r>
      <w:proofErr w:type="gramStart"/>
      <w:r w:rsidRPr="00541D3D">
        <w:t>on  [</w:t>
      </w:r>
      <w:proofErr w:type="gramEnd"/>
      <w:r w:rsidRPr="00541D3D">
        <w:t xml:space="preserve"> 1, 2] .</w:t>
      </w:r>
    </w:p>
    <w:p w:rsidR="00541D3D" w:rsidRDefault="00541D3D" w:rsidP="00541D3D">
      <w:pPr>
        <w:keepNext/>
        <w:ind w:left="360" w:hanging="360"/>
      </w:pPr>
      <w:r>
        <w:lastRenderedPageBreak/>
        <w:t>17.</w:t>
      </w:r>
      <w:r>
        <w:rPr>
          <w:b/>
        </w:rPr>
        <w:tab/>
      </w:r>
      <w:proofErr w:type="gramStart"/>
      <w:r>
        <w:t>Suppose  f</w:t>
      </w:r>
      <w:proofErr w:type="gramEnd"/>
      <w:r>
        <w:t>(1) = 5  and  f '(1) = 0.  What can we conclude about the point (1</w:t>
      </w:r>
      <w:proofErr w:type="gramStart"/>
      <w:r>
        <w:t>,5</w:t>
      </w:r>
      <w:proofErr w:type="gramEnd"/>
      <w:r>
        <w:t>)  if</w:t>
      </w:r>
    </w:p>
    <w:p w:rsidR="00541D3D" w:rsidRDefault="00541D3D" w:rsidP="00541D3D">
      <w:pPr>
        <w:keepNext/>
        <w:tabs>
          <w:tab w:val="left" w:pos="4590"/>
          <w:tab w:val="left" w:pos="4950"/>
        </w:tabs>
        <w:ind w:left="720" w:right="-360" w:hanging="360"/>
      </w:pPr>
      <w:r>
        <w:t>(a)</w:t>
      </w:r>
      <w:r>
        <w:tab/>
      </w:r>
      <w:proofErr w:type="gramStart"/>
      <w:r>
        <w:t>f</w:t>
      </w:r>
      <w:proofErr w:type="gramEnd"/>
      <w:r>
        <w:t xml:space="preserve"> '(x) &lt; 0 for  x &lt; 1, and  f '(x) &gt; 0 for x &gt; 1?</w:t>
      </w:r>
      <w:r>
        <w:tab/>
      </w:r>
    </w:p>
    <w:p w:rsidR="00541D3D" w:rsidRDefault="00541D3D" w:rsidP="00541D3D">
      <w:pPr>
        <w:keepNext/>
        <w:tabs>
          <w:tab w:val="left" w:pos="4590"/>
          <w:tab w:val="left" w:pos="4950"/>
        </w:tabs>
        <w:ind w:left="720" w:right="-360" w:hanging="360"/>
      </w:pPr>
      <w:r>
        <w:t>(b)</w:t>
      </w:r>
      <w:r>
        <w:tab/>
      </w:r>
      <w:proofErr w:type="gramStart"/>
      <w:r>
        <w:t>f</w:t>
      </w:r>
      <w:proofErr w:type="gramEnd"/>
      <w:r>
        <w:t xml:space="preserve"> '(x) &lt; 0 for  x &lt; 1, and  f '(x) &lt; 0 for x &gt; 1?</w:t>
      </w:r>
    </w:p>
    <w:p w:rsidR="00541D3D" w:rsidRDefault="00541D3D" w:rsidP="00541D3D">
      <w:pPr>
        <w:tabs>
          <w:tab w:val="left" w:pos="4590"/>
          <w:tab w:val="left" w:pos="4950"/>
        </w:tabs>
        <w:ind w:left="720" w:hanging="360"/>
      </w:pPr>
      <w:r>
        <w:t>(c)</w:t>
      </w:r>
      <w:r>
        <w:tab/>
      </w:r>
      <w:proofErr w:type="gramStart"/>
      <w:r>
        <w:t>f</w:t>
      </w:r>
      <w:proofErr w:type="gramEnd"/>
      <w:r>
        <w:t xml:space="preserve"> '(x) &gt; 0 for  x &lt; 1, and  f '(x) &lt; 0 for x &gt; 1?</w:t>
      </w:r>
    </w:p>
    <w:p w:rsidR="00541D3D" w:rsidRDefault="00541D3D" w:rsidP="00541D3D">
      <w:pPr>
        <w:tabs>
          <w:tab w:val="left" w:pos="4590"/>
          <w:tab w:val="left" w:pos="4950"/>
        </w:tabs>
        <w:ind w:left="720" w:hanging="360"/>
      </w:pPr>
      <w:r>
        <w:t>(d)</w:t>
      </w:r>
      <w:r>
        <w:tab/>
      </w:r>
      <w:proofErr w:type="gramStart"/>
      <w:r>
        <w:t>f</w:t>
      </w:r>
      <w:proofErr w:type="gramEnd"/>
      <w:r>
        <w:t xml:space="preserve"> '(x) &gt; 0 for  x &lt; 1, and  f '(x) &gt; 0 for x &gt; 1?</w:t>
      </w:r>
    </w:p>
    <w:p w:rsidR="00541D3D" w:rsidRDefault="00541D3D" w:rsidP="00541D3D">
      <w:pPr>
        <w:tabs>
          <w:tab w:val="left" w:pos="4590"/>
          <w:tab w:val="left" w:pos="4950"/>
        </w:tabs>
        <w:ind w:left="720" w:hanging="360"/>
      </w:pPr>
      <w:r>
        <w:rPr>
          <w:noProof/>
        </w:rPr>
        <w:drawing>
          <wp:anchor distT="0" distB="0" distL="114300" distR="114300" simplePos="0" relativeHeight="252039168" behindDoc="0" locked="0" layoutInCell="1" allowOverlap="1">
            <wp:simplePos x="0" y="0"/>
            <wp:positionH relativeFrom="column">
              <wp:posOffset>3851910</wp:posOffset>
            </wp:positionH>
            <wp:positionV relativeFrom="paragraph">
              <wp:posOffset>64135</wp:posOffset>
            </wp:positionV>
            <wp:extent cx="2381250" cy="1054735"/>
            <wp:effectExtent l="19050" t="0" r="0" b="0"/>
            <wp:wrapTight wrapText="bothSides">
              <wp:wrapPolygon edited="0">
                <wp:start x="-173" y="0"/>
                <wp:lineTo x="-173" y="21067"/>
                <wp:lineTo x="21600" y="21067"/>
                <wp:lineTo x="21600" y="0"/>
                <wp:lineTo x="-173" y="0"/>
              </wp:wrapPolygon>
            </wp:wrapTight>
            <wp:docPr id="1378" name="Picture 1378" descr="CC_3_1_FIGS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descr="CC_3_1_FIGS20"/>
                    <pic:cNvPicPr>
                      <a:picLocks noChangeAspect="1" noChangeArrowheads="1"/>
                    </pic:cNvPicPr>
                  </pic:nvPicPr>
                  <pic:blipFill>
                    <a:blip r:embed="rId484" cstate="print"/>
                    <a:srcRect b="13514"/>
                    <a:stretch>
                      <a:fillRect/>
                    </a:stretch>
                  </pic:blipFill>
                  <pic:spPr bwMode="auto">
                    <a:xfrm>
                      <a:off x="0" y="0"/>
                      <a:ext cx="2381250" cy="1054735"/>
                    </a:xfrm>
                    <a:prstGeom prst="rect">
                      <a:avLst/>
                    </a:prstGeom>
                    <a:noFill/>
                    <a:ln w="9525">
                      <a:noFill/>
                      <a:miter lim="800000"/>
                      <a:headEnd/>
                      <a:tailEnd/>
                    </a:ln>
                  </pic:spPr>
                </pic:pic>
              </a:graphicData>
            </a:graphic>
          </wp:anchor>
        </w:drawing>
      </w:r>
    </w:p>
    <w:p w:rsidR="00541D3D" w:rsidRDefault="00541D3D" w:rsidP="00541D3D">
      <w:pPr>
        <w:ind w:left="360" w:hanging="360"/>
      </w:pPr>
      <w:r>
        <w:t>18.</w:t>
      </w:r>
      <w:r>
        <w:tab/>
      </w:r>
      <w:proofErr w:type="gramStart"/>
      <w:r>
        <w:t>Define  A</w:t>
      </w:r>
      <w:proofErr w:type="gramEnd"/>
      <w:r>
        <w:t xml:space="preserve">(x)  to be the </w:t>
      </w:r>
      <w:r>
        <w:rPr>
          <w:b/>
        </w:rPr>
        <w:t>area</w:t>
      </w:r>
      <w:r>
        <w:t xml:space="preserve">  bounded between the  x–axis, the graph of  f,  and a vertical line at  x. </w:t>
      </w:r>
    </w:p>
    <w:p w:rsidR="00541D3D" w:rsidRDefault="00541D3D" w:rsidP="00541D3D">
      <w:pPr>
        <w:ind w:left="360" w:hanging="360"/>
      </w:pPr>
      <w:r>
        <w:tab/>
        <w:t xml:space="preserve">(a)  At what value </w:t>
      </w:r>
      <w:proofErr w:type="gramStart"/>
      <w:r>
        <w:t>of  x</w:t>
      </w:r>
      <w:proofErr w:type="gramEnd"/>
      <w:r>
        <w:t xml:space="preserve">  is  A(x)  minimum?</w:t>
      </w:r>
    </w:p>
    <w:p w:rsidR="00541D3D" w:rsidRDefault="00541D3D" w:rsidP="00541D3D">
      <w:pPr>
        <w:ind w:left="360" w:hanging="360"/>
      </w:pPr>
      <w:r>
        <w:tab/>
        <w:t>(b)</w:t>
      </w:r>
      <w:r>
        <w:tab/>
        <w:t xml:space="preserve">At what value </w:t>
      </w:r>
      <w:proofErr w:type="gramStart"/>
      <w:r>
        <w:t>of  x</w:t>
      </w:r>
      <w:proofErr w:type="gramEnd"/>
      <w:r>
        <w:t xml:space="preserve">  is  A(x)  maximum?</w:t>
      </w:r>
    </w:p>
    <w:p w:rsidR="00541D3D" w:rsidRDefault="00541D3D" w:rsidP="00541D3D">
      <w:pPr>
        <w:tabs>
          <w:tab w:val="left" w:pos="4590"/>
          <w:tab w:val="left" w:pos="4950"/>
        </w:tabs>
      </w:pPr>
    </w:p>
    <w:p w:rsidR="00541D3D" w:rsidRDefault="00541D3D" w:rsidP="00541D3D">
      <w:pPr>
        <w:tabs>
          <w:tab w:val="left" w:pos="5220"/>
          <w:tab w:val="left" w:pos="5580"/>
        </w:tabs>
        <w:ind w:left="360" w:right="-90" w:hanging="360"/>
      </w:pPr>
    </w:p>
    <w:p w:rsidR="00541D3D" w:rsidRDefault="00541D3D" w:rsidP="00541D3D">
      <w:pPr>
        <w:ind w:left="360" w:hanging="360"/>
      </w:pPr>
      <w:r>
        <w:rPr>
          <w:noProof/>
        </w:rPr>
        <w:drawing>
          <wp:anchor distT="0" distB="0" distL="114300" distR="114300" simplePos="0" relativeHeight="252041216" behindDoc="0" locked="0" layoutInCell="1" allowOverlap="1">
            <wp:simplePos x="0" y="0"/>
            <wp:positionH relativeFrom="column">
              <wp:posOffset>3790950</wp:posOffset>
            </wp:positionH>
            <wp:positionV relativeFrom="paragraph">
              <wp:posOffset>50800</wp:posOffset>
            </wp:positionV>
            <wp:extent cx="2143125" cy="1248410"/>
            <wp:effectExtent l="19050" t="0" r="9525" b="0"/>
            <wp:wrapTight wrapText="bothSides">
              <wp:wrapPolygon edited="0">
                <wp:start x="-192" y="0"/>
                <wp:lineTo x="-192" y="21424"/>
                <wp:lineTo x="21696" y="21424"/>
                <wp:lineTo x="21696" y="0"/>
                <wp:lineTo x="-192" y="0"/>
              </wp:wrapPolygon>
            </wp:wrapTight>
            <wp:docPr id="1379" name="Picture 1379" descr="CC_3_1_FIGS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descr="CC_3_1_FIGS21"/>
                    <pic:cNvPicPr>
                      <a:picLocks noChangeAspect="1" noChangeArrowheads="1"/>
                    </pic:cNvPicPr>
                  </pic:nvPicPr>
                  <pic:blipFill>
                    <a:blip r:embed="rId485" cstate="print"/>
                    <a:srcRect b="7230"/>
                    <a:stretch>
                      <a:fillRect/>
                    </a:stretch>
                  </pic:blipFill>
                  <pic:spPr bwMode="auto">
                    <a:xfrm>
                      <a:off x="0" y="0"/>
                      <a:ext cx="2143125" cy="1248410"/>
                    </a:xfrm>
                    <a:prstGeom prst="rect">
                      <a:avLst/>
                    </a:prstGeom>
                    <a:noFill/>
                    <a:ln w="9525">
                      <a:noFill/>
                      <a:miter lim="800000"/>
                      <a:headEnd/>
                      <a:tailEnd/>
                    </a:ln>
                  </pic:spPr>
                </pic:pic>
              </a:graphicData>
            </a:graphic>
          </wp:anchor>
        </w:drawing>
      </w:r>
      <w:r>
        <w:t xml:space="preserve">19. </w:t>
      </w:r>
      <w:proofErr w:type="gramStart"/>
      <w:r>
        <w:t>Define  S</w:t>
      </w:r>
      <w:proofErr w:type="gramEnd"/>
      <w:r>
        <w:t xml:space="preserve">(x)  to be the </w:t>
      </w:r>
      <w:r>
        <w:rPr>
          <w:b/>
        </w:rPr>
        <w:t>slope</w:t>
      </w:r>
      <w:r>
        <w:t xml:space="preserve"> of the line through the points  (0,0)  and  ( x, f(x) ) </w:t>
      </w:r>
      <w:r w:rsidR="003D0809">
        <w:t>based on the graph of f shown</w:t>
      </w:r>
      <w:r>
        <w:t>.</w:t>
      </w:r>
    </w:p>
    <w:p w:rsidR="00541D3D" w:rsidRDefault="00541D3D" w:rsidP="00541D3D">
      <w:pPr>
        <w:tabs>
          <w:tab w:val="left" w:pos="720"/>
          <w:tab w:val="left" w:pos="4320"/>
          <w:tab w:val="left" w:pos="4680"/>
        </w:tabs>
        <w:ind w:left="360" w:hanging="360"/>
      </w:pPr>
      <w:r>
        <w:tab/>
        <w:t>(a)</w:t>
      </w:r>
      <w:r>
        <w:tab/>
        <w:t xml:space="preserve">At what value </w:t>
      </w:r>
      <w:proofErr w:type="gramStart"/>
      <w:r>
        <w:t>of  x</w:t>
      </w:r>
      <w:proofErr w:type="gramEnd"/>
      <w:r>
        <w:t xml:space="preserve">  is  S(x)  minimum?</w:t>
      </w:r>
      <w:r>
        <w:tab/>
      </w:r>
    </w:p>
    <w:p w:rsidR="00541D3D" w:rsidRDefault="00541D3D" w:rsidP="00541D3D">
      <w:pPr>
        <w:tabs>
          <w:tab w:val="left" w:pos="720"/>
          <w:tab w:val="left" w:pos="4320"/>
          <w:tab w:val="left" w:pos="4680"/>
        </w:tabs>
        <w:ind w:left="360" w:hanging="360"/>
      </w:pPr>
      <w:r>
        <w:tab/>
        <w:t>(b)</w:t>
      </w:r>
      <w:r>
        <w:tab/>
        <w:t xml:space="preserve">At what value </w:t>
      </w:r>
      <w:proofErr w:type="gramStart"/>
      <w:r>
        <w:t>of  x</w:t>
      </w:r>
      <w:proofErr w:type="gramEnd"/>
      <w:r>
        <w:t xml:space="preserve">  is  S(x)  maximum?</w:t>
      </w:r>
    </w:p>
    <w:p w:rsidR="00541D3D" w:rsidRDefault="00541D3D" w:rsidP="00541D3D">
      <w:pPr>
        <w:tabs>
          <w:tab w:val="left" w:pos="1440"/>
          <w:tab w:val="left" w:pos="5040"/>
        </w:tabs>
        <w:ind w:left="360" w:hanging="360"/>
      </w:pPr>
    </w:p>
    <w:p w:rsidR="003D0809" w:rsidRDefault="00FD4E0A" w:rsidP="00541D3D">
      <w:pPr>
        <w:tabs>
          <w:tab w:val="left" w:pos="1440"/>
          <w:tab w:val="left" w:pos="5040"/>
        </w:tabs>
        <w:ind w:left="360" w:hanging="360"/>
      </w:pPr>
      <w:r>
        <w:rPr>
          <w:noProof/>
        </w:rPr>
        <w:pict>
          <v:rect id="_x0000_s2404" style="position:absolute;left:0;text-align:left;margin-left:314.3pt;margin-top:11.1pt;width:29.8pt;height:12.45pt;z-index:252042240" strokecolor="white [3212]"/>
        </w:pict>
      </w:r>
    </w:p>
    <w:p w:rsidR="003D0809" w:rsidRDefault="003D0809" w:rsidP="00541D3D">
      <w:pPr>
        <w:tabs>
          <w:tab w:val="left" w:pos="1440"/>
          <w:tab w:val="left" w:pos="5040"/>
        </w:tabs>
        <w:ind w:left="360" w:hanging="360"/>
      </w:pPr>
    </w:p>
    <w:p w:rsidR="00541D3D" w:rsidRPr="00541D3D" w:rsidRDefault="00541D3D" w:rsidP="00541D3D">
      <w:pPr>
        <w:tabs>
          <w:tab w:val="left" w:pos="5220"/>
          <w:tab w:val="left" w:pos="5580"/>
        </w:tabs>
        <w:ind w:left="360" w:right="-90" w:hanging="360"/>
      </w:pPr>
    </w:p>
    <w:p w:rsidR="003D0809" w:rsidRDefault="003D0809" w:rsidP="003D0809">
      <w:pPr>
        <w:ind w:left="360" w:hanging="360"/>
      </w:pPr>
      <w:r>
        <w:rPr>
          <w:noProof/>
        </w:rPr>
        <w:drawing>
          <wp:anchor distT="0" distB="0" distL="114300" distR="114300" simplePos="0" relativeHeight="252045312" behindDoc="0" locked="0" layoutInCell="1" allowOverlap="1">
            <wp:simplePos x="0" y="0"/>
            <wp:positionH relativeFrom="column">
              <wp:posOffset>4051935</wp:posOffset>
            </wp:positionH>
            <wp:positionV relativeFrom="paragraph">
              <wp:posOffset>-54610</wp:posOffset>
            </wp:positionV>
            <wp:extent cx="1684655" cy="990600"/>
            <wp:effectExtent l="19050" t="0" r="0" b="0"/>
            <wp:wrapTight wrapText="bothSides">
              <wp:wrapPolygon edited="0">
                <wp:start x="-244" y="0"/>
                <wp:lineTo x="-244" y="21185"/>
                <wp:lineTo x="21494" y="21185"/>
                <wp:lineTo x="21494" y="0"/>
                <wp:lineTo x="-244" y="0"/>
              </wp:wrapPolygon>
            </wp:wrapTight>
            <wp:docPr id="1384" name="Picture 1384" descr="CC_3_3_FIGS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descr="CC_3_3_FIGS28"/>
                    <pic:cNvPicPr>
                      <a:picLocks noChangeAspect="1" noChangeArrowheads="1"/>
                    </pic:cNvPicPr>
                  </pic:nvPicPr>
                  <pic:blipFill>
                    <a:blip r:embed="rId486" cstate="print"/>
                    <a:srcRect/>
                    <a:stretch>
                      <a:fillRect/>
                    </a:stretch>
                  </pic:blipFill>
                  <pic:spPr bwMode="auto">
                    <a:xfrm>
                      <a:off x="0" y="0"/>
                      <a:ext cx="1684655" cy="990600"/>
                    </a:xfrm>
                    <a:prstGeom prst="rect">
                      <a:avLst/>
                    </a:prstGeom>
                    <a:noFill/>
                    <a:ln w="9525">
                      <a:noFill/>
                      <a:miter lim="800000"/>
                      <a:headEnd/>
                      <a:tailEnd/>
                    </a:ln>
                  </pic:spPr>
                </pic:pic>
              </a:graphicData>
            </a:graphic>
          </wp:anchor>
        </w:drawing>
      </w:r>
      <w:r>
        <w:t>20.</w:t>
      </w:r>
      <w:r>
        <w:tab/>
        <w:t xml:space="preserve">The graph of the </w:t>
      </w:r>
      <w:r>
        <w:rPr>
          <w:b/>
        </w:rPr>
        <w:t>derivative</w:t>
      </w:r>
      <w:r>
        <w:t xml:space="preserve"> of a continuous </w:t>
      </w:r>
      <w:proofErr w:type="gramStart"/>
      <w:r>
        <w:t>function  f</w:t>
      </w:r>
      <w:proofErr w:type="gramEnd"/>
      <w:r>
        <w:t xml:space="preserve">.  </w:t>
      </w:r>
    </w:p>
    <w:p w:rsidR="003D0809" w:rsidRDefault="003D0809" w:rsidP="003D0809">
      <w:pPr>
        <w:ind w:left="720" w:hanging="360"/>
      </w:pPr>
      <w:r>
        <w:t>(a)</w:t>
      </w:r>
      <w:r>
        <w:tab/>
        <w:t>List the critical numbers of f.</w:t>
      </w:r>
    </w:p>
    <w:p w:rsidR="003D0809" w:rsidRDefault="003D0809" w:rsidP="003D0809">
      <w:pPr>
        <w:ind w:left="720" w:hanging="360"/>
      </w:pPr>
      <w:r>
        <w:t>(b)</w:t>
      </w:r>
      <w:r>
        <w:tab/>
        <w:t xml:space="preserve">For what values </w:t>
      </w:r>
      <w:proofErr w:type="gramStart"/>
      <w:r>
        <w:t>of  x</w:t>
      </w:r>
      <w:proofErr w:type="gramEnd"/>
      <w:r>
        <w:t xml:space="preserve">  does  f  have a local maximum?</w:t>
      </w:r>
    </w:p>
    <w:p w:rsidR="003D0809" w:rsidRDefault="003D0809" w:rsidP="003D0809">
      <w:pPr>
        <w:ind w:left="720" w:hanging="360"/>
      </w:pPr>
      <w:r>
        <w:t>(c)</w:t>
      </w:r>
      <w:r>
        <w:tab/>
        <w:t xml:space="preserve">For what values </w:t>
      </w:r>
      <w:proofErr w:type="gramStart"/>
      <w:r>
        <w:t>of  x</w:t>
      </w:r>
      <w:proofErr w:type="gramEnd"/>
      <w:r>
        <w:t xml:space="preserve">  does  f  have a local minimum?</w:t>
      </w:r>
    </w:p>
    <w:p w:rsidR="003D0809" w:rsidRDefault="00FD4E0A" w:rsidP="003D0809">
      <w:pPr>
        <w:ind w:left="360" w:hanging="360"/>
      </w:pPr>
      <w:r>
        <w:rPr>
          <w:noProof/>
        </w:rPr>
        <w:pict>
          <v:rect id="_x0000_s2409" style="position:absolute;left:0;text-align:left;margin-left:5in;margin-top:4.65pt;width:36.7pt;height:16.65pt;z-index:252046336" strokecolor="white [3212]"/>
        </w:pict>
      </w:r>
    </w:p>
    <w:p w:rsidR="003D0809" w:rsidRDefault="003D0809" w:rsidP="003D0809">
      <w:pPr>
        <w:ind w:left="360" w:hanging="360"/>
      </w:pPr>
    </w:p>
    <w:p w:rsidR="003D0809" w:rsidRDefault="003D0809" w:rsidP="003D0809">
      <w:pPr>
        <w:ind w:left="360" w:hanging="360"/>
      </w:pPr>
      <w:r>
        <w:rPr>
          <w:noProof/>
        </w:rPr>
        <w:drawing>
          <wp:anchor distT="0" distB="0" distL="114300" distR="114300" simplePos="0" relativeHeight="252044288" behindDoc="0" locked="0" layoutInCell="1" allowOverlap="1">
            <wp:simplePos x="0" y="0"/>
            <wp:positionH relativeFrom="column">
              <wp:posOffset>4054475</wp:posOffset>
            </wp:positionH>
            <wp:positionV relativeFrom="paragraph">
              <wp:posOffset>15875</wp:posOffset>
            </wp:positionV>
            <wp:extent cx="1686560" cy="887730"/>
            <wp:effectExtent l="19050" t="0" r="8890" b="0"/>
            <wp:wrapTight wrapText="bothSides">
              <wp:wrapPolygon edited="0">
                <wp:start x="-244" y="0"/>
                <wp:lineTo x="-244" y="21322"/>
                <wp:lineTo x="21714" y="21322"/>
                <wp:lineTo x="21714" y="0"/>
                <wp:lineTo x="-244" y="0"/>
              </wp:wrapPolygon>
            </wp:wrapTight>
            <wp:docPr id="1383" name="Picture 1383" descr="CC_3_3_FIGS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descr="CC_3_3_FIGS29"/>
                    <pic:cNvPicPr>
                      <a:picLocks noChangeAspect="1" noChangeArrowheads="1"/>
                    </pic:cNvPicPr>
                  </pic:nvPicPr>
                  <pic:blipFill>
                    <a:blip r:embed="rId487" cstate="print"/>
                    <a:srcRect b="15833"/>
                    <a:stretch>
                      <a:fillRect/>
                    </a:stretch>
                  </pic:blipFill>
                  <pic:spPr bwMode="auto">
                    <a:xfrm>
                      <a:off x="0" y="0"/>
                      <a:ext cx="1686560" cy="887730"/>
                    </a:xfrm>
                    <a:prstGeom prst="rect">
                      <a:avLst/>
                    </a:prstGeom>
                    <a:noFill/>
                    <a:ln w="9525">
                      <a:noFill/>
                      <a:miter lim="800000"/>
                      <a:headEnd/>
                      <a:tailEnd/>
                    </a:ln>
                  </pic:spPr>
                </pic:pic>
              </a:graphicData>
            </a:graphic>
          </wp:anchor>
        </w:drawing>
      </w:r>
      <w:r>
        <w:t>21.</w:t>
      </w:r>
      <w:r>
        <w:tab/>
        <w:t xml:space="preserve">The graph of the </w:t>
      </w:r>
      <w:r>
        <w:rPr>
          <w:b/>
        </w:rPr>
        <w:t>derivative</w:t>
      </w:r>
      <w:r>
        <w:t xml:space="preserve"> of a continuous </w:t>
      </w:r>
      <w:proofErr w:type="gramStart"/>
      <w:r>
        <w:t>function  g</w:t>
      </w:r>
      <w:proofErr w:type="gramEnd"/>
      <w:r>
        <w:t xml:space="preserve">.  </w:t>
      </w:r>
    </w:p>
    <w:p w:rsidR="003D0809" w:rsidRDefault="003D0809" w:rsidP="003D0809">
      <w:pPr>
        <w:ind w:left="720" w:hanging="360"/>
      </w:pPr>
      <w:r>
        <w:t>(a)</w:t>
      </w:r>
      <w:r>
        <w:tab/>
        <w:t>List the critical numbers of g.</w:t>
      </w:r>
    </w:p>
    <w:p w:rsidR="003D0809" w:rsidRDefault="003D0809" w:rsidP="003D0809">
      <w:pPr>
        <w:ind w:left="720" w:hanging="360"/>
      </w:pPr>
      <w:r>
        <w:t>(b)</w:t>
      </w:r>
      <w:r>
        <w:tab/>
        <w:t xml:space="preserve">For what values </w:t>
      </w:r>
      <w:proofErr w:type="gramStart"/>
      <w:r>
        <w:t>of  x</w:t>
      </w:r>
      <w:proofErr w:type="gramEnd"/>
      <w:r>
        <w:t xml:space="preserve">  does  g  have a local maximum?</w:t>
      </w:r>
    </w:p>
    <w:p w:rsidR="003D0809" w:rsidRDefault="003D0809" w:rsidP="003D0809">
      <w:pPr>
        <w:ind w:left="720" w:hanging="360"/>
      </w:pPr>
      <w:r>
        <w:t>(c)</w:t>
      </w:r>
      <w:r>
        <w:tab/>
        <w:t xml:space="preserve">For what values </w:t>
      </w:r>
      <w:proofErr w:type="gramStart"/>
      <w:r>
        <w:t>of  x</w:t>
      </w:r>
      <w:proofErr w:type="gramEnd"/>
      <w:r>
        <w:t xml:space="preserve">  does  g  have a local minimum?</w:t>
      </w:r>
    </w:p>
    <w:p w:rsidR="003D0809" w:rsidRDefault="003D0809" w:rsidP="003D0809">
      <w:pPr>
        <w:ind w:left="360" w:hanging="360"/>
      </w:pPr>
    </w:p>
    <w:p w:rsidR="00541D3D" w:rsidRDefault="00541D3D" w:rsidP="00541D3D">
      <w:pPr>
        <w:tabs>
          <w:tab w:val="left" w:pos="1440"/>
          <w:tab w:val="left" w:pos="4320"/>
        </w:tabs>
        <w:ind w:left="360" w:hanging="360"/>
      </w:pPr>
    </w:p>
    <w:p w:rsidR="00541D3D" w:rsidRDefault="00541D3D" w:rsidP="00541D3D">
      <w:pPr>
        <w:tabs>
          <w:tab w:val="left" w:pos="1440"/>
          <w:tab w:val="left" w:pos="4320"/>
        </w:tabs>
        <w:ind w:left="360" w:hanging="360"/>
      </w:pPr>
    </w:p>
    <w:p w:rsidR="003D0809" w:rsidRDefault="003D0809" w:rsidP="003D0809">
      <w:pPr>
        <w:ind w:right="-180"/>
      </w:pPr>
      <w:r>
        <w:t xml:space="preserve">In </w:t>
      </w:r>
      <w:proofErr w:type="gramStart"/>
      <w:r>
        <w:t>problems  22</w:t>
      </w:r>
      <w:proofErr w:type="gramEnd"/>
      <w:r>
        <w:t xml:space="preserve"> – 24, a function and values of  x  so that  f '(x) = 0  </w:t>
      </w:r>
    </w:p>
    <w:p w:rsidR="003D0809" w:rsidRDefault="003D0809" w:rsidP="003D0809">
      <w:pPr>
        <w:ind w:right="-180"/>
      </w:pPr>
      <w:proofErr w:type="gramStart"/>
      <w:r>
        <w:t>are</w:t>
      </w:r>
      <w:proofErr w:type="gramEnd"/>
      <w:r>
        <w:t xml:space="preserve"> given.  Use the Second Derivative Test to determine whether each </w:t>
      </w:r>
      <w:proofErr w:type="gramStart"/>
      <w:r>
        <w:t>point  (</w:t>
      </w:r>
      <w:proofErr w:type="gramEnd"/>
      <w:r>
        <w:t xml:space="preserve">x, f(x))  is a local maximum, a local minimum or neither </w:t>
      </w:r>
    </w:p>
    <w:p w:rsidR="003D0809" w:rsidRDefault="003D0809" w:rsidP="003D0809"/>
    <w:p w:rsidR="003D0809" w:rsidRDefault="003D0809" w:rsidP="003D0809">
      <w:pPr>
        <w:ind w:left="360" w:hanging="360"/>
      </w:pPr>
      <w:r>
        <w:t>22.</w:t>
      </w:r>
      <w:r>
        <w:tab/>
      </w:r>
      <w:proofErr w:type="gramStart"/>
      <w:r>
        <w:t>f(</w:t>
      </w:r>
      <w:proofErr w:type="gramEnd"/>
      <w:r>
        <w:t>x) =  2x</w:t>
      </w:r>
      <w:r>
        <w:rPr>
          <w:position w:val="10"/>
          <w:sz w:val="18"/>
          <w:szCs w:val="18"/>
        </w:rPr>
        <w:t>3</w:t>
      </w:r>
      <w:r>
        <w:t xml:space="preserve"> – 15x</w:t>
      </w:r>
      <w:r>
        <w:rPr>
          <w:position w:val="10"/>
          <w:sz w:val="18"/>
          <w:szCs w:val="18"/>
        </w:rPr>
        <w:t>2</w:t>
      </w:r>
      <w:r>
        <w:t xml:space="preserve"> + 6  ,   x = 0 , 5 .</w:t>
      </w:r>
    </w:p>
    <w:p w:rsidR="003D0809" w:rsidRDefault="003D0809" w:rsidP="003D0809">
      <w:pPr>
        <w:ind w:left="360" w:hanging="360"/>
      </w:pPr>
    </w:p>
    <w:p w:rsidR="003D0809" w:rsidRDefault="003D0809" w:rsidP="003D0809">
      <w:pPr>
        <w:ind w:left="360" w:hanging="360"/>
      </w:pPr>
      <w:r>
        <w:t>23.</w:t>
      </w:r>
      <w:r>
        <w:tab/>
      </w:r>
      <w:proofErr w:type="gramStart"/>
      <w:r>
        <w:t>g(</w:t>
      </w:r>
      <w:proofErr w:type="gramEnd"/>
      <w:r>
        <w:t>x) =  x</w:t>
      </w:r>
      <w:r>
        <w:rPr>
          <w:position w:val="10"/>
          <w:sz w:val="18"/>
          <w:szCs w:val="18"/>
        </w:rPr>
        <w:t>3</w:t>
      </w:r>
      <w:r>
        <w:t xml:space="preserve"> – 3x</w:t>
      </w:r>
      <w:r>
        <w:rPr>
          <w:position w:val="10"/>
          <w:sz w:val="18"/>
          <w:szCs w:val="18"/>
        </w:rPr>
        <w:t>2</w:t>
      </w:r>
      <w:r>
        <w:t xml:space="preserve"> – 9x + 7 ,  x = –1 , 3 .</w:t>
      </w:r>
    </w:p>
    <w:p w:rsidR="003D0809" w:rsidRDefault="003D0809" w:rsidP="003D0809">
      <w:pPr>
        <w:ind w:left="360" w:hanging="360"/>
      </w:pPr>
    </w:p>
    <w:p w:rsidR="003D0809" w:rsidRDefault="003D0809" w:rsidP="003D0809">
      <w:pPr>
        <w:ind w:left="360" w:hanging="360"/>
      </w:pPr>
      <w:r>
        <w:t>24.</w:t>
      </w:r>
      <w:r>
        <w:tab/>
      </w:r>
      <w:proofErr w:type="gramStart"/>
      <w:r>
        <w:t>h(</w:t>
      </w:r>
      <w:proofErr w:type="gramEnd"/>
      <w:r>
        <w:t>x) =  x</w:t>
      </w:r>
      <w:r>
        <w:rPr>
          <w:position w:val="10"/>
          <w:sz w:val="18"/>
          <w:szCs w:val="18"/>
        </w:rPr>
        <w:t>4</w:t>
      </w:r>
      <w:r>
        <w:t xml:space="preserve"> – 8x</w:t>
      </w:r>
      <w:r>
        <w:rPr>
          <w:position w:val="10"/>
          <w:sz w:val="18"/>
          <w:szCs w:val="18"/>
        </w:rPr>
        <w:t>2</w:t>
      </w:r>
      <w:r>
        <w:t xml:space="preserve"> – 2 ,   x = –2, 0, 2 .</w:t>
      </w:r>
    </w:p>
    <w:p w:rsidR="00541D3D" w:rsidRDefault="00541D3D" w:rsidP="00541D3D"/>
    <w:p w:rsidR="00541D3D" w:rsidRDefault="00541D3D" w:rsidP="00541D3D"/>
    <w:p w:rsidR="00541D3D" w:rsidRDefault="00541D3D" w:rsidP="00541D3D"/>
    <w:p w:rsidR="00541D3D" w:rsidRPr="00541D3D" w:rsidRDefault="00541D3D" w:rsidP="00541D3D">
      <w:pPr>
        <w:sectPr w:rsidR="00541D3D" w:rsidRPr="00541D3D" w:rsidSect="00EF0629">
          <w:pgSz w:w="12240" w:h="15840"/>
          <w:pgMar w:top="1440" w:right="1440" w:bottom="1440" w:left="1440" w:header="720" w:footer="720" w:gutter="0"/>
          <w:cols w:space="720"/>
          <w:titlePg/>
          <w:docGrid w:linePitch="360"/>
        </w:sectPr>
      </w:pPr>
    </w:p>
    <w:p w:rsidR="00997688" w:rsidRDefault="00997688" w:rsidP="00997688">
      <w:pPr>
        <w:pStyle w:val="Heading2"/>
      </w:pPr>
      <w:r>
        <w:lastRenderedPageBreak/>
        <w:t>Section 8: Curve Sketching</w:t>
      </w:r>
    </w:p>
    <w:p w:rsidR="00997688" w:rsidRDefault="00997688" w:rsidP="00997688">
      <w:r>
        <w:t xml:space="preserve">This section examines some of the interplay between the shape of the graph of   </w:t>
      </w:r>
      <w:proofErr w:type="gramStart"/>
      <w:r>
        <w:t>f  and</w:t>
      </w:r>
      <w:proofErr w:type="gramEnd"/>
      <w:r>
        <w:t xml:space="preserve"> the behavior of  f '.  If we have a graph </w:t>
      </w:r>
      <w:proofErr w:type="gramStart"/>
      <w:r>
        <w:t>of  f</w:t>
      </w:r>
      <w:proofErr w:type="gramEnd"/>
      <w:r>
        <w:t xml:space="preserve"> , we will see what we can conclude about the values of  f '.  If we know values </w:t>
      </w:r>
      <w:proofErr w:type="gramStart"/>
      <w:r>
        <w:t>of  f</w:t>
      </w:r>
      <w:proofErr w:type="gramEnd"/>
      <w:r>
        <w:t xml:space="preserve"> ', we will see what we can conclude about the graph of  f.  We will also utilize the information from f '' that we learning in the last section </w:t>
      </w:r>
    </w:p>
    <w:p w:rsidR="00997688" w:rsidRDefault="00997688" w:rsidP="00997688"/>
    <w:p w:rsidR="00997688" w:rsidRDefault="00997688" w:rsidP="00997688">
      <w:pPr>
        <w:pStyle w:val="Heading3"/>
      </w:pPr>
      <w:r>
        <w:t>First Derivative Information</w:t>
      </w:r>
    </w:p>
    <w:p w:rsidR="00997688" w:rsidRDefault="00997688" w:rsidP="00997688"/>
    <w:p w:rsidR="00997688" w:rsidRDefault="00997688" w:rsidP="00997688">
      <w:pPr>
        <w:pBdr>
          <w:top w:val="single" w:sz="6" w:space="1" w:color="auto"/>
          <w:left w:val="single" w:sz="6" w:space="4" w:color="auto"/>
          <w:bottom w:val="single" w:sz="6" w:space="1" w:color="auto"/>
          <w:right w:val="single" w:sz="6" w:space="4" w:color="auto"/>
        </w:pBdr>
        <w:shd w:val="solid" w:color="FFFF99" w:fill="auto"/>
        <w:tabs>
          <w:tab w:val="left" w:pos="270"/>
        </w:tabs>
        <w:ind w:left="1620" w:right="-360" w:hanging="1620"/>
      </w:pPr>
      <w:r>
        <w:rPr>
          <w:b/>
        </w:rPr>
        <w:tab/>
        <w:t>Definitions:</w:t>
      </w:r>
      <w:r>
        <w:tab/>
        <w:t xml:space="preserve">The function  f  is </w:t>
      </w:r>
      <w:r>
        <w:rPr>
          <w:b/>
        </w:rPr>
        <w:t>increasing on (a,b)</w:t>
      </w:r>
      <w:r>
        <w:t xml:space="preserve">  if  a &lt; x</w:t>
      </w:r>
      <w:r>
        <w:rPr>
          <w:position w:val="-6"/>
        </w:rPr>
        <w:t>1</w:t>
      </w:r>
      <w:r>
        <w:t xml:space="preserve"> &lt; x</w:t>
      </w:r>
      <w:r>
        <w:rPr>
          <w:position w:val="-6"/>
        </w:rPr>
        <w:t>2</w:t>
      </w:r>
      <w:r>
        <w:t xml:space="preserve"> &lt; b  implies  f( x</w:t>
      </w:r>
      <w:r>
        <w:rPr>
          <w:position w:val="-6"/>
        </w:rPr>
        <w:t>1</w:t>
      </w:r>
      <w:r>
        <w:t xml:space="preserve"> ) </w:t>
      </w:r>
      <w:r>
        <w:rPr>
          <w:b/>
        </w:rPr>
        <w:t>&lt;</w:t>
      </w:r>
      <w:r>
        <w:t xml:space="preserve"> f( x</w:t>
      </w:r>
      <w:r>
        <w:rPr>
          <w:position w:val="-6"/>
        </w:rPr>
        <w:t>2</w:t>
      </w:r>
      <w:r>
        <w:t xml:space="preserve"> ).</w:t>
      </w:r>
    </w:p>
    <w:p w:rsidR="00997688" w:rsidRDefault="00997688" w:rsidP="00997688">
      <w:pPr>
        <w:pBdr>
          <w:top w:val="single" w:sz="6" w:space="1" w:color="auto"/>
          <w:left w:val="single" w:sz="6" w:space="4" w:color="auto"/>
          <w:bottom w:val="single" w:sz="6" w:space="1" w:color="auto"/>
          <w:right w:val="single" w:sz="6" w:space="4" w:color="auto"/>
        </w:pBdr>
        <w:shd w:val="solid" w:color="FFFF99" w:fill="auto"/>
        <w:tabs>
          <w:tab w:val="left" w:pos="270"/>
        </w:tabs>
        <w:ind w:left="1620" w:right="-360" w:hanging="1620"/>
      </w:pPr>
      <w:r>
        <w:tab/>
      </w:r>
      <w:r>
        <w:tab/>
        <w:t xml:space="preserve">The function  f  is </w:t>
      </w:r>
      <w:r>
        <w:rPr>
          <w:b/>
        </w:rPr>
        <w:t>decreasing on (a,b)</w:t>
      </w:r>
      <w:r>
        <w:t xml:space="preserve">  if  a &lt; x</w:t>
      </w:r>
      <w:r>
        <w:rPr>
          <w:position w:val="-6"/>
        </w:rPr>
        <w:t>1</w:t>
      </w:r>
      <w:r>
        <w:t xml:space="preserve"> &lt; x</w:t>
      </w:r>
      <w:r>
        <w:rPr>
          <w:position w:val="-6"/>
        </w:rPr>
        <w:t>2</w:t>
      </w:r>
      <w:r>
        <w:t xml:space="preserve"> &lt; b  implies  f( x</w:t>
      </w:r>
      <w:r>
        <w:rPr>
          <w:position w:val="-6"/>
        </w:rPr>
        <w:t>1</w:t>
      </w:r>
      <w:r>
        <w:t xml:space="preserve"> ) </w:t>
      </w:r>
      <w:r>
        <w:rPr>
          <w:b/>
        </w:rPr>
        <w:t>&gt;</w:t>
      </w:r>
      <w:r>
        <w:t xml:space="preserve"> f( x</w:t>
      </w:r>
      <w:r>
        <w:rPr>
          <w:position w:val="-6"/>
        </w:rPr>
        <w:t>2</w:t>
      </w:r>
      <w:r>
        <w:t xml:space="preserve"> ).</w:t>
      </w:r>
    </w:p>
    <w:p w:rsidR="00997688" w:rsidRPr="004E05B6" w:rsidRDefault="00997688" w:rsidP="00997688">
      <w:pPr>
        <w:pBdr>
          <w:top w:val="single" w:sz="6" w:space="1" w:color="auto"/>
          <w:left w:val="single" w:sz="6" w:space="4" w:color="auto"/>
          <w:bottom w:val="single" w:sz="6" w:space="1" w:color="auto"/>
          <w:right w:val="single" w:sz="6" w:space="4" w:color="auto"/>
        </w:pBdr>
        <w:shd w:val="solid" w:color="FFFF99" w:fill="auto"/>
        <w:tabs>
          <w:tab w:val="left" w:pos="270"/>
        </w:tabs>
        <w:ind w:left="1620" w:right="-360" w:hanging="1620"/>
        <w:rPr>
          <w:sz w:val="16"/>
        </w:rPr>
      </w:pPr>
      <w:r>
        <w:t xml:space="preserve">    </w:t>
      </w:r>
    </w:p>
    <w:p w:rsidR="00997688" w:rsidRDefault="00997688" w:rsidP="00997688"/>
    <w:p w:rsidR="00997688" w:rsidRDefault="00997688" w:rsidP="00997688">
      <w:r>
        <w:t>Graphically</w:t>
      </w:r>
      <w:proofErr w:type="gramStart"/>
      <w:r>
        <w:t>,  f</w:t>
      </w:r>
      <w:proofErr w:type="gramEnd"/>
      <w:r>
        <w:t xml:space="preserve">  is </w:t>
      </w:r>
      <w:r>
        <w:rPr>
          <w:b/>
        </w:rPr>
        <w:t xml:space="preserve">increasing </w:t>
      </w:r>
      <w:r>
        <w:t xml:space="preserve"> (decreasing)  if, as we move from left to right along the graph of f, the height of the graph </w:t>
      </w:r>
      <w:r>
        <w:rPr>
          <w:b/>
        </w:rPr>
        <w:t>increases</w:t>
      </w:r>
      <w:r>
        <w:t xml:space="preserve">  (decreases). </w:t>
      </w:r>
    </w:p>
    <w:p w:rsidR="00997688" w:rsidRDefault="00997688" w:rsidP="00997688"/>
    <w:p w:rsidR="00997688" w:rsidRDefault="00997688" w:rsidP="00997688">
      <w:r>
        <w:t xml:space="preserve">These same ideas make sense if we </w:t>
      </w:r>
      <w:proofErr w:type="gramStart"/>
      <w:r>
        <w:t>consider  h</w:t>
      </w:r>
      <w:proofErr w:type="gramEnd"/>
      <w:r>
        <w:t xml:space="preserve">(t)  to be the height (in feet)  of a rocket at time  t seconds.  We naturally say that the rocket is rising or that its height is increasing if the </w:t>
      </w:r>
      <w:proofErr w:type="gramStart"/>
      <w:r>
        <w:t>height  h</w:t>
      </w:r>
      <w:proofErr w:type="gramEnd"/>
      <w:r>
        <w:t>(t)  increases over a period of time, as  t  increases.</w:t>
      </w:r>
    </w:p>
    <w:p w:rsidR="00997688" w:rsidRDefault="00997688" w:rsidP="00997688">
      <w:pPr>
        <w:pStyle w:val="Exampleheader"/>
      </w:pPr>
    </w:p>
    <w:p w:rsidR="00997688" w:rsidRDefault="00997688" w:rsidP="00997688">
      <w:pPr>
        <w:pStyle w:val="Exampleheader"/>
      </w:pPr>
      <w:r>
        <w:t>Example</w:t>
      </w:r>
      <w:r w:rsidR="002D3058">
        <w:t xml:space="preserve"> 1</w:t>
      </w:r>
    </w:p>
    <w:p w:rsidR="00997688" w:rsidRDefault="00997688" w:rsidP="00997688">
      <w:pPr>
        <w:pStyle w:val="Examplebody"/>
      </w:pPr>
      <w:r>
        <w:rPr>
          <w:noProof/>
        </w:rPr>
        <w:drawing>
          <wp:anchor distT="0" distB="0" distL="114300" distR="114300" simplePos="0" relativeHeight="251991040" behindDoc="0" locked="0" layoutInCell="1" allowOverlap="1">
            <wp:simplePos x="0" y="0"/>
            <wp:positionH relativeFrom="column">
              <wp:posOffset>3708400</wp:posOffset>
            </wp:positionH>
            <wp:positionV relativeFrom="paragraph">
              <wp:posOffset>93345</wp:posOffset>
            </wp:positionV>
            <wp:extent cx="2381885" cy="985520"/>
            <wp:effectExtent l="19050" t="0" r="0" b="0"/>
            <wp:wrapTight wrapText="bothSides">
              <wp:wrapPolygon edited="0">
                <wp:start x="-173" y="0"/>
                <wp:lineTo x="-173" y="21294"/>
                <wp:lineTo x="21594" y="21294"/>
                <wp:lineTo x="21594" y="0"/>
                <wp:lineTo x="-173" y="0"/>
              </wp:wrapPolygon>
            </wp:wrapTight>
            <wp:docPr id="21" name="Picture 601" descr="CC_3_3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descr="CC_3_3_FIGS1"/>
                    <pic:cNvPicPr>
                      <a:picLocks noChangeAspect="1" noChangeArrowheads="1"/>
                    </pic:cNvPicPr>
                  </pic:nvPicPr>
                  <pic:blipFill>
                    <a:blip r:embed="rId488" cstate="print"/>
                    <a:srcRect b="15708"/>
                    <a:stretch>
                      <a:fillRect/>
                    </a:stretch>
                  </pic:blipFill>
                  <pic:spPr bwMode="auto">
                    <a:xfrm>
                      <a:off x="0" y="0"/>
                      <a:ext cx="2381885" cy="985520"/>
                    </a:xfrm>
                    <a:prstGeom prst="rect">
                      <a:avLst/>
                    </a:prstGeom>
                    <a:noFill/>
                    <a:ln w="9525">
                      <a:noFill/>
                      <a:miter lim="800000"/>
                      <a:headEnd/>
                      <a:tailEnd/>
                    </a:ln>
                  </pic:spPr>
                </pic:pic>
              </a:graphicData>
            </a:graphic>
          </wp:anchor>
        </w:drawing>
      </w:r>
      <w:r>
        <w:t>List the intervals on which the function shown increasing or decreasing.</w:t>
      </w:r>
    </w:p>
    <w:p w:rsidR="00997688" w:rsidRDefault="00997688" w:rsidP="00997688">
      <w:pPr>
        <w:pStyle w:val="Examplebody"/>
      </w:pPr>
    </w:p>
    <w:p w:rsidR="00997688" w:rsidRDefault="00997688" w:rsidP="00997688">
      <w:pPr>
        <w:pStyle w:val="Examplebody"/>
      </w:pPr>
      <w:r>
        <w:t xml:space="preserve">f  is increasing on the intervals  [0,1] ,  [ 2,3]  and [4,6].  </w:t>
      </w:r>
      <w:proofErr w:type="gramStart"/>
      <w:r>
        <w:t>f  is</w:t>
      </w:r>
      <w:proofErr w:type="gramEnd"/>
      <w:r>
        <w:t xml:space="preserve"> decreasing on  [1,2] and [6,8].  </w:t>
      </w:r>
    </w:p>
    <w:p w:rsidR="00997688" w:rsidRPr="00204786" w:rsidRDefault="00997688" w:rsidP="00997688">
      <w:pPr>
        <w:pStyle w:val="Examplebody"/>
      </w:pPr>
      <w:r>
        <w:t>On the interval [3</w:t>
      </w:r>
      <w:proofErr w:type="gramStart"/>
      <w:r>
        <w:t>,4</w:t>
      </w:r>
      <w:proofErr w:type="gramEnd"/>
      <w:r>
        <w:t>]  the function is not increasing or decreasing, it is constant.</w:t>
      </w:r>
    </w:p>
    <w:p w:rsidR="00997688" w:rsidRDefault="00997688" w:rsidP="00997688"/>
    <w:p w:rsidR="00FD60B5" w:rsidRDefault="00FD60B5" w:rsidP="00997688"/>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r>
        <w:rPr>
          <w:b/>
        </w:rPr>
        <w:tab/>
        <w:t>First Derivative Information about Shape</w:t>
      </w:r>
      <w:r>
        <w:tab/>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r>
        <w:tab/>
      </w:r>
      <w:r>
        <w:tab/>
        <w:t xml:space="preserve">For a </w:t>
      </w:r>
      <w:proofErr w:type="gramStart"/>
      <w:r>
        <w:t>function  f</w:t>
      </w:r>
      <w:proofErr w:type="gramEnd"/>
      <w:r>
        <w:t xml:space="preserve">  which is differentiable on an interval  (a,b);</w: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r>
      <w:r>
        <w:tab/>
        <w:t>(i)</w:t>
      </w:r>
      <w:r>
        <w:tab/>
        <w:t>if  f  is increasing on  (a,b) ,  then  f '(x) ≥ 0  for all  x  in  (a,b)</w: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r>
      <w:r>
        <w:tab/>
        <w:t>(ii)</w:t>
      </w:r>
      <w:r>
        <w:tab/>
        <w:t>if  f  is decreasing on  (a,b) ,  then  f '(x) ≤ 0  for all  x  in  (a,b)</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r>
      <w:r>
        <w:tab/>
        <w:t>(iii)</w:t>
      </w:r>
      <w:r>
        <w:tab/>
        <w:t>if  f  is constant on  (a,b) ,  then  f '(x) = 0  for all  x  in  (a,b).</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r>
        <w:t xml:space="preserve">    </w:t>
      </w:r>
    </w:p>
    <w:p w:rsidR="00997688" w:rsidRDefault="00997688" w:rsidP="00997688">
      <w:pPr>
        <w:spacing w:after="200" w:line="276" w:lineRule="auto"/>
        <w:ind w:right="0"/>
      </w:pPr>
    </w:p>
    <w:p w:rsidR="00997688" w:rsidRDefault="00997688" w:rsidP="00997688">
      <w:pPr>
        <w:pStyle w:val="Exampleheader"/>
      </w:pPr>
      <w:r>
        <w:t xml:space="preserve">Example </w:t>
      </w:r>
      <w:r w:rsidR="002D3058">
        <w:t>2</w:t>
      </w:r>
    </w:p>
    <w:p w:rsidR="00997688" w:rsidRDefault="00997688" w:rsidP="00997688">
      <w:pPr>
        <w:pStyle w:val="Examplebody"/>
      </w:pPr>
      <w:r>
        <w:rPr>
          <w:noProof/>
        </w:rPr>
        <w:drawing>
          <wp:anchor distT="0" distB="0" distL="114300" distR="114300" simplePos="0" relativeHeight="251992064" behindDoc="0" locked="0" layoutInCell="1" allowOverlap="1">
            <wp:simplePos x="0" y="0"/>
            <wp:positionH relativeFrom="column">
              <wp:posOffset>3962400</wp:posOffset>
            </wp:positionH>
            <wp:positionV relativeFrom="paragraph">
              <wp:posOffset>13335</wp:posOffset>
            </wp:positionV>
            <wp:extent cx="2079625" cy="1454785"/>
            <wp:effectExtent l="19050" t="0" r="0" b="0"/>
            <wp:wrapTight wrapText="bothSides">
              <wp:wrapPolygon edited="0">
                <wp:start x="-198" y="0"/>
                <wp:lineTo x="-198" y="21213"/>
                <wp:lineTo x="21567" y="21213"/>
                <wp:lineTo x="21567" y="0"/>
                <wp:lineTo x="-198" y="0"/>
              </wp:wrapPolygon>
            </wp:wrapTight>
            <wp:docPr id="36" name="Picture 602" descr="CC_3_3_FIGS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descr="CC_3_3_FIGS6"/>
                    <pic:cNvPicPr>
                      <a:picLocks noChangeAspect="1" noChangeArrowheads="1"/>
                    </pic:cNvPicPr>
                  </pic:nvPicPr>
                  <pic:blipFill>
                    <a:blip r:embed="rId489" cstate="print"/>
                    <a:srcRect b="9839"/>
                    <a:stretch>
                      <a:fillRect/>
                    </a:stretch>
                  </pic:blipFill>
                  <pic:spPr bwMode="auto">
                    <a:xfrm>
                      <a:off x="0" y="0"/>
                      <a:ext cx="2079625" cy="1454785"/>
                    </a:xfrm>
                    <a:prstGeom prst="rect">
                      <a:avLst/>
                    </a:prstGeom>
                    <a:noFill/>
                    <a:ln w="9525">
                      <a:noFill/>
                      <a:miter lim="800000"/>
                      <a:headEnd/>
                      <a:tailEnd/>
                    </a:ln>
                  </pic:spPr>
                </pic:pic>
              </a:graphicData>
            </a:graphic>
          </wp:anchor>
        </w:drawing>
      </w:r>
      <w:r>
        <w:rPr>
          <w:noProof/>
        </w:rPr>
        <w:t>The graph</w:t>
      </w:r>
      <w:r>
        <w:t xml:space="preserve"> shows the height of a helicopter during a period of time.  Sketch the graph of the upward velocity of the helicopter, dh/dt.</w:t>
      </w:r>
    </w:p>
    <w:p w:rsidR="00997688" w:rsidRDefault="00997688" w:rsidP="00997688">
      <w:pPr>
        <w:pStyle w:val="Examplebody"/>
      </w:pPr>
    </w:p>
    <w:p w:rsidR="00FD60B5" w:rsidRDefault="00997688" w:rsidP="00997688">
      <w:pPr>
        <w:pStyle w:val="Examplebody"/>
      </w:pPr>
      <w:r>
        <w:t>Notice that the  h(t)  has a local maximum when  t = 2  and  t = 5,  and so  v(2) = 0  and  v(5) = 0.  Similarly</w:t>
      </w:r>
      <w:proofErr w:type="gramStart"/>
      <w:r>
        <w:t>,  h</w:t>
      </w:r>
      <w:proofErr w:type="gramEnd"/>
      <w:r>
        <w:t xml:space="preserve">(t)  has a local minimum when  t = 3, so v(3) = 0.  </w:t>
      </w:r>
    </w:p>
    <w:p w:rsidR="00997688" w:rsidRDefault="00997688" w:rsidP="00997688">
      <w:pPr>
        <w:pStyle w:val="Examplebody"/>
      </w:pPr>
      <w:proofErr w:type="gramStart"/>
      <w:r>
        <w:lastRenderedPageBreak/>
        <w:t>When  h</w:t>
      </w:r>
      <w:proofErr w:type="gramEnd"/>
      <w:r>
        <w:t xml:space="preserve">  is increasing,  v is positive.  </w:t>
      </w:r>
      <w:proofErr w:type="gramStart"/>
      <w:r>
        <w:t>When  h</w:t>
      </w:r>
      <w:proofErr w:type="gramEnd"/>
      <w:r>
        <w:t xml:space="preserve">  is decreasing,  v  is negative.</w:t>
      </w:r>
    </w:p>
    <w:p w:rsidR="00997688" w:rsidRDefault="00997688" w:rsidP="00997688">
      <w:pPr>
        <w:pStyle w:val="Examplebody"/>
      </w:pPr>
      <w:r>
        <w:t xml:space="preserve">Using this information, we can sketch a graph of </w:t>
      </w:r>
      <w:proofErr w:type="gramStart"/>
      <w:r>
        <w:t>v(</w:t>
      </w:r>
      <w:proofErr w:type="gramEnd"/>
      <w:r>
        <w:t>t) = dh/dt.</w:t>
      </w:r>
    </w:p>
    <w:p w:rsidR="00997688" w:rsidRDefault="00997688" w:rsidP="00997688">
      <w:pPr>
        <w:pStyle w:val="Examplebody"/>
      </w:pPr>
      <w:r>
        <w:rPr>
          <w:noProof/>
        </w:rPr>
        <w:drawing>
          <wp:inline distT="0" distB="0" distL="0" distR="0">
            <wp:extent cx="2270926" cy="1615103"/>
            <wp:effectExtent l="19050" t="0" r="0" b="0"/>
            <wp:docPr id="37"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490" cstate="print"/>
                    <a:srcRect r="18911"/>
                    <a:stretch>
                      <a:fillRect/>
                    </a:stretch>
                  </pic:blipFill>
                  <pic:spPr bwMode="auto">
                    <a:xfrm>
                      <a:off x="0" y="0"/>
                      <a:ext cx="2270926" cy="1615103"/>
                    </a:xfrm>
                    <a:prstGeom prst="rect">
                      <a:avLst/>
                    </a:prstGeom>
                    <a:noFill/>
                    <a:ln w="9525">
                      <a:noFill/>
                      <a:miter lim="800000"/>
                      <a:headEnd/>
                      <a:tailEnd/>
                    </a:ln>
                  </pic:spPr>
                </pic:pic>
              </a:graphicData>
            </a:graphic>
          </wp:inline>
        </w:drawing>
      </w:r>
    </w:p>
    <w:p w:rsidR="00997688" w:rsidRDefault="00997688" w:rsidP="00997688">
      <w:pPr>
        <w:spacing w:after="200" w:line="276" w:lineRule="auto"/>
        <w:ind w:right="0"/>
      </w:pPr>
    </w:p>
    <w:p w:rsidR="00997688" w:rsidRDefault="00997688" w:rsidP="00997688">
      <w:pPr>
        <w:spacing w:after="200" w:line="276" w:lineRule="auto"/>
        <w:ind w:right="0"/>
      </w:pPr>
      <w:r>
        <w:t xml:space="preserve">The next theorem is almost the converse of the First Shape Theorem and explains the relationship between the values of the derivative and the graph of a function from a different perspective.  It says that if we know something about the values </w:t>
      </w:r>
      <w:proofErr w:type="gramStart"/>
      <w:r>
        <w:t>of  f</w:t>
      </w:r>
      <w:proofErr w:type="gramEnd"/>
      <w:r>
        <w:t xml:space="preserve"> ' , then we can draw some conclusions about the shape of the graph of  f .</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260"/>
          <w:tab w:val="left" w:pos="1800"/>
        </w:tabs>
        <w:ind w:left="900" w:right="360" w:hanging="900"/>
        <w:rPr>
          <w:b/>
        </w:rPr>
      </w:pPr>
      <w:r>
        <w:rPr>
          <w:b/>
        </w:rPr>
        <w:tab/>
        <w:t>First Derivative Information about Shape (part 2)</w:t>
      </w:r>
      <w:r>
        <w:rPr>
          <w:b/>
        </w:rPr>
        <w:tab/>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260"/>
          <w:tab w:val="left" w:pos="1800"/>
        </w:tabs>
        <w:ind w:left="900" w:right="360" w:hanging="900"/>
      </w:pPr>
      <w:r>
        <w:rPr>
          <w:b/>
        </w:rPr>
        <w:tab/>
      </w:r>
      <w:r>
        <w:rPr>
          <w:b/>
        </w:rPr>
        <w:tab/>
      </w:r>
      <w:r>
        <w:t xml:space="preserve">For a </w:t>
      </w:r>
      <w:proofErr w:type="gramStart"/>
      <w:r>
        <w:t>function  f</w:t>
      </w:r>
      <w:proofErr w:type="gramEnd"/>
      <w:r>
        <w:t xml:space="preserve">  which is differentiable on an interval I; </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260"/>
          <w:tab w:val="left" w:pos="1800"/>
        </w:tabs>
        <w:ind w:left="900" w:right="360" w:hanging="900"/>
      </w:pPr>
      <w:r>
        <w:tab/>
      </w:r>
      <w:r>
        <w:tab/>
      </w:r>
      <w:r>
        <w:tab/>
        <w:t xml:space="preserve">(i)   </w:t>
      </w:r>
      <w:r>
        <w:tab/>
        <w:t>if  f '(x) &gt; 0 for all  x  in the interval  I ,  then  f  is increasing on  I,</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260"/>
          <w:tab w:val="left" w:pos="1800"/>
        </w:tabs>
        <w:ind w:left="900" w:right="360" w:hanging="900"/>
      </w:pPr>
      <w:r>
        <w:tab/>
      </w:r>
      <w:r>
        <w:tab/>
      </w:r>
      <w:r>
        <w:tab/>
        <w:t xml:space="preserve">(ii)  </w:t>
      </w:r>
      <w:r>
        <w:tab/>
        <w:t>if  f '(x) &lt; 0 for all  x  in the interval  I ,  then  f  is decreasing on  I,</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260"/>
          <w:tab w:val="left" w:pos="1800"/>
        </w:tabs>
        <w:ind w:left="900" w:right="360" w:hanging="900"/>
      </w:pPr>
      <w:r>
        <w:tab/>
      </w:r>
      <w:r>
        <w:tab/>
      </w:r>
      <w:r>
        <w:tab/>
        <w:t xml:space="preserve">(iii) </w:t>
      </w:r>
      <w:r>
        <w:tab/>
        <w:t>if  f '(x) = 0 for all  x  in the interval  I  ,  then  f  is constant on I.</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260"/>
          <w:tab w:val="left" w:pos="1800"/>
        </w:tabs>
        <w:ind w:left="900" w:right="360" w:hanging="900"/>
      </w:pPr>
      <w:r>
        <w:t xml:space="preserve">   </w:t>
      </w:r>
    </w:p>
    <w:p w:rsidR="00997688" w:rsidRDefault="00997688" w:rsidP="00997688"/>
    <w:p w:rsidR="00997688" w:rsidRDefault="00997688" w:rsidP="00997688">
      <w:pPr>
        <w:pStyle w:val="Exampleheader"/>
      </w:pPr>
      <w:r>
        <w:t>Example</w:t>
      </w:r>
      <w:r w:rsidR="002D3058">
        <w:t xml:space="preserve"> 3</w:t>
      </w:r>
    </w:p>
    <w:p w:rsidR="00997688" w:rsidRDefault="00997688" w:rsidP="00997688">
      <w:pPr>
        <w:pStyle w:val="Examplebody"/>
      </w:pPr>
      <w:r>
        <w:t xml:space="preserve">Use information about the values </w:t>
      </w:r>
      <w:proofErr w:type="gramStart"/>
      <w:r>
        <w:t>of  f</w:t>
      </w:r>
      <w:proofErr w:type="gramEnd"/>
      <w:r>
        <w:t xml:space="preserve"> '  to help graph  f(x) =  x</w:t>
      </w:r>
      <w:r>
        <w:rPr>
          <w:position w:val="10"/>
        </w:rPr>
        <w:t>3</w:t>
      </w:r>
      <w:r>
        <w:t xml:space="preserve">  – 6x</w:t>
      </w:r>
      <w:r>
        <w:rPr>
          <w:position w:val="10"/>
        </w:rPr>
        <w:t>2</w:t>
      </w:r>
      <w:r>
        <w:t xml:space="preserve"> + 9x + 1 .</w:t>
      </w:r>
    </w:p>
    <w:p w:rsidR="00997688" w:rsidRDefault="00997688" w:rsidP="00997688">
      <w:pPr>
        <w:pStyle w:val="Examplebody"/>
      </w:pPr>
    </w:p>
    <w:p w:rsidR="00997688" w:rsidRDefault="00997688" w:rsidP="00997688">
      <w:pPr>
        <w:pStyle w:val="Examplebody"/>
      </w:pPr>
      <w:r>
        <w:t>f '(x) = 3x</w:t>
      </w:r>
      <w:r>
        <w:rPr>
          <w:position w:val="10"/>
        </w:rPr>
        <w:t>2</w:t>
      </w:r>
      <w:r>
        <w:t xml:space="preserve"> – 12x + 9 = </w:t>
      </w:r>
      <w:r w:rsidRPr="00F345A2">
        <w:t>3(x – 1)(x – 3)</w:t>
      </w:r>
      <w:r>
        <w:t xml:space="preserve">  so  f '(x) = 0 only when  x = 1  or  x = 3.  </w:t>
      </w:r>
    </w:p>
    <w:p w:rsidR="00997688" w:rsidRDefault="00997688" w:rsidP="00997688">
      <w:pPr>
        <w:pStyle w:val="Examplebody"/>
      </w:pPr>
      <w:proofErr w:type="gramStart"/>
      <w:r>
        <w:t>f</w:t>
      </w:r>
      <w:proofErr w:type="gramEnd"/>
      <w:r>
        <w:t xml:space="preserve"> '  is a polynomial so it is always defined.  </w:t>
      </w:r>
    </w:p>
    <w:p w:rsidR="00997688" w:rsidRDefault="00997688" w:rsidP="00997688">
      <w:pPr>
        <w:pStyle w:val="Examplebody"/>
      </w:pPr>
      <w:r>
        <w:t>The only critical numbers for  f  are  x = 1  and  x = 3,  and they divide the real number line into three intervals:  (–∞ , 1) , (1,3)  and  (3, ∞).  On each of these intervals, the function is either always increasing or always decreasing.</w:t>
      </w:r>
    </w:p>
    <w:p w:rsidR="00997688" w:rsidRDefault="00997688" w:rsidP="00997688">
      <w:pPr>
        <w:pStyle w:val="Examplebody"/>
      </w:pPr>
      <w:r>
        <w:tab/>
      </w:r>
      <w:proofErr w:type="gramStart"/>
      <w:r>
        <w:t>If  x</w:t>
      </w:r>
      <w:proofErr w:type="gramEnd"/>
      <w:r>
        <w:t xml:space="preserve"> &lt; 1, then  f '(x) = 3(negative number)(negative number) &gt; 0  so  f  is increasing.</w:t>
      </w:r>
    </w:p>
    <w:p w:rsidR="00997688" w:rsidRDefault="00997688" w:rsidP="00997688">
      <w:pPr>
        <w:pStyle w:val="Examplebody"/>
      </w:pPr>
      <w:r>
        <w:tab/>
      </w:r>
      <w:proofErr w:type="gramStart"/>
      <w:r>
        <w:t>If  1</w:t>
      </w:r>
      <w:proofErr w:type="gramEnd"/>
      <w:r>
        <w:t xml:space="preserve"> &lt; x &lt; 3, then  f '(x) = 3(positive number)(negative number) &lt; 0 so  f  is decreasing.</w:t>
      </w:r>
    </w:p>
    <w:p w:rsidR="00997688" w:rsidRDefault="00997688" w:rsidP="00997688">
      <w:pPr>
        <w:pStyle w:val="Examplebody"/>
      </w:pPr>
      <w:r>
        <w:tab/>
      </w:r>
      <w:proofErr w:type="gramStart"/>
      <w:r>
        <w:t>If  3</w:t>
      </w:r>
      <w:proofErr w:type="gramEnd"/>
      <w:r>
        <w:t xml:space="preserve"> &lt; x, then f '(x) = 3(positive number)(positive number) &gt; 0  so  f  is increasing.</w:t>
      </w:r>
    </w:p>
    <w:p w:rsidR="00997688" w:rsidRDefault="00997688" w:rsidP="00997688">
      <w:pPr>
        <w:pStyle w:val="Examplebody"/>
      </w:pPr>
      <w:r>
        <w:rPr>
          <w:noProof/>
        </w:rPr>
        <w:drawing>
          <wp:anchor distT="0" distB="0" distL="114300" distR="114300" simplePos="0" relativeHeight="251993088" behindDoc="0" locked="0" layoutInCell="1" allowOverlap="1">
            <wp:simplePos x="0" y="0"/>
            <wp:positionH relativeFrom="column">
              <wp:posOffset>3923030</wp:posOffset>
            </wp:positionH>
            <wp:positionV relativeFrom="paragraph">
              <wp:posOffset>20320</wp:posOffset>
            </wp:positionV>
            <wp:extent cx="2141855" cy="1804670"/>
            <wp:effectExtent l="19050" t="0" r="0" b="0"/>
            <wp:wrapTight wrapText="bothSides">
              <wp:wrapPolygon edited="0">
                <wp:start x="-192" y="0"/>
                <wp:lineTo x="-192" y="21433"/>
                <wp:lineTo x="21517" y="21433"/>
                <wp:lineTo x="21517" y="0"/>
                <wp:lineTo x="-192" y="0"/>
              </wp:wrapPolygon>
            </wp:wrapTight>
            <wp:docPr id="38" name="Picture 604" descr="CC_3_3_FIG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descr="CC_3_3_FIGS13"/>
                    <pic:cNvPicPr>
                      <a:picLocks noChangeAspect="1" noChangeArrowheads="1"/>
                    </pic:cNvPicPr>
                  </pic:nvPicPr>
                  <pic:blipFill>
                    <a:blip r:embed="rId491" cstate="print"/>
                    <a:srcRect b="9596"/>
                    <a:stretch>
                      <a:fillRect/>
                    </a:stretch>
                  </pic:blipFill>
                  <pic:spPr bwMode="auto">
                    <a:xfrm>
                      <a:off x="0" y="0"/>
                      <a:ext cx="2141855" cy="1804670"/>
                    </a:xfrm>
                    <a:prstGeom prst="rect">
                      <a:avLst/>
                    </a:prstGeom>
                    <a:noFill/>
                    <a:ln w="9525">
                      <a:noFill/>
                      <a:miter lim="800000"/>
                      <a:headEnd/>
                      <a:tailEnd/>
                    </a:ln>
                  </pic:spPr>
                </pic:pic>
              </a:graphicData>
            </a:graphic>
          </wp:anchor>
        </w:drawing>
      </w:r>
    </w:p>
    <w:p w:rsidR="00997688" w:rsidRDefault="00997688" w:rsidP="00997688">
      <w:pPr>
        <w:pStyle w:val="Examplebody"/>
      </w:pPr>
      <w:r>
        <w:t xml:space="preserve">Even though we don't know the value of  f  anywhere yet, we do know a lot about the shape of the graph of f :  as we move from left to right along the  x–axis, the graph of  f  increases until  x = 1, then the graph decreases until  x = 3, and then the graph increases again.  The graph </w:t>
      </w:r>
      <w:proofErr w:type="gramStart"/>
      <w:r>
        <w:t>of  f</w:t>
      </w:r>
      <w:proofErr w:type="gramEnd"/>
      <w:r>
        <w:t xml:space="preserve">  makes "turns" when  x = 1  and  x = 3</w:t>
      </w:r>
      <w:r w:rsidR="00145906">
        <w:t>; it has a local maximum at x = 1, and a local minimum at x = 3.</w:t>
      </w:r>
    </w:p>
    <w:p w:rsidR="00997688" w:rsidRDefault="00997688" w:rsidP="00997688">
      <w:pPr>
        <w:pStyle w:val="Examplebody"/>
      </w:pPr>
    </w:p>
    <w:p w:rsidR="00997688" w:rsidRDefault="00997688" w:rsidP="00997688">
      <w:pPr>
        <w:pStyle w:val="Examplebody"/>
      </w:pPr>
      <w:r>
        <w:rPr>
          <w:noProof/>
        </w:rPr>
        <w:lastRenderedPageBreak/>
        <w:drawing>
          <wp:anchor distT="0" distB="0" distL="114300" distR="114300" simplePos="0" relativeHeight="251994112" behindDoc="0" locked="0" layoutInCell="1" allowOverlap="1">
            <wp:simplePos x="0" y="0"/>
            <wp:positionH relativeFrom="column">
              <wp:posOffset>3016250</wp:posOffset>
            </wp:positionH>
            <wp:positionV relativeFrom="paragraph">
              <wp:posOffset>62865</wp:posOffset>
            </wp:positionV>
            <wp:extent cx="2898775" cy="1208405"/>
            <wp:effectExtent l="19050" t="0" r="0" b="0"/>
            <wp:wrapTight wrapText="bothSides">
              <wp:wrapPolygon edited="0">
                <wp:start x="-142" y="0"/>
                <wp:lineTo x="-142" y="21112"/>
                <wp:lineTo x="21576" y="21112"/>
                <wp:lineTo x="21576" y="0"/>
                <wp:lineTo x="-142" y="0"/>
              </wp:wrapPolygon>
            </wp:wrapTight>
            <wp:docPr id="39" name="Picture 605" descr="CC_3_3_FIG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descr="CC_3_3_FIGS14"/>
                    <pic:cNvPicPr>
                      <a:picLocks noChangeAspect="1" noChangeArrowheads="1"/>
                    </pic:cNvPicPr>
                  </pic:nvPicPr>
                  <pic:blipFill>
                    <a:blip r:embed="rId492" cstate="print"/>
                    <a:srcRect b="15753"/>
                    <a:stretch>
                      <a:fillRect/>
                    </a:stretch>
                  </pic:blipFill>
                  <pic:spPr bwMode="auto">
                    <a:xfrm>
                      <a:off x="0" y="0"/>
                      <a:ext cx="2898775" cy="1208405"/>
                    </a:xfrm>
                    <a:prstGeom prst="rect">
                      <a:avLst/>
                    </a:prstGeom>
                    <a:noFill/>
                    <a:ln w="9525">
                      <a:noFill/>
                      <a:miter lim="800000"/>
                      <a:headEnd/>
                      <a:tailEnd/>
                    </a:ln>
                  </pic:spPr>
                </pic:pic>
              </a:graphicData>
            </a:graphic>
          </wp:anchor>
        </w:drawing>
      </w:r>
      <w:r>
        <w:t xml:space="preserve">To plot the graph </w:t>
      </w:r>
      <w:proofErr w:type="gramStart"/>
      <w:r>
        <w:t>of  f</w:t>
      </w:r>
      <w:proofErr w:type="gramEnd"/>
      <w:r>
        <w:t xml:space="preserve">, we still need to evaluate  f  at a few values of  x, but only at a very few values.  </w:t>
      </w:r>
      <w:proofErr w:type="gramStart"/>
      <w:r>
        <w:t>f(</w:t>
      </w:r>
      <w:proofErr w:type="gramEnd"/>
      <w:r>
        <w:t xml:space="preserve">1) = 5 , and  (1,5)  is a local maximum of  f.  </w:t>
      </w:r>
      <w:proofErr w:type="gramStart"/>
      <w:r>
        <w:t>f(</w:t>
      </w:r>
      <w:proofErr w:type="gramEnd"/>
      <w:r>
        <w:t xml:space="preserve">3) = 1 , and  (3,1) is a local minimum of  f.  The resulting graph </w:t>
      </w:r>
      <w:proofErr w:type="gramStart"/>
      <w:r>
        <w:t>of  f</w:t>
      </w:r>
      <w:proofErr w:type="gramEnd"/>
      <w:r>
        <w:t xml:space="preserve">  is shown here.</w:t>
      </w:r>
    </w:p>
    <w:p w:rsidR="00997688" w:rsidRDefault="00997688" w:rsidP="00997688">
      <w:pPr>
        <w:pStyle w:val="Examplebody"/>
      </w:pPr>
    </w:p>
    <w:p w:rsidR="00997688" w:rsidRDefault="00997688" w:rsidP="00997688">
      <w:pPr>
        <w:rPr>
          <w:b/>
        </w:rPr>
      </w:pPr>
    </w:p>
    <w:p w:rsidR="00997688" w:rsidRDefault="00997688" w:rsidP="00997688">
      <w:pPr>
        <w:pStyle w:val="Heading3"/>
      </w:pPr>
      <w:r>
        <w:t>Second Derivative Information</w:t>
      </w:r>
    </w:p>
    <w:p w:rsidR="00997688" w:rsidRDefault="00997688" w:rsidP="00997688">
      <w:r>
        <w:t>Until now, we've only used first derivative information, but we could also use information from the second derivative to provide more information about the shape of the function.</w:t>
      </w:r>
    </w:p>
    <w:p w:rsidR="00997688" w:rsidRDefault="00997688" w:rsidP="00997688"/>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r>
        <w:rPr>
          <w:b/>
        </w:rPr>
        <w:tab/>
        <w:t>Second Derivative Information about Shape</w:t>
      </w:r>
      <w:r>
        <w:tab/>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t>(i)   if  f  is concave up on  (a,b) ,  then  f ''(x) ≥ 0  for all  x  in  (a,b)</w: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t>(ii)  if  f  is concave down on  (a,b) ,  then  f ''(x) ≤ 0  for all  x  in  (a,b)</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t xml:space="preserve">The </w:t>
      </w:r>
      <w:proofErr w:type="gramStart"/>
      <w:r>
        <w:t>converse of both of these are</w:t>
      </w:r>
      <w:proofErr w:type="gramEnd"/>
      <w:r>
        <w:t xml:space="preserve"> also true:</w: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t>(i)   if  f ''(x) ≥ 0  for all  x  in  (a,b), then f  is concave up on  (a,b)</w: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880"/>
        </w:tabs>
        <w:ind w:left="1440" w:right="360" w:hanging="1440"/>
      </w:pPr>
      <w:r>
        <w:tab/>
        <w:t xml:space="preserve">(ii)  if  f ''(x) ≤ 0  for all  x  in  (a,b), then f  is concave down on  (a,b) </w:t>
      </w:r>
    </w:p>
    <w:p w:rsidR="00997688" w:rsidRDefault="00997688" w:rsidP="00997688">
      <w:pPr>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r>
        <w:t xml:space="preserve">   </w:t>
      </w:r>
    </w:p>
    <w:p w:rsidR="00997688" w:rsidRDefault="00997688" w:rsidP="00997688"/>
    <w:p w:rsidR="00997688" w:rsidRDefault="00997688" w:rsidP="00997688">
      <w:pPr>
        <w:pStyle w:val="Exampleheader"/>
      </w:pPr>
      <w:r>
        <w:t>Example</w:t>
      </w:r>
      <w:r w:rsidR="002D3058">
        <w:t xml:space="preserve"> 4</w:t>
      </w:r>
    </w:p>
    <w:p w:rsidR="00997688" w:rsidRDefault="00997688" w:rsidP="00997688">
      <w:pPr>
        <w:pStyle w:val="Examplebody"/>
      </w:pPr>
      <w:r>
        <w:t xml:space="preserve">Use information about the values </w:t>
      </w:r>
      <w:proofErr w:type="gramStart"/>
      <w:r>
        <w:t>of  f</w:t>
      </w:r>
      <w:proofErr w:type="gramEnd"/>
      <w:r>
        <w:t xml:space="preserve"> ''  to help determine the intervals on which the function   f(x) =  x</w:t>
      </w:r>
      <w:r>
        <w:rPr>
          <w:position w:val="10"/>
        </w:rPr>
        <w:t>3</w:t>
      </w:r>
      <w:r>
        <w:t xml:space="preserve">  – 6x</w:t>
      </w:r>
      <w:r>
        <w:rPr>
          <w:position w:val="10"/>
        </w:rPr>
        <w:t>2</w:t>
      </w:r>
      <w:r>
        <w:t xml:space="preserve"> + 9x + 1 is concave up and concave down.</w:t>
      </w:r>
    </w:p>
    <w:p w:rsidR="00997688" w:rsidRDefault="00997688" w:rsidP="00997688">
      <w:pPr>
        <w:pStyle w:val="Examplebody"/>
      </w:pPr>
    </w:p>
    <w:p w:rsidR="00997688" w:rsidRDefault="00997688" w:rsidP="00997688">
      <w:pPr>
        <w:pStyle w:val="Examplebody"/>
      </w:pPr>
      <w:r>
        <w:t>For concavity, we need the second derivative</w:t>
      </w:r>
      <w:proofErr w:type="gramStart"/>
      <w:r>
        <w:t xml:space="preserve">: </w:t>
      </w:r>
      <w:proofErr w:type="gramEnd"/>
      <w:r w:rsidRPr="00F33592">
        <w:rPr>
          <w:position w:val="-10"/>
        </w:rPr>
        <w:object w:dxaOrig="2140" w:dyaOrig="360">
          <v:shape id="_x0000_i1245" type="#_x0000_t75" style="width:107.3pt;height:18pt" o:ole="">
            <v:imagedata r:id="rId493" o:title=""/>
          </v:shape>
          <o:OLEObject Type="Embed" ProgID="Equation.3" ShapeID="_x0000_i1245" DrawAspect="Content" ObjectID="_1441546077" r:id="rId494"/>
        </w:object>
      </w:r>
      <w:r>
        <w:t xml:space="preserve">, so </w:t>
      </w:r>
      <w:r w:rsidRPr="00F33592">
        <w:rPr>
          <w:position w:val="-10"/>
        </w:rPr>
        <w:object w:dxaOrig="1540" w:dyaOrig="320">
          <v:shape id="_x0000_i1246" type="#_x0000_t75" style="width:77.55pt;height:15.25pt" o:ole="">
            <v:imagedata r:id="rId495" o:title=""/>
          </v:shape>
          <o:OLEObject Type="Embed" ProgID="Equation.3" ShapeID="_x0000_i1246" DrawAspect="Content" ObjectID="_1441546078" r:id="rId496"/>
        </w:object>
      </w:r>
      <w:r>
        <w:t>.</w:t>
      </w:r>
    </w:p>
    <w:p w:rsidR="00997688" w:rsidRDefault="00997688" w:rsidP="00997688">
      <w:pPr>
        <w:pStyle w:val="Examplebody"/>
      </w:pPr>
    </w:p>
    <w:p w:rsidR="00997688" w:rsidRDefault="00997688" w:rsidP="00997688">
      <w:pPr>
        <w:pStyle w:val="Examplebody"/>
      </w:pPr>
      <w:r>
        <w:t>To find possible inflection points, set the second derivative equal to zero.</w:t>
      </w:r>
    </w:p>
    <w:p w:rsidR="00997688" w:rsidRDefault="00997688" w:rsidP="00997688">
      <w:pPr>
        <w:pStyle w:val="Examplebody"/>
      </w:pPr>
      <w:r w:rsidRPr="00F33592">
        <w:rPr>
          <w:position w:val="-6"/>
        </w:rPr>
        <w:object w:dxaOrig="1140" w:dyaOrig="279">
          <v:shape id="_x0000_i1247" type="#_x0000_t75" style="width:56.75pt;height:13.85pt" o:ole="">
            <v:imagedata r:id="rId497" o:title=""/>
          </v:shape>
          <o:OLEObject Type="Embed" ProgID="Equation.3" ShapeID="_x0000_i1247" DrawAspect="Content" ObjectID="_1441546079" r:id="rId498"/>
        </w:object>
      </w:r>
      <w:proofErr w:type="gramStart"/>
      <w:r>
        <w:t>,  so</w:t>
      </w:r>
      <w:proofErr w:type="gramEnd"/>
      <w:r>
        <w:t xml:space="preserve"> </w:t>
      </w:r>
      <w:r>
        <w:rPr>
          <w:i/>
        </w:rPr>
        <w:t>x</w:t>
      </w:r>
      <w:r>
        <w:t xml:space="preserve"> = 2.    This divides the real number line into two intervals:</w:t>
      </w:r>
      <w:r w:rsidRPr="00F33592">
        <w:t xml:space="preserve"> </w:t>
      </w:r>
      <w:r w:rsidRPr="00F33592">
        <w:rPr>
          <w:position w:val="-10"/>
        </w:rPr>
        <w:object w:dxaOrig="720" w:dyaOrig="320">
          <v:shape id="_x0000_i1248" type="#_x0000_t75" style="width:36.7pt;height:15.25pt" o:ole="">
            <v:imagedata r:id="rId499" o:title=""/>
          </v:shape>
          <o:OLEObject Type="Embed" ProgID="Equation.3" ShapeID="_x0000_i1248" DrawAspect="Content" ObjectID="_1441546080" r:id="rId500"/>
        </w:object>
      </w:r>
      <w:r>
        <w:t xml:space="preserve"> and </w:t>
      </w:r>
      <w:r w:rsidRPr="00F33592">
        <w:rPr>
          <w:position w:val="-10"/>
        </w:rPr>
        <w:object w:dxaOrig="620" w:dyaOrig="320">
          <v:shape id="_x0000_i1249" type="#_x0000_t75" style="width:31.15pt;height:15.25pt" o:ole="">
            <v:imagedata r:id="rId501" o:title=""/>
          </v:shape>
          <o:OLEObject Type="Embed" ProgID="Equation.3" ShapeID="_x0000_i1249" DrawAspect="Content" ObjectID="_1441546081" r:id="rId502"/>
        </w:object>
      </w:r>
    </w:p>
    <w:p w:rsidR="00997688" w:rsidRDefault="00997688" w:rsidP="00997688">
      <w:pPr>
        <w:pStyle w:val="Examplebody"/>
      </w:pPr>
    </w:p>
    <w:p w:rsidR="00997688" w:rsidRPr="00F33592" w:rsidRDefault="00997688" w:rsidP="00997688">
      <w:pPr>
        <w:pStyle w:val="Examplebody"/>
      </w:pPr>
      <w:r>
        <w:t xml:space="preserve">For </w:t>
      </w:r>
      <w:r>
        <w:rPr>
          <w:i/>
        </w:rPr>
        <w:t>x</w:t>
      </w:r>
      <w:r>
        <w:t xml:space="preserve"> &lt; 2, the second derivative is negative (for example</w:t>
      </w:r>
      <w:proofErr w:type="gramStart"/>
      <w:r>
        <w:t xml:space="preserve">, </w:t>
      </w:r>
      <w:proofErr w:type="gramEnd"/>
      <w:r w:rsidRPr="00F33592">
        <w:rPr>
          <w:position w:val="-10"/>
        </w:rPr>
        <w:object w:dxaOrig="2299" w:dyaOrig="320">
          <v:shape id="_x0000_i1250" type="#_x0000_t75" style="width:114.9pt;height:15.25pt" o:ole="">
            <v:imagedata r:id="rId503" o:title=""/>
          </v:shape>
          <o:OLEObject Type="Embed" ProgID="Equation.3" ShapeID="_x0000_i1250" DrawAspect="Content" ObjectID="_1441546082" r:id="rId504"/>
        </w:object>
      </w:r>
      <w:r>
        <w:t xml:space="preserve">), so </w:t>
      </w:r>
      <w:r>
        <w:rPr>
          <w:i/>
        </w:rPr>
        <w:t>f</w:t>
      </w:r>
      <w:r>
        <w:t xml:space="preserve"> is concave down.  For </w:t>
      </w:r>
      <w:r>
        <w:rPr>
          <w:i/>
        </w:rPr>
        <w:t>x</w:t>
      </w:r>
      <w:r>
        <w:t xml:space="preserve"> &gt; 2, the second derivative is </w:t>
      </w:r>
      <w:proofErr w:type="gramStart"/>
      <w:r>
        <w:t>positive ,</w:t>
      </w:r>
      <w:proofErr w:type="gramEnd"/>
      <w:r>
        <w:t xml:space="preserve"> so </w:t>
      </w:r>
      <w:r>
        <w:rPr>
          <w:i/>
        </w:rPr>
        <w:t>f</w:t>
      </w:r>
      <w:r>
        <w:t xml:space="preserve"> is concave up.</w:t>
      </w:r>
    </w:p>
    <w:p w:rsidR="00997688" w:rsidRPr="00F33592" w:rsidRDefault="00997688" w:rsidP="00997688">
      <w:pPr>
        <w:pStyle w:val="Examplebody"/>
      </w:pPr>
    </w:p>
    <w:p w:rsidR="00997688" w:rsidRDefault="00997688" w:rsidP="00997688">
      <w:pPr>
        <w:pStyle w:val="Examplebody"/>
      </w:pPr>
      <w:r>
        <w:t xml:space="preserve">We could have incorporated this concavity information when sketching the graph for the previous example, and indeed we can see the concavity reflected in the graph shown. </w:t>
      </w:r>
    </w:p>
    <w:p w:rsidR="00997688" w:rsidRDefault="00997688" w:rsidP="00997688"/>
    <w:p w:rsidR="00997688" w:rsidRDefault="00997688" w:rsidP="00997688"/>
    <w:p w:rsidR="00997688" w:rsidRDefault="00997688" w:rsidP="00997688">
      <w:pPr>
        <w:pStyle w:val="Exampleheader"/>
      </w:pPr>
      <w:r>
        <w:t>Example</w:t>
      </w:r>
      <w:r w:rsidR="002D3058">
        <w:t xml:space="preserve"> 5</w:t>
      </w:r>
    </w:p>
    <w:p w:rsidR="00997688" w:rsidRDefault="00997688" w:rsidP="00997688">
      <w:pPr>
        <w:pStyle w:val="Examplebody"/>
      </w:pPr>
      <w:r>
        <w:t xml:space="preserve">Use information about the values </w:t>
      </w:r>
      <w:proofErr w:type="gramStart"/>
      <w:r>
        <w:t>of  f</w:t>
      </w:r>
      <w:proofErr w:type="gramEnd"/>
      <w:r>
        <w:t xml:space="preserve"> '  and f '' to help graph </w:t>
      </w:r>
      <w:r w:rsidRPr="005655A0">
        <w:rPr>
          <w:position w:val="-10"/>
        </w:rPr>
        <w:object w:dxaOrig="1180" w:dyaOrig="360">
          <v:shape id="_x0000_i1251" type="#_x0000_t75" style="width:58.15pt;height:18pt" o:ole="">
            <v:imagedata r:id="rId505" o:title=""/>
          </v:shape>
          <o:OLEObject Type="Embed" ProgID="Equation.3" ShapeID="_x0000_i1251" DrawAspect="Content" ObjectID="_1441546083" r:id="rId506"/>
        </w:object>
      </w:r>
      <w:r>
        <w:t>.</w:t>
      </w:r>
    </w:p>
    <w:p w:rsidR="00997688" w:rsidRDefault="00997688" w:rsidP="00997688">
      <w:pPr>
        <w:pStyle w:val="Examplebody"/>
      </w:pPr>
    </w:p>
    <w:p w:rsidR="00997688" w:rsidRDefault="00997688" w:rsidP="00997688">
      <w:pPr>
        <w:pStyle w:val="Examplebody"/>
      </w:pPr>
      <w:r w:rsidRPr="005655A0">
        <w:rPr>
          <w:position w:val="-24"/>
        </w:rPr>
        <w:object w:dxaOrig="1440" w:dyaOrig="620">
          <v:shape id="_x0000_i1252" type="#_x0000_t75" style="width:1in;height:31.15pt" o:ole="">
            <v:imagedata r:id="rId507" o:title=""/>
          </v:shape>
          <o:OLEObject Type="Embed" ProgID="Equation.3" ShapeID="_x0000_i1252" DrawAspect="Content" ObjectID="_1441546084" r:id="rId508"/>
        </w:object>
      </w:r>
      <w:r>
        <w:t xml:space="preserve">.  This is undefined at </w:t>
      </w:r>
      <w:r>
        <w:rPr>
          <w:i/>
        </w:rPr>
        <w:t>x</w:t>
      </w:r>
      <w:r>
        <w:t xml:space="preserve"> = 0.</w:t>
      </w:r>
    </w:p>
    <w:p w:rsidR="00997688" w:rsidRDefault="00997688" w:rsidP="00997688">
      <w:pPr>
        <w:pStyle w:val="Examplebody"/>
      </w:pPr>
      <w:r w:rsidRPr="005655A0">
        <w:rPr>
          <w:position w:val="-24"/>
        </w:rPr>
        <w:object w:dxaOrig="1660" w:dyaOrig="620">
          <v:shape id="_x0000_i1253" type="#_x0000_t75" style="width:83.1pt;height:31.15pt" o:ole="">
            <v:imagedata r:id="rId509" o:title=""/>
          </v:shape>
          <o:OLEObject Type="Embed" ProgID="Equation.3" ShapeID="_x0000_i1253" DrawAspect="Content" ObjectID="_1441546085" r:id="rId510"/>
        </w:object>
      </w:r>
      <w:r>
        <w:t xml:space="preserve">.  This is also undefined at </w:t>
      </w:r>
      <w:r>
        <w:rPr>
          <w:i/>
        </w:rPr>
        <w:t>x</w:t>
      </w:r>
      <w:r>
        <w:t xml:space="preserve"> = 0.</w:t>
      </w:r>
    </w:p>
    <w:p w:rsidR="00997688" w:rsidRDefault="00997688" w:rsidP="00997688">
      <w:pPr>
        <w:pStyle w:val="Examplebody"/>
      </w:pPr>
      <w:r>
        <w:lastRenderedPageBreak/>
        <w:t xml:space="preserve">This creates two intervals:  </w:t>
      </w:r>
      <w:r>
        <w:rPr>
          <w:i/>
        </w:rPr>
        <w:t>x</w:t>
      </w:r>
      <w:r>
        <w:t xml:space="preserve"> &lt; 0, and </w:t>
      </w:r>
      <w:r>
        <w:rPr>
          <w:i/>
        </w:rPr>
        <w:t>x</w:t>
      </w:r>
      <w:r>
        <w:t xml:space="preserve"> &gt; 0.</w:t>
      </w:r>
    </w:p>
    <w:p w:rsidR="00997688" w:rsidRPr="005655A0" w:rsidRDefault="00997688" w:rsidP="00997688">
      <w:pPr>
        <w:pStyle w:val="Examplebody"/>
      </w:pPr>
      <w:r>
        <w:t xml:space="preserve">On the interval </w:t>
      </w:r>
      <w:r>
        <w:rPr>
          <w:i/>
        </w:rPr>
        <w:t>x</w:t>
      </w:r>
      <w:r>
        <w:t xml:space="preserve"> &lt; 0, we could test out a value like </w:t>
      </w:r>
      <w:r>
        <w:rPr>
          <w:i/>
        </w:rPr>
        <w:t>x</w:t>
      </w:r>
      <w:r>
        <w:t xml:space="preserve"> = -1. </w:t>
      </w:r>
      <w:r w:rsidRPr="005655A0">
        <w:rPr>
          <w:position w:val="-24"/>
        </w:rPr>
        <w:object w:dxaOrig="1280" w:dyaOrig="620">
          <v:shape id="_x0000_i1254" type="#_x0000_t75" style="width:63.7pt;height:31.15pt" o:ole="">
            <v:imagedata r:id="rId511" o:title=""/>
          </v:shape>
          <o:OLEObject Type="Embed" ProgID="Equation.3" ShapeID="_x0000_i1254" DrawAspect="Content" ObjectID="_1441546086" r:id="rId512"/>
        </w:object>
      </w:r>
      <w:r>
        <w:t xml:space="preserve"> </w:t>
      </w:r>
      <w:proofErr w:type="gramStart"/>
      <w:r>
        <w:t xml:space="preserve">and </w:t>
      </w:r>
      <w:proofErr w:type="gramEnd"/>
      <w:r w:rsidRPr="005655A0">
        <w:rPr>
          <w:position w:val="-24"/>
        </w:rPr>
        <w:object w:dxaOrig="1300" w:dyaOrig="620">
          <v:shape id="_x0000_i1255" type="#_x0000_t75" style="width:64.4pt;height:31.15pt" o:ole="">
            <v:imagedata r:id="rId513" o:title=""/>
          </v:shape>
          <o:OLEObject Type="Embed" ProgID="Equation.3" ShapeID="_x0000_i1255" DrawAspect="Content" ObjectID="_1441546087" r:id="rId514"/>
        </w:object>
      </w:r>
      <w:r>
        <w:t>.</w:t>
      </w:r>
    </w:p>
    <w:p w:rsidR="00997688" w:rsidRDefault="00997688" w:rsidP="00997688">
      <w:pPr>
        <w:pStyle w:val="Examplebody"/>
      </w:pPr>
      <w:r w:rsidRPr="005655A0">
        <w:rPr>
          <w:position w:val="-10"/>
        </w:rPr>
        <w:object w:dxaOrig="620" w:dyaOrig="320">
          <v:shape id="_x0000_i1256" type="#_x0000_t75" style="width:31.15pt;height:15.25pt" o:ole="">
            <v:imagedata r:id="rId515" o:title=""/>
          </v:shape>
          <o:OLEObject Type="Embed" ProgID="Equation.3" ShapeID="_x0000_i1256" DrawAspect="Content" ObjectID="_1441546088" r:id="rId516"/>
        </w:object>
      </w:r>
      <w:proofErr w:type="gramStart"/>
      <w:r>
        <w:t>is</w:t>
      </w:r>
      <w:proofErr w:type="gramEnd"/>
      <w:r>
        <w:t xml:space="preserve"> negative and </w:t>
      </w:r>
      <w:r w:rsidRPr="005655A0">
        <w:rPr>
          <w:position w:val="-10"/>
        </w:rPr>
        <w:object w:dxaOrig="620" w:dyaOrig="320">
          <v:shape id="_x0000_i1257" type="#_x0000_t75" style="width:31.15pt;height:15.25pt" o:ole="">
            <v:imagedata r:id="rId517" o:title=""/>
          </v:shape>
          <o:OLEObject Type="Embed" ProgID="Equation.3" ShapeID="_x0000_i1257" DrawAspect="Content" ObjectID="_1441546089" r:id="rId518"/>
        </w:object>
      </w:r>
      <w:r>
        <w:t xml:space="preserve"> is negative, so we can conclude that the function is decreasing and concave down on this interval.</w:t>
      </w:r>
    </w:p>
    <w:p w:rsidR="00997688" w:rsidRPr="005655A0" w:rsidRDefault="00997688" w:rsidP="00997688">
      <w:pPr>
        <w:pStyle w:val="Examplebody"/>
      </w:pPr>
      <w:r>
        <w:t xml:space="preserve">On the interval </w:t>
      </w:r>
      <w:r>
        <w:rPr>
          <w:i/>
        </w:rPr>
        <w:t>x</w:t>
      </w:r>
      <w:r>
        <w:t xml:space="preserve"> &gt; 0, we could test out a value like </w:t>
      </w:r>
      <w:r>
        <w:rPr>
          <w:i/>
        </w:rPr>
        <w:t>x</w:t>
      </w:r>
      <w:r>
        <w:t xml:space="preserve"> = 1. </w:t>
      </w:r>
      <w:r w:rsidRPr="005655A0">
        <w:rPr>
          <w:position w:val="-24"/>
        </w:rPr>
        <w:object w:dxaOrig="960" w:dyaOrig="620">
          <v:shape id="_x0000_i1258" type="#_x0000_t75" style="width:48.45pt;height:31.15pt" o:ole="">
            <v:imagedata r:id="rId519" o:title=""/>
          </v:shape>
          <o:OLEObject Type="Embed" ProgID="Equation.3" ShapeID="_x0000_i1258" DrawAspect="Content" ObjectID="_1441546090" r:id="rId520"/>
        </w:object>
      </w:r>
      <w:r>
        <w:t xml:space="preserve"> </w:t>
      </w:r>
      <w:proofErr w:type="gramStart"/>
      <w:r>
        <w:t xml:space="preserve">and </w:t>
      </w:r>
      <w:proofErr w:type="gramEnd"/>
      <w:r w:rsidRPr="005655A0">
        <w:rPr>
          <w:position w:val="-24"/>
        </w:rPr>
        <w:object w:dxaOrig="1140" w:dyaOrig="620">
          <v:shape id="_x0000_i1259" type="#_x0000_t75" style="width:56.75pt;height:31.15pt" o:ole="">
            <v:imagedata r:id="rId521" o:title=""/>
          </v:shape>
          <o:OLEObject Type="Embed" ProgID="Equation.3" ShapeID="_x0000_i1259" DrawAspect="Content" ObjectID="_1441546091" r:id="rId522"/>
        </w:object>
      </w:r>
      <w:r>
        <w:t>.</w:t>
      </w:r>
    </w:p>
    <w:p w:rsidR="00997688" w:rsidRDefault="00997688" w:rsidP="00997688">
      <w:pPr>
        <w:pStyle w:val="Examplebody"/>
      </w:pPr>
      <w:r w:rsidRPr="005655A0">
        <w:rPr>
          <w:position w:val="-10"/>
        </w:rPr>
        <w:object w:dxaOrig="620" w:dyaOrig="320">
          <v:shape id="_x0000_i1260" type="#_x0000_t75" style="width:31.15pt;height:15.25pt" o:ole="">
            <v:imagedata r:id="rId523" o:title=""/>
          </v:shape>
          <o:OLEObject Type="Embed" ProgID="Equation.3" ShapeID="_x0000_i1260" DrawAspect="Content" ObjectID="_1441546092" r:id="rId524"/>
        </w:object>
      </w:r>
      <w:proofErr w:type="gramStart"/>
      <w:r>
        <w:t>is</w:t>
      </w:r>
      <w:proofErr w:type="gramEnd"/>
      <w:r>
        <w:t xml:space="preserve"> positive and </w:t>
      </w:r>
      <w:r w:rsidRPr="005655A0">
        <w:rPr>
          <w:position w:val="-10"/>
        </w:rPr>
        <w:object w:dxaOrig="620" w:dyaOrig="320">
          <v:shape id="_x0000_i1261" type="#_x0000_t75" style="width:31.15pt;height:15.25pt" o:ole="">
            <v:imagedata r:id="rId517" o:title=""/>
          </v:shape>
          <o:OLEObject Type="Embed" ProgID="Equation.3" ShapeID="_x0000_i1261" DrawAspect="Content" ObjectID="_1441546093" r:id="rId525"/>
        </w:object>
      </w:r>
      <w:r>
        <w:t xml:space="preserve"> is negative, so we can conclude that the function is increasing and concave down on this interval.</w:t>
      </w:r>
    </w:p>
    <w:p w:rsidR="00997688" w:rsidRDefault="00997688" w:rsidP="00997688">
      <w:pPr>
        <w:pStyle w:val="Examplebody"/>
      </w:pPr>
    </w:p>
    <w:p w:rsidR="00997688" w:rsidRDefault="00997688" w:rsidP="00997688">
      <w:pPr>
        <w:pStyle w:val="Examplebody"/>
      </w:pPr>
      <w:r>
        <w:t xml:space="preserve">We can also calculate </w:t>
      </w:r>
      <w:proofErr w:type="gramStart"/>
      <w:r>
        <w:t xml:space="preserve">that </w:t>
      </w:r>
      <w:proofErr w:type="gramEnd"/>
      <w:r w:rsidRPr="005655A0">
        <w:rPr>
          <w:position w:val="-10"/>
        </w:rPr>
        <w:object w:dxaOrig="920" w:dyaOrig="320">
          <v:shape id="_x0000_i1262" type="#_x0000_t75" style="width:46.4pt;height:15.25pt" o:ole="">
            <v:imagedata r:id="rId526" o:title=""/>
          </v:shape>
          <o:OLEObject Type="Embed" ProgID="Equation.3" ShapeID="_x0000_i1262" DrawAspect="Content" ObjectID="_1441546094" r:id="rId527"/>
        </w:object>
      </w:r>
      <w:r>
        <w:t>, giving us a base point for the graph.  Using this information, we can conclude the graph must look like this:</w:t>
      </w:r>
    </w:p>
    <w:p w:rsidR="00997688" w:rsidRDefault="00997688" w:rsidP="00997688">
      <w:pPr>
        <w:pStyle w:val="Examplebody"/>
      </w:pPr>
      <w:r>
        <w:rPr>
          <w:noProof/>
        </w:rPr>
        <w:drawing>
          <wp:inline distT="0" distB="0" distL="0" distR="0">
            <wp:extent cx="2858052" cy="1932167"/>
            <wp:effectExtent l="19050" t="0" r="0" b="0"/>
            <wp:docPr id="40" name="Picture 375"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Graphs"/>
                    <pic:cNvPicPr>
                      <a:picLocks noChangeAspect="1" noChangeArrowheads="1"/>
                    </pic:cNvPicPr>
                  </pic:nvPicPr>
                  <pic:blipFill>
                    <a:blip r:embed="rId528" cstate="print"/>
                    <a:srcRect t="22841" b="9471"/>
                    <a:stretch>
                      <a:fillRect/>
                    </a:stretch>
                  </pic:blipFill>
                  <pic:spPr bwMode="auto">
                    <a:xfrm>
                      <a:off x="0" y="0"/>
                      <a:ext cx="2858052" cy="1932167"/>
                    </a:xfrm>
                    <a:prstGeom prst="rect">
                      <a:avLst/>
                    </a:prstGeom>
                    <a:noFill/>
                    <a:ln w="9525">
                      <a:noFill/>
                      <a:miter lim="800000"/>
                      <a:headEnd/>
                      <a:tailEnd/>
                    </a:ln>
                  </pic:spPr>
                </pic:pic>
              </a:graphicData>
            </a:graphic>
          </wp:inline>
        </w:drawing>
      </w:r>
    </w:p>
    <w:p w:rsidR="00997688" w:rsidRPr="005655A0" w:rsidRDefault="00997688" w:rsidP="00997688">
      <w:pPr>
        <w:pStyle w:val="Examplebody"/>
        <w:rPr>
          <w:i/>
        </w:rPr>
      </w:pPr>
    </w:p>
    <w:p w:rsidR="00997688" w:rsidRDefault="00997688" w:rsidP="00997688"/>
    <w:p w:rsidR="00997688" w:rsidRDefault="00997688" w:rsidP="00997688"/>
    <w:p w:rsidR="00997688" w:rsidRDefault="00997688" w:rsidP="00997688">
      <w:pPr>
        <w:pStyle w:val="Heading3"/>
      </w:pPr>
      <w:r>
        <w:t>Sketching without an Equation</w:t>
      </w:r>
    </w:p>
    <w:p w:rsidR="00997688" w:rsidRDefault="00997688" w:rsidP="00997688">
      <w:r>
        <w:t xml:space="preserve">Of course, graphing calculators and computers are great at graphing functions.  Calculus provides a way to illuminate what may be hidden or out of view when we graph using technology.  More importantly, calculus gives us a way to look at the derivatives of functions for which there is no equation given.  We already saw the idea of this back in Section 3 where we sketched the derivative of two graphs by estimating slopes on the curves.  </w:t>
      </w:r>
    </w:p>
    <w:p w:rsidR="00997688" w:rsidRDefault="00997688" w:rsidP="00997688"/>
    <w:p w:rsidR="00997688" w:rsidRDefault="00997688" w:rsidP="00997688">
      <w:pPr>
        <w:spacing w:after="200" w:line="276" w:lineRule="auto"/>
        <w:ind w:right="0"/>
      </w:pPr>
      <w:r>
        <w:t>We can summarize all the derivative information about shape in a table.</w: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rPr>
          <w:b/>
        </w:rPr>
      </w:pPr>
      <w:r>
        <w:rPr>
          <w:b/>
        </w:rPr>
        <w:tab/>
        <w:t>Summary of Derivative Information about the Graph</w:t>
      </w:r>
    </w:p>
    <w:p w:rsidR="00997688" w:rsidRDefault="00FD4E0A"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rPr>
          <w:b/>
        </w:rPr>
      </w:pPr>
      <w:r>
        <w:rPr>
          <w:b/>
        </w:rPr>
      </w:r>
      <w:r>
        <w:rPr>
          <w:b/>
        </w:rPr>
        <w:pict>
          <v:shape id="_x0000_s2514" type="#_x0000_t202" style="width:406.35pt;height:48.15pt;mso-left-percent:-10001;mso-top-percent:-10001;mso-position-horizontal:absolute;mso-position-horizontal-relative:char;mso-position-vertical:absolute;mso-position-vertical-relative:line;mso-left-percent:-10001;mso-top-percent:-10001;mso-width-relative:margin;mso-height-relative:margin" filled="f" stroked="f">
            <v:textbox>
              <w:txbxContent>
                <w:tbl>
                  <w:tblPr>
                    <w:tblStyle w:val="TableGrid"/>
                    <w:tblW w:w="0" w:type="auto"/>
                    <w:tblInd w:w="558" w:type="dxa"/>
                    <w:tblLook w:val="04A0" w:firstRow="1" w:lastRow="0" w:firstColumn="1" w:lastColumn="0" w:noHBand="0" w:noVBand="1"/>
                  </w:tblPr>
                  <w:tblGrid>
                    <w:gridCol w:w="867"/>
                    <w:gridCol w:w="1121"/>
                    <w:gridCol w:w="1206"/>
                    <w:gridCol w:w="1324"/>
                    <w:gridCol w:w="1620"/>
                  </w:tblGrid>
                  <w:tr w:rsidR="003D0809" w:rsidTr="00F345A2">
                    <w:tc>
                      <w:tcPr>
                        <w:tcW w:w="867" w:type="dxa"/>
                      </w:tcPr>
                      <w:p w:rsidR="003D0809" w:rsidRDefault="003D0809" w:rsidP="00F345A2">
                        <w:pPr>
                          <w:ind w:right="0"/>
                        </w:pPr>
                        <w:r>
                          <w:t>f(x)</w:t>
                        </w:r>
                      </w:p>
                    </w:tc>
                    <w:tc>
                      <w:tcPr>
                        <w:tcW w:w="1121" w:type="dxa"/>
                      </w:tcPr>
                      <w:p w:rsidR="003D0809" w:rsidRDefault="003D0809" w:rsidP="00F345A2">
                        <w:pPr>
                          <w:ind w:right="0"/>
                        </w:pPr>
                        <w:r>
                          <w:t>increasing</w:t>
                        </w:r>
                      </w:p>
                    </w:tc>
                    <w:tc>
                      <w:tcPr>
                        <w:tcW w:w="1206" w:type="dxa"/>
                      </w:tcPr>
                      <w:p w:rsidR="003D0809" w:rsidRDefault="003D0809" w:rsidP="00F345A2">
                        <w:pPr>
                          <w:ind w:right="0"/>
                        </w:pPr>
                        <w:r>
                          <w:t>Decreasing</w:t>
                        </w:r>
                      </w:p>
                    </w:tc>
                    <w:tc>
                      <w:tcPr>
                        <w:tcW w:w="1324" w:type="dxa"/>
                      </w:tcPr>
                      <w:p w:rsidR="003D0809" w:rsidRDefault="003D0809" w:rsidP="00F345A2">
                        <w:pPr>
                          <w:ind w:right="0"/>
                        </w:pPr>
                        <w:r>
                          <w:t>Concave up</w:t>
                        </w:r>
                      </w:p>
                    </w:tc>
                    <w:tc>
                      <w:tcPr>
                        <w:tcW w:w="1620" w:type="dxa"/>
                      </w:tcPr>
                      <w:p w:rsidR="003D0809" w:rsidRDefault="003D0809" w:rsidP="00F345A2">
                        <w:pPr>
                          <w:ind w:right="0"/>
                        </w:pPr>
                        <w:r>
                          <w:t>Concave down</w:t>
                        </w:r>
                      </w:p>
                    </w:tc>
                  </w:tr>
                  <w:tr w:rsidR="003D0809" w:rsidTr="00F345A2">
                    <w:tc>
                      <w:tcPr>
                        <w:tcW w:w="867" w:type="dxa"/>
                      </w:tcPr>
                      <w:p w:rsidR="003D0809" w:rsidRDefault="003D0809" w:rsidP="00F345A2">
                        <w:pPr>
                          <w:ind w:right="0"/>
                        </w:pPr>
                        <w:r>
                          <w:t>f '(x)</w:t>
                        </w:r>
                      </w:p>
                    </w:tc>
                    <w:tc>
                      <w:tcPr>
                        <w:tcW w:w="1121" w:type="dxa"/>
                      </w:tcPr>
                      <w:p w:rsidR="003D0809" w:rsidRDefault="003D0809" w:rsidP="00F345A2">
                        <w:pPr>
                          <w:ind w:right="0"/>
                        </w:pPr>
                        <w:r>
                          <w:t>+</w:t>
                        </w:r>
                      </w:p>
                    </w:tc>
                    <w:tc>
                      <w:tcPr>
                        <w:tcW w:w="1206" w:type="dxa"/>
                      </w:tcPr>
                      <w:p w:rsidR="003D0809" w:rsidRDefault="003D0809" w:rsidP="00F345A2">
                        <w:pPr>
                          <w:ind w:right="0"/>
                        </w:pPr>
                        <w:r>
                          <w:t>-</w:t>
                        </w:r>
                      </w:p>
                    </w:tc>
                    <w:tc>
                      <w:tcPr>
                        <w:tcW w:w="1324" w:type="dxa"/>
                      </w:tcPr>
                      <w:p w:rsidR="003D0809" w:rsidRDefault="003D0809" w:rsidP="00F345A2">
                        <w:pPr>
                          <w:ind w:right="0"/>
                        </w:pPr>
                        <w:r>
                          <w:t>Increasing</w:t>
                        </w:r>
                      </w:p>
                    </w:tc>
                    <w:tc>
                      <w:tcPr>
                        <w:tcW w:w="1620" w:type="dxa"/>
                      </w:tcPr>
                      <w:p w:rsidR="003D0809" w:rsidRDefault="003D0809" w:rsidP="00F345A2">
                        <w:pPr>
                          <w:ind w:right="0"/>
                        </w:pPr>
                        <w:r>
                          <w:t>decreasing</w:t>
                        </w:r>
                      </w:p>
                    </w:tc>
                  </w:tr>
                  <w:tr w:rsidR="003D0809" w:rsidTr="00F345A2">
                    <w:tc>
                      <w:tcPr>
                        <w:tcW w:w="867" w:type="dxa"/>
                      </w:tcPr>
                      <w:p w:rsidR="003D0809" w:rsidRDefault="003D0809" w:rsidP="00F345A2">
                        <w:pPr>
                          <w:ind w:right="0"/>
                        </w:pPr>
                        <w:r>
                          <w:t>f ''(x)</w:t>
                        </w:r>
                      </w:p>
                    </w:tc>
                    <w:tc>
                      <w:tcPr>
                        <w:tcW w:w="1121" w:type="dxa"/>
                      </w:tcPr>
                      <w:p w:rsidR="003D0809" w:rsidRDefault="003D0809" w:rsidP="00F345A2">
                        <w:pPr>
                          <w:ind w:right="0"/>
                        </w:pPr>
                      </w:p>
                    </w:tc>
                    <w:tc>
                      <w:tcPr>
                        <w:tcW w:w="1206" w:type="dxa"/>
                      </w:tcPr>
                      <w:p w:rsidR="003D0809" w:rsidRDefault="003D0809" w:rsidP="00F345A2">
                        <w:pPr>
                          <w:ind w:right="0"/>
                        </w:pPr>
                      </w:p>
                    </w:tc>
                    <w:tc>
                      <w:tcPr>
                        <w:tcW w:w="1324" w:type="dxa"/>
                      </w:tcPr>
                      <w:p w:rsidR="003D0809" w:rsidRDefault="003D0809" w:rsidP="00F345A2">
                        <w:pPr>
                          <w:ind w:right="0"/>
                        </w:pPr>
                        <w:r>
                          <w:t>+</w:t>
                        </w:r>
                      </w:p>
                    </w:tc>
                    <w:tc>
                      <w:tcPr>
                        <w:tcW w:w="1620" w:type="dxa"/>
                      </w:tcPr>
                      <w:p w:rsidR="003D0809" w:rsidRDefault="003D0809" w:rsidP="00F345A2">
                        <w:pPr>
                          <w:ind w:right="0"/>
                        </w:pPr>
                        <w:r>
                          <w:t>-</w:t>
                        </w:r>
                      </w:p>
                    </w:tc>
                  </w:tr>
                </w:tbl>
                <w:p w:rsidR="003D0809" w:rsidRPr="00F345A2" w:rsidRDefault="003D0809" w:rsidP="00997688"/>
              </w:txbxContent>
            </v:textbox>
            <w10:wrap type="none"/>
            <w10:anchorlock/>
          </v:shape>
        </w:pic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r>
        <w:tab/>
        <w:t xml:space="preserve">When f'(x) = 0, the graph of </w:t>
      </w:r>
      <w:r>
        <w:rPr>
          <w:i/>
        </w:rPr>
        <w:t>f</w:t>
      </w:r>
      <w:r>
        <w:t xml:space="preserve"> may have a local max or min.</w:t>
      </w:r>
    </w:p>
    <w:p w:rsidR="00997688" w:rsidRPr="00F345A2"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r>
        <w:tab/>
        <w:t xml:space="preserve">When f''(x) = 0, the graph of </w:t>
      </w:r>
      <w:r>
        <w:rPr>
          <w:i/>
        </w:rPr>
        <w:t>f</w:t>
      </w:r>
      <w:r>
        <w:t xml:space="preserve"> may have an inflection point.</w:t>
      </w:r>
    </w:p>
    <w:p w:rsidR="00997688" w:rsidRDefault="00997688" w:rsidP="00997688">
      <w:pPr>
        <w:keepNext/>
        <w:pBdr>
          <w:top w:val="single" w:sz="6" w:space="0" w:color="auto"/>
          <w:left w:val="single" w:sz="6" w:space="0" w:color="auto"/>
          <w:bottom w:val="single" w:sz="6" w:space="0" w:color="auto"/>
          <w:right w:val="single" w:sz="6" w:space="0" w:color="auto"/>
        </w:pBdr>
        <w:shd w:val="solid" w:color="FFFF99" w:fill="auto"/>
        <w:tabs>
          <w:tab w:val="left" w:pos="540"/>
          <w:tab w:val="left" w:pos="1710"/>
        </w:tabs>
        <w:ind w:left="1440" w:right="360" w:hanging="1440"/>
      </w:pPr>
    </w:p>
    <w:p w:rsidR="00997688" w:rsidRDefault="00997688" w:rsidP="00997688"/>
    <w:p w:rsidR="00FD60B5" w:rsidRDefault="00FD60B5" w:rsidP="00997688"/>
    <w:p w:rsidR="00997688" w:rsidRDefault="00997688" w:rsidP="00997688"/>
    <w:p w:rsidR="00997688" w:rsidRDefault="00997688" w:rsidP="00997688">
      <w:pPr>
        <w:pStyle w:val="Exampleheader"/>
      </w:pPr>
      <w:r>
        <w:lastRenderedPageBreak/>
        <w:t>Example</w:t>
      </w:r>
      <w:r w:rsidR="002D3058">
        <w:t xml:space="preserve"> 6</w:t>
      </w:r>
    </w:p>
    <w:p w:rsidR="00997688" w:rsidRDefault="00997688" w:rsidP="00997688">
      <w:pPr>
        <w:pStyle w:val="Examplebody"/>
      </w:pPr>
      <w:r>
        <w:t xml:space="preserve">A company's bank balance, </w:t>
      </w:r>
      <w:r>
        <w:rPr>
          <w:i/>
        </w:rPr>
        <w:t>B</w:t>
      </w:r>
      <w:r>
        <w:t xml:space="preserve">, in millions of dollars, </w:t>
      </w:r>
      <w:r>
        <w:rPr>
          <w:i/>
        </w:rPr>
        <w:t>t</w:t>
      </w:r>
      <w:r>
        <w:t xml:space="preserve"> weeks after releasing a new product is shown in the graph below.  Sketch a graph of the marginal balance - the rate at which the bank balance was changing over time.</w:t>
      </w:r>
    </w:p>
    <w:p w:rsidR="00997688" w:rsidRDefault="00997688" w:rsidP="00997688">
      <w:pPr>
        <w:pStyle w:val="Examplebody"/>
      </w:pPr>
      <w:r>
        <w:rPr>
          <w:noProof/>
        </w:rPr>
        <w:drawing>
          <wp:inline distT="0" distB="0" distL="0" distR="0">
            <wp:extent cx="2684393" cy="1675620"/>
            <wp:effectExtent l="19050" t="0" r="1657" b="0"/>
            <wp:docPr id="42" name="Picture 385"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Graphs"/>
                    <pic:cNvPicPr>
                      <a:picLocks noChangeAspect="1" noChangeArrowheads="1"/>
                    </pic:cNvPicPr>
                  </pic:nvPicPr>
                  <pic:blipFill>
                    <a:blip r:embed="rId529" cstate="print"/>
                    <a:srcRect/>
                    <a:stretch>
                      <a:fillRect/>
                    </a:stretch>
                  </pic:blipFill>
                  <pic:spPr bwMode="auto">
                    <a:xfrm>
                      <a:off x="0" y="0"/>
                      <a:ext cx="2684393" cy="1675620"/>
                    </a:xfrm>
                    <a:prstGeom prst="rect">
                      <a:avLst/>
                    </a:prstGeom>
                    <a:noFill/>
                    <a:ln w="9525">
                      <a:noFill/>
                      <a:miter lim="800000"/>
                      <a:headEnd/>
                      <a:tailEnd/>
                    </a:ln>
                  </pic:spPr>
                </pic:pic>
              </a:graphicData>
            </a:graphic>
          </wp:inline>
        </w:drawing>
      </w:r>
    </w:p>
    <w:p w:rsidR="00997688" w:rsidRDefault="00997688" w:rsidP="00997688">
      <w:pPr>
        <w:pStyle w:val="Examplebody"/>
      </w:pPr>
    </w:p>
    <w:p w:rsidR="00997688" w:rsidRPr="00AA515F" w:rsidRDefault="00997688" w:rsidP="00997688">
      <w:pPr>
        <w:pStyle w:val="Examplebody"/>
      </w:pPr>
      <w:r>
        <w:t xml:space="preserve">Notice that since the tangent line will be horizontal at about </w:t>
      </w:r>
      <w:r>
        <w:rPr>
          <w:i/>
        </w:rPr>
        <w:t>t</w:t>
      </w:r>
      <w:r>
        <w:t xml:space="preserve"> = 0.6 and </w:t>
      </w:r>
      <w:r>
        <w:rPr>
          <w:i/>
        </w:rPr>
        <w:t>t</w:t>
      </w:r>
      <w:r>
        <w:t xml:space="preserve"> = 3.2, the derivative will be 0 at those points.  </w:t>
      </w:r>
    </w:p>
    <w:p w:rsidR="00997688" w:rsidRDefault="00997688" w:rsidP="00997688">
      <w:pPr>
        <w:pStyle w:val="Examplebody"/>
      </w:pPr>
    </w:p>
    <w:p w:rsidR="00997688" w:rsidRDefault="00997688" w:rsidP="00997688">
      <w:pPr>
        <w:pStyle w:val="Examplebody"/>
      </w:pPr>
      <w:r>
        <w:t>We can then identifying intervals on which the original function is increasing or decreasing.  This will tell us when the derivative function is positive or negative.</w:t>
      </w:r>
    </w:p>
    <w:p w:rsidR="00997688" w:rsidRPr="00AA515F" w:rsidRDefault="00530C2F" w:rsidP="00997688">
      <w:pPr>
        <w:pStyle w:val="Examplebody"/>
      </w:pPr>
      <w:r>
        <w:pict>
          <v:shape id="_x0000_s2513" type="#_x0000_t202" style="width:187.15pt;height:60.3pt;mso-width-percent:400;mso-left-percent:-10001;mso-top-percent:-10001;mso-position-horizontal:absolute;mso-position-horizontal-relative:char;mso-position-vertical:absolute;mso-position-vertical-relative:line;mso-width-percent:400;mso-left-percent:-10001;mso-top-percent:-10001;mso-width-relative:margin;mso-height-relative:margin" stroked="f">
            <v:textbox>
              <w:txbxContent>
                <w:tbl>
                  <w:tblPr>
                    <w:tblStyle w:val="TableGrid"/>
                    <w:tblW w:w="0" w:type="auto"/>
                    <w:tblLook w:val="04A0" w:firstRow="1" w:lastRow="0" w:firstColumn="1" w:lastColumn="0" w:noHBand="0" w:noVBand="1"/>
                  </w:tblPr>
                  <w:tblGrid>
                    <w:gridCol w:w="1156"/>
                    <w:gridCol w:w="1206"/>
                    <w:gridCol w:w="1157"/>
                  </w:tblGrid>
                  <w:tr w:rsidR="003D0809" w:rsidTr="00AA515F">
                    <w:tc>
                      <w:tcPr>
                        <w:tcW w:w="1156" w:type="dxa"/>
                      </w:tcPr>
                      <w:p w:rsidR="003D0809" w:rsidRDefault="003D0809" w:rsidP="00AA515F">
                        <w:pPr>
                          <w:ind w:right="0"/>
                        </w:pPr>
                        <w:r>
                          <w:t>Interval</w:t>
                        </w:r>
                      </w:p>
                    </w:tc>
                    <w:tc>
                      <w:tcPr>
                        <w:tcW w:w="1157" w:type="dxa"/>
                      </w:tcPr>
                      <w:p w:rsidR="003D0809" w:rsidRDefault="003D0809" w:rsidP="00AA515F">
                        <w:pPr>
                          <w:ind w:right="0"/>
                        </w:pPr>
                        <w:r>
                          <w:t xml:space="preserve">B(t) </w:t>
                        </w:r>
                      </w:p>
                    </w:tc>
                    <w:tc>
                      <w:tcPr>
                        <w:tcW w:w="1157" w:type="dxa"/>
                      </w:tcPr>
                      <w:p w:rsidR="003D0809" w:rsidRDefault="003D0809" w:rsidP="00AA515F">
                        <w:pPr>
                          <w:ind w:right="0"/>
                        </w:pPr>
                        <w:r>
                          <w:t>B'(t)</w:t>
                        </w:r>
                      </w:p>
                    </w:tc>
                  </w:tr>
                  <w:tr w:rsidR="003D0809" w:rsidTr="00AA515F">
                    <w:tc>
                      <w:tcPr>
                        <w:tcW w:w="1156" w:type="dxa"/>
                      </w:tcPr>
                      <w:p w:rsidR="003D0809" w:rsidRDefault="003D0809" w:rsidP="00AA515F">
                        <w:pPr>
                          <w:ind w:right="0"/>
                        </w:pPr>
                        <w:r>
                          <w:t>0&lt;t&lt;0.6</w:t>
                        </w:r>
                      </w:p>
                    </w:tc>
                    <w:tc>
                      <w:tcPr>
                        <w:tcW w:w="1157" w:type="dxa"/>
                      </w:tcPr>
                      <w:p w:rsidR="003D0809" w:rsidRDefault="003D0809" w:rsidP="00AA515F">
                        <w:pPr>
                          <w:ind w:right="0"/>
                        </w:pPr>
                        <w:r>
                          <w:t>Decreasing</w:t>
                        </w:r>
                      </w:p>
                    </w:tc>
                    <w:tc>
                      <w:tcPr>
                        <w:tcW w:w="1157" w:type="dxa"/>
                      </w:tcPr>
                      <w:p w:rsidR="003D0809" w:rsidRDefault="003D0809" w:rsidP="00AA515F">
                        <w:pPr>
                          <w:ind w:right="0"/>
                        </w:pPr>
                        <w:r>
                          <w:t>Negative</w:t>
                        </w:r>
                      </w:p>
                    </w:tc>
                  </w:tr>
                  <w:tr w:rsidR="003D0809" w:rsidTr="00AA515F">
                    <w:tc>
                      <w:tcPr>
                        <w:tcW w:w="1156" w:type="dxa"/>
                      </w:tcPr>
                      <w:p w:rsidR="003D0809" w:rsidRDefault="003D0809" w:rsidP="00AA515F">
                        <w:pPr>
                          <w:ind w:right="0"/>
                        </w:pPr>
                        <w:r>
                          <w:t>0.6&lt;t&lt;3.2</w:t>
                        </w:r>
                      </w:p>
                    </w:tc>
                    <w:tc>
                      <w:tcPr>
                        <w:tcW w:w="1157" w:type="dxa"/>
                      </w:tcPr>
                      <w:p w:rsidR="003D0809" w:rsidRDefault="003D0809" w:rsidP="00AA515F">
                        <w:pPr>
                          <w:ind w:right="0"/>
                        </w:pPr>
                        <w:r>
                          <w:t>Increasing</w:t>
                        </w:r>
                      </w:p>
                    </w:tc>
                    <w:tc>
                      <w:tcPr>
                        <w:tcW w:w="1157" w:type="dxa"/>
                      </w:tcPr>
                      <w:p w:rsidR="003D0809" w:rsidRDefault="003D0809" w:rsidP="00AA515F">
                        <w:pPr>
                          <w:ind w:right="0"/>
                        </w:pPr>
                        <w:r>
                          <w:t>Positive</w:t>
                        </w:r>
                      </w:p>
                    </w:tc>
                  </w:tr>
                  <w:tr w:rsidR="003D0809" w:rsidTr="00AA515F">
                    <w:tc>
                      <w:tcPr>
                        <w:tcW w:w="1156" w:type="dxa"/>
                      </w:tcPr>
                      <w:p w:rsidR="003D0809" w:rsidRDefault="003D0809" w:rsidP="00AA515F">
                        <w:pPr>
                          <w:ind w:right="0"/>
                        </w:pPr>
                        <w:r>
                          <w:t>t&gt;3.2</w:t>
                        </w:r>
                      </w:p>
                    </w:tc>
                    <w:tc>
                      <w:tcPr>
                        <w:tcW w:w="1157" w:type="dxa"/>
                      </w:tcPr>
                      <w:p w:rsidR="003D0809" w:rsidRDefault="003D0809" w:rsidP="00AA515F">
                        <w:pPr>
                          <w:ind w:right="0"/>
                        </w:pPr>
                        <w:r>
                          <w:t>Decreasing</w:t>
                        </w:r>
                      </w:p>
                    </w:tc>
                    <w:tc>
                      <w:tcPr>
                        <w:tcW w:w="1157" w:type="dxa"/>
                      </w:tcPr>
                      <w:p w:rsidR="003D0809" w:rsidRDefault="003D0809" w:rsidP="00AA515F">
                        <w:pPr>
                          <w:ind w:right="0"/>
                        </w:pPr>
                        <w:r>
                          <w:t>Negative</w:t>
                        </w:r>
                      </w:p>
                    </w:tc>
                  </w:tr>
                </w:tbl>
                <w:p w:rsidR="003D0809" w:rsidRDefault="003D0809" w:rsidP="00997688"/>
              </w:txbxContent>
            </v:textbox>
            <w10:wrap type="none"/>
            <w10:anchorlock/>
          </v:shape>
        </w:pict>
      </w:r>
    </w:p>
    <w:p w:rsidR="00997688" w:rsidRDefault="00997688" w:rsidP="00997688">
      <w:pPr>
        <w:pStyle w:val="Examplebody"/>
      </w:pPr>
    </w:p>
    <w:p w:rsidR="00997688" w:rsidRDefault="00997688" w:rsidP="00997688">
      <w:pPr>
        <w:pStyle w:val="Examplebody"/>
      </w:pPr>
      <w:r>
        <w:t xml:space="preserve">There appear to be inflection points at about </w:t>
      </w:r>
      <w:r>
        <w:rPr>
          <w:i/>
        </w:rPr>
        <w:t>t</w:t>
      </w:r>
      <w:r>
        <w:t xml:space="preserve"> =1.5 and </w:t>
      </w:r>
      <w:r>
        <w:rPr>
          <w:i/>
        </w:rPr>
        <w:t>t</w:t>
      </w:r>
      <w:r>
        <w:t xml:space="preserve"> = 5.5.  At these points, the derivative will be changing from increasing to decreasing or vice versa, so the derivative will have a local max or min at those points.</w:t>
      </w:r>
    </w:p>
    <w:p w:rsidR="00997688" w:rsidRDefault="00997688" w:rsidP="00997688">
      <w:pPr>
        <w:pStyle w:val="Examplebody"/>
      </w:pPr>
    </w:p>
    <w:p w:rsidR="00997688" w:rsidRDefault="00997688" w:rsidP="00997688">
      <w:pPr>
        <w:pStyle w:val="Examplebody"/>
      </w:pPr>
      <w:r>
        <w:t>Looking at the intervals of concavity:</w:t>
      </w:r>
    </w:p>
    <w:p w:rsidR="00997688" w:rsidRPr="00AA515F" w:rsidRDefault="00FD4E0A" w:rsidP="00997688">
      <w:pPr>
        <w:pStyle w:val="Examplebody"/>
      </w:pPr>
      <w:r>
        <w:pict>
          <v:shape id="_x0000_s2512" type="#_x0000_t202" style="width:233.45pt;height:60.3pt;mso-left-percent:-10001;mso-top-percent:-10001;mso-position-horizontal:absolute;mso-position-horizontal-relative:char;mso-position-vertical:absolute;mso-position-vertical-relative:line;mso-left-percent:-10001;mso-top-percent:-10001;mso-width-relative:margin;mso-height-relative:margin" stroked="f">
            <v:textbox>
              <w:txbxContent>
                <w:tbl>
                  <w:tblPr>
                    <w:tblStyle w:val="TableGrid"/>
                    <w:tblW w:w="0" w:type="auto"/>
                    <w:tblLook w:val="04A0" w:firstRow="1" w:lastRow="0" w:firstColumn="1" w:lastColumn="0" w:noHBand="0" w:noVBand="1"/>
                  </w:tblPr>
                  <w:tblGrid>
                    <w:gridCol w:w="1156"/>
                    <w:gridCol w:w="1652"/>
                    <w:gridCol w:w="1350"/>
                  </w:tblGrid>
                  <w:tr w:rsidR="003D0809" w:rsidTr="00AA515F">
                    <w:tc>
                      <w:tcPr>
                        <w:tcW w:w="1156" w:type="dxa"/>
                      </w:tcPr>
                      <w:p w:rsidR="003D0809" w:rsidRDefault="003D0809" w:rsidP="00AA515F">
                        <w:pPr>
                          <w:ind w:right="0"/>
                        </w:pPr>
                        <w:r>
                          <w:t>Interval</w:t>
                        </w:r>
                      </w:p>
                    </w:tc>
                    <w:tc>
                      <w:tcPr>
                        <w:tcW w:w="1652" w:type="dxa"/>
                      </w:tcPr>
                      <w:p w:rsidR="003D0809" w:rsidRDefault="003D0809" w:rsidP="00AA515F">
                        <w:pPr>
                          <w:ind w:right="0"/>
                        </w:pPr>
                        <w:r>
                          <w:t xml:space="preserve">B(t) </w:t>
                        </w:r>
                      </w:p>
                    </w:tc>
                    <w:tc>
                      <w:tcPr>
                        <w:tcW w:w="1350" w:type="dxa"/>
                      </w:tcPr>
                      <w:p w:rsidR="003D0809" w:rsidRDefault="003D0809" w:rsidP="00AA515F">
                        <w:pPr>
                          <w:ind w:right="0"/>
                        </w:pPr>
                        <w:r>
                          <w:t>B'(t)</w:t>
                        </w:r>
                      </w:p>
                    </w:tc>
                  </w:tr>
                  <w:tr w:rsidR="003D0809" w:rsidTr="00AA515F">
                    <w:tc>
                      <w:tcPr>
                        <w:tcW w:w="1156" w:type="dxa"/>
                      </w:tcPr>
                      <w:p w:rsidR="003D0809" w:rsidRDefault="003D0809" w:rsidP="00AA515F">
                        <w:pPr>
                          <w:ind w:right="0"/>
                        </w:pPr>
                        <w:r>
                          <w:t>0&lt;t&lt;1.5</w:t>
                        </w:r>
                      </w:p>
                    </w:tc>
                    <w:tc>
                      <w:tcPr>
                        <w:tcW w:w="1652" w:type="dxa"/>
                      </w:tcPr>
                      <w:p w:rsidR="003D0809" w:rsidRDefault="003D0809" w:rsidP="00AA515F">
                        <w:pPr>
                          <w:ind w:right="0"/>
                        </w:pPr>
                        <w:r>
                          <w:t>Concave up</w:t>
                        </w:r>
                      </w:p>
                    </w:tc>
                    <w:tc>
                      <w:tcPr>
                        <w:tcW w:w="1350" w:type="dxa"/>
                      </w:tcPr>
                      <w:p w:rsidR="003D0809" w:rsidRDefault="003D0809" w:rsidP="00AA515F">
                        <w:pPr>
                          <w:ind w:right="0"/>
                        </w:pPr>
                        <w:r>
                          <w:t>Increasing</w:t>
                        </w:r>
                      </w:p>
                    </w:tc>
                  </w:tr>
                  <w:tr w:rsidR="003D0809" w:rsidTr="00AA515F">
                    <w:tc>
                      <w:tcPr>
                        <w:tcW w:w="1156" w:type="dxa"/>
                      </w:tcPr>
                      <w:p w:rsidR="003D0809" w:rsidRDefault="003D0809" w:rsidP="00AA515F">
                        <w:pPr>
                          <w:ind w:right="0"/>
                        </w:pPr>
                        <w:r>
                          <w:t>1.5&lt;t&lt;5.5</w:t>
                        </w:r>
                      </w:p>
                    </w:tc>
                    <w:tc>
                      <w:tcPr>
                        <w:tcW w:w="1652" w:type="dxa"/>
                      </w:tcPr>
                      <w:p w:rsidR="003D0809" w:rsidRDefault="003D0809" w:rsidP="00AA515F">
                        <w:pPr>
                          <w:ind w:right="0"/>
                        </w:pPr>
                        <w:r>
                          <w:t>Concave down</w:t>
                        </w:r>
                      </w:p>
                    </w:tc>
                    <w:tc>
                      <w:tcPr>
                        <w:tcW w:w="1350" w:type="dxa"/>
                      </w:tcPr>
                      <w:p w:rsidR="003D0809" w:rsidRDefault="003D0809" w:rsidP="00AA515F">
                        <w:pPr>
                          <w:ind w:right="0"/>
                        </w:pPr>
                        <w:r>
                          <w:t>Decreasing</w:t>
                        </w:r>
                      </w:p>
                    </w:tc>
                  </w:tr>
                  <w:tr w:rsidR="003D0809" w:rsidTr="00AA515F">
                    <w:tc>
                      <w:tcPr>
                        <w:tcW w:w="1156" w:type="dxa"/>
                      </w:tcPr>
                      <w:p w:rsidR="003D0809" w:rsidRDefault="003D0809" w:rsidP="00AA515F">
                        <w:pPr>
                          <w:ind w:right="0"/>
                        </w:pPr>
                        <w:r>
                          <w:t>t&gt;5.5</w:t>
                        </w:r>
                      </w:p>
                    </w:tc>
                    <w:tc>
                      <w:tcPr>
                        <w:tcW w:w="1652" w:type="dxa"/>
                      </w:tcPr>
                      <w:p w:rsidR="003D0809" w:rsidRDefault="003D0809" w:rsidP="00AA515F">
                        <w:pPr>
                          <w:ind w:right="0"/>
                        </w:pPr>
                        <w:r>
                          <w:t>Concave up</w:t>
                        </w:r>
                      </w:p>
                    </w:tc>
                    <w:tc>
                      <w:tcPr>
                        <w:tcW w:w="1350" w:type="dxa"/>
                      </w:tcPr>
                      <w:p w:rsidR="003D0809" w:rsidRDefault="003D0809" w:rsidP="00AA515F">
                        <w:pPr>
                          <w:ind w:right="0"/>
                        </w:pPr>
                        <w:r>
                          <w:t>Increasing</w:t>
                        </w:r>
                      </w:p>
                    </w:tc>
                  </w:tr>
                </w:tbl>
                <w:p w:rsidR="003D0809" w:rsidRDefault="003D0809" w:rsidP="00997688"/>
              </w:txbxContent>
            </v:textbox>
            <w10:wrap type="none"/>
            <w10:anchorlock/>
          </v:shape>
        </w:pict>
      </w:r>
    </w:p>
    <w:p w:rsidR="00997688" w:rsidRDefault="00997688" w:rsidP="00997688">
      <w:pPr>
        <w:pStyle w:val="Examplebody"/>
      </w:pPr>
      <w:r>
        <w:rPr>
          <w:noProof/>
        </w:rPr>
        <w:drawing>
          <wp:anchor distT="0" distB="0" distL="114300" distR="114300" simplePos="0" relativeHeight="251995136" behindDoc="0" locked="0" layoutInCell="1" allowOverlap="1">
            <wp:simplePos x="0" y="0"/>
            <wp:positionH relativeFrom="column">
              <wp:posOffset>3636645</wp:posOffset>
            </wp:positionH>
            <wp:positionV relativeFrom="paragraph">
              <wp:posOffset>93980</wp:posOffset>
            </wp:positionV>
            <wp:extent cx="2270760" cy="1423035"/>
            <wp:effectExtent l="19050" t="0" r="0" b="0"/>
            <wp:wrapSquare wrapText="bothSides"/>
            <wp:docPr id="48"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530" cstate="print"/>
                    <a:srcRect/>
                    <a:stretch>
                      <a:fillRect/>
                    </a:stretch>
                  </pic:blipFill>
                  <pic:spPr bwMode="auto">
                    <a:xfrm>
                      <a:off x="0" y="0"/>
                      <a:ext cx="2270760" cy="1423035"/>
                    </a:xfrm>
                    <a:prstGeom prst="rect">
                      <a:avLst/>
                    </a:prstGeom>
                    <a:noFill/>
                    <a:ln w="9525">
                      <a:noFill/>
                      <a:miter lim="800000"/>
                      <a:headEnd/>
                      <a:tailEnd/>
                    </a:ln>
                  </pic:spPr>
                </pic:pic>
              </a:graphicData>
            </a:graphic>
          </wp:anchor>
        </w:drawing>
      </w:r>
    </w:p>
    <w:p w:rsidR="00997688" w:rsidRDefault="00997688" w:rsidP="00997688">
      <w:pPr>
        <w:pStyle w:val="Examplebody"/>
      </w:pPr>
      <w:r>
        <w:t>If we wanted a more accurate sketch of the derivative function, we could also estimate the derivative at a few points:</w:t>
      </w:r>
    </w:p>
    <w:p w:rsidR="00997688" w:rsidRPr="00AA515F" w:rsidRDefault="00FD4E0A" w:rsidP="00997688">
      <w:pPr>
        <w:pStyle w:val="Examplebody"/>
      </w:pPr>
      <w:r>
        <w:pict>
          <v:shape id="_x0000_s2511" type="#_x0000_t202" style="width:233.45pt;height:60.3pt;mso-left-percent:-10001;mso-top-percent:-10001;mso-position-horizontal:absolute;mso-position-horizontal-relative:char;mso-position-vertical:absolute;mso-position-vertical-relative:line;mso-left-percent:-10001;mso-top-percent:-10001;mso-width-relative:margin;mso-height-relative:margin" stroked="f">
            <v:textbox>
              <w:txbxContent>
                <w:tbl>
                  <w:tblPr>
                    <w:tblStyle w:val="TableGrid"/>
                    <w:tblW w:w="0" w:type="auto"/>
                    <w:tblLook w:val="04A0" w:firstRow="1" w:lastRow="0" w:firstColumn="1" w:lastColumn="0" w:noHBand="0" w:noVBand="1"/>
                  </w:tblPr>
                  <w:tblGrid>
                    <w:gridCol w:w="1156"/>
                    <w:gridCol w:w="1350"/>
                  </w:tblGrid>
                  <w:tr w:rsidR="003D0809" w:rsidTr="00AA515F">
                    <w:tc>
                      <w:tcPr>
                        <w:tcW w:w="1156" w:type="dxa"/>
                      </w:tcPr>
                      <w:p w:rsidR="003D0809" w:rsidRPr="00AA515F" w:rsidRDefault="003D0809" w:rsidP="00AA515F">
                        <w:pPr>
                          <w:ind w:right="0"/>
                          <w:rPr>
                            <w:i/>
                          </w:rPr>
                        </w:pPr>
                        <w:r>
                          <w:rPr>
                            <w:i/>
                          </w:rPr>
                          <w:t>t</w:t>
                        </w:r>
                      </w:p>
                    </w:tc>
                    <w:tc>
                      <w:tcPr>
                        <w:tcW w:w="1350" w:type="dxa"/>
                      </w:tcPr>
                      <w:p w:rsidR="003D0809" w:rsidRDefault="003D0809" w:rsidP="00AA515F">
                        <w:pPr>
                          <w:ind w:right="0"/>
                        </w:pPr>
                        <w:r>
                          <w:t>B'(t)</w:t>
                        </w:r>
                      </w:p>
                    </w:tc>
                  </w:tr>
                  <w:tr w:rsidR="003D0809" w:rsidTr="00AA515F">
                    <w:tc>
                      <w:tcPr>
                        <w:tcW w:w="1156" w:type="dxa"/>
                      </w:tcPr>
                      <w:p w:rsidR="003D0809" w:rsidRDefault="003D0809" w:rsidP="00AA515F">
                        <w:pPr>
                          <w:ind w:right="0"/>
                        </w:pPr>
                        <w:r>
                          <w:t>0</w:t>
                        </w:r>
                      </w:p>
                    </w:tc>
                    <w:tc>
                      <w:tcPr>
                        <w:tcW w:w="1350" w:type="dxa"/>
                      </w:tcPr>
                      <w:p w:rsidR="003D0809" w:rsidRDefault="003D0809" w:rsidP="00AA515F">
                        <w:pPr>
                          <w:ind w:right="0"/>
                        </w:pPr>
                        <w:r>
                          <w:t>-10</w:t>
                        </w:r>
                      </w:p>
                    </w:tc>
                  </w:tr>
                  <w:tr w:rsidR="003D0809" w:rsidTr="00AA515F">
                    <w:tc>
                      <w:tcPr>
                        <w:tcW w:w="1156" w:type="dxa"/>
                      </w:tcPr>
                      <w:p w:rsidR="003D0809" w:rsidRDefault="003D0809" w:rsidP="00380FC1">
                        <w:pPr>
                          <w:ind w:right="0"/>
                        </w:pPr>
                        <w:r>
                          <w:t>1.5</w:t>
                        </w:r>
                      </w:p>
                    </w:tc>
                    <w:tc>
                      <w:tcPr>
                        <w:tcW w:w="1350" w:type="dxa"/>
                      </w:tcPr>
                      <w:p w:rsidR="003D0809" w:rsidRDefault="003D0809" w:rsidP="00AA515F">
                        <w:pPr>
                          <w:ind w:right="0"/>
                        </w:pPr>
                        <w:r>
                          <w:t>3</w:t>
                        </w:r>
                      </w:p>
                    </w:tc>
                  </w:tr>
                  <w:tr w:rsidR="003D0809" w:rsidTr="00AA515F">
                    <w:tc>
                      <w:tcPr>
                        <w:tcW w:w="1156" w:type="dxa"/>
                      </w:tcPr>
                      <w:p w:rsidR="003D0809" w:rsidRDefault="003D0809" w:rsidP="00AA515F">
                        <w:pPr>
                          <w:ind w:right="0"/>
                        </w:pPr>
                        <w:r>
                          <w:t>t&gt;5.5</w:t>
                        </w:r>
                      </w:p>
                    </w:tc>
                    <w:tc>
                      <w:tcPr>
                        <w:tcW w:w="1350" w:type="dxa"/>
                      </w:tcPr>
                      <w:p w:rsidR="003D0809" w:rsidRDefault="003D0809" w:rsidP="00AA515F">
                        <w:pPr>
                          <w:ind w:right="0"/>
                        </w:pPr>
                        <w:r>
                          <w:t>-1</w:t>
                        </w:r>
                      </w:p>
                    </w:tc>
                  </w:tr>
                </w:tbl>
                <w:p w:rsidR="003D0809" w:rsidRDefault="003D0809" w:rsidP="00997688"/>
              </w:txbxContent>
            </v:textbox>
            <w10:wrap type="none"/>
            <w10:anchorlock/>
          </v:shape>
        </w:pict>
      </w:r>
    </w:p>
    <w:p w:rsidR="00997688" w:rsidRDefault="00997688" w:rsidP="00997688">
      <w:pPr>
        <w:pStyle w:val="Examplebody"/>
      </w:pPr>
    </w:p>
    <w:p w:rsidR="00997688" w:rsidRDefault="00997688" w:rsidP="00997688">
      <w:pPr>
        <w:pStyle w:val="Examplebody"/>
      </w:pPr>
      <w:r>
        <w:t>Now we can sketch the derivative.  We know a few values for the derivative function, and on each interval we know the shape we need.  We can use this to create a rough idea of what the graph should look like.</w:t>
      </w:r>
    </w:p>
    <w:p w:rsidR="00997688" w:rsidRDefault="00FD4E0A" w:rsidP="00997688">
      <w:pPr>
        <w:pStyle w:val="Examplebody"/>
        <w:rPr>
          <w:noProof/>
        </w:rPr>
      </w:pPr>
      <w:r>
        <w:rPr>
          <w:noProof/>
        </w:rPr>
      </w:r>
      <w:r>
        <w:rPr>
          <w:noProof/>
        </w:rPr>
        <w:pict>
          <v:group id="_x0000_s2002" editas="canvas" style="width:450.15pt;height:210.65pt;mso-position-horizontal-relative:char;mso-position-vertical-relative:line" coordorigin="1728,10591" coordsize="9003,4213">
            <o:lock v:ext="edit" aspectratio="t"/>
            <v:shape id="_x0000_s2003" type="#_x0000_t75" style="position:absolute;left:1728;top:10591;width:9003;height:4213" o:preferrelative="f">
              <v:fill o:detectmouseclick="t"/>
              <v:path o:extrusionok="t" o:connecttype="none"/>
              <o:lock v:ext="edit" text="t"/>
            </v:shape>
            <v:shape id="_x0000_s2004" type="#_x0000_t75" style="position:absolute;left:1728;top:10591;width:9003;height:3255">
              <v:imagedata r:id="rId531" o:title="" croptop="5327f" cropright="2761f"/>
            </v:shape>
            <v:oval id="_x0000_s2005" style="position:absolute;left:2124;top:13846;width:143;height:143" fillcolor="red" stroked="f"/>
            <v:oval id="_x0000_s2006" style="position:absolute;left:3390;top:11037;width:143;height:143" fillcolor="red" stroked="f"/>
            <v:oval id="_x0000_s2007" style="position:absolute;left:6809;top:12401;width:143;height:143" fillcolor="red" stroked="f"/>
            <v:group id="_x0000_s2008" style="position:absolute;left:2741;top:12034;width:4143;height:2689" coordorigin="2741,12034" coordsize="4143,3593">
              <v:shape id="_x0000_s2009" type="#_x0000_t32" style="position:absolute;left:2741;top:12034;width:1;height:3593;flip:y" o:connectortype="straight">
                <v:stroke dashstyle="dash"/>
              </v:shape>
              <v:shape id="_x0000_s2010" type="#_x0000_t32" style="position:absolute;left:3456;top:12034;width:1;height:3593;flip:y" o:connectortype="straight">
                <v:stroke dashstyle="dash"/>
              </v:shape>
              <v:shape id="_x0000_s2011" type="#_x0000_t32" style="position:absolute;left:5046;top:12034;width:1;height:3593;flip:y" o:connectortype="straight">
                <v:stroke dashstyle="dash"/>
              </v:shape>
              <v:shape id="_x0000_s2012" type="#_x0000_t32" style="position:absolute;left:6883;top:12034;width:1;height:3593;flip:y" o:connectortype="straight">
                <v:stroke dashstyle="dash"/>
              </v:shape>
            </v:group>
            <v:shape id="_x0000_s2013" type="#_x0000_t202" style="position:absolute;left:2042;top:14089;width:725;height:691" filled="f" stroked="f">
              <v:textbox>
                <w:txbxContent>
                  <w:p w:rsidR="003D0809" w:rsidRDefault="003D0809" w:rsidP="00997688">
                    <w:proofErr w:type="spellStart"/>
                    <w:r>
                      <w:t>Neg</w:t>
                    </w:r>
                    <w:proofErr w:type="spellEnd"/>
                    <w:r>
                      <w:t>,</w:t>
                    </w:r>
                  </w:p>
                  <w:p w:rsidR="003D0809" w:rsidRDefault="003D0809" w:rsidP="00997688">
                    <w:r>
                      <w:t>Inc</w:t>
                    </w:r>
                  </w:p>
                </w:txbxContent>
              </v:textbox>
            </v:shape>
            <v:shape id="_x0000_s2014" type="#_x0000_t202" style="position:absolute;left:2737;top:14095;width:725;height:691" filled="f" stroked="f">
              <v:textbox>
                <w:txbxContent>
                  <w:p w:rsidR="003D0809" w:rsidRDefault="003D0809" w:rsidP="00997688">
                    <w:r>
                      <w:t>Pos,</w:t>
                    </w:r>
                  </w:p>
                  <w:p w:rsidR="003D0809" w:rsidRDefault="003D0809" w:rsidP="00997688">
                    <w:r>
                      <w:t>Inc</w:t>
                    </w:r>
                  </w:p>
                </w:txbxContent>
              </v:textbox>
            </v:shape>
            <v:shape id="_x0000_s2015" type="#_x0000_t202" style="position:absolute;left:3874;top:14101;width:725;height:691" filled="f" stroked="f">
              <v:textbox>
                <w:txbxContent>
                  <w:p w:rsidR="003D0809" w:rsidRDefault="003D0809" w:rsidP="00997688">
                    <w:r>
                      <w:t>Pos,</w:t>
                    </w:r>
                  </w:p>
                  <w:p w:rsidR="003D0809" w:rsidRDefault="003D0809" w:rsidP="00997688">
                    <w:r>
                      <w:t>Dec</w:t>
                    </w:r>
                  </w:p>
                </w:txbxContent>
              </v:textbox>
            </v:shape>
            <v:shape id="_x0000_s2016" type="#_x0000_t202" style="position:absolute;left:5544;top:14107;width:725;height:691" filled="f" stroked="f">
              <v:textbox>
                <w:txbxContent>
                  <w:p w:rsidR="003D0809" w:rsidRDefault="003D0809" w:rsidP="00997688">
                    <w:proofErr w:type="spellStart"/>
                    <w:r>
                      <w:t>Neg</w:t>
                    </w:r>
                    <w:proofErr w:type="spellEnd"/>
                    <w:r>
                      <w:t>,</w:t>
                    </w:r>
                  </w:p>
                  <w:p w:rsidR="003D0809" w:rsidRDefault="003D0809" w:rsidP="00997688">
                    <w:r>
                      <w:t>Dec</w:t>
                    </w:r>
                  </w:p>
                </w:txbxContent>
              </v:textbox>
            </v:shape>
            <v:shape id="_x0000_s2017" type="#_x0000_t202" style="position:absolute;left:7227;top:14113;width:725;height:691" filled="f" stroked="f">
              <v:textbox>
                <w:txbxContent>
                  <w:p w:rsidR="003D0809" w:rsidRDefault="003D0809" w:rsidP="00997688">
                    <w:proofErr w:type="spellStart"/>
                    <w:r>
                      <w:t>Neg</w:t>
                    </w:r>
                    <w:proofErr w:type="spellEnd"/>
                    <w:r>
                      <w:t>,</w:t>
                    </w:r>
                  </w:p>
                  <w:p w:rsidR="003D0809" w:rsidRDefault="003D0809" w:rsidP="00997688">
                    <w:r>
                      <w:t>Inc</w:t>
                    </w:r>
                  </w:p>
                </w:txbxContent>
              </v:textbox>
            </v:shape>
            <v:oval id="_x0000_s2018" style="position:absolute;left:2663;top:12008;width:143;height:143" fillcolor="red" stroked="f"/>
            <v:oval id="_x0000_s2019" style="position:absolute;left:4969;top:12008;width:143;height:143" fillcolor="red" stroked="f"/>
            <v:shape id="_x0000_s2020" type="#_x0000_t32" style="position:absolute;left:2246;top:12130;width:438;height:1737;flip:y" o:connectortype="straight" strokecolor="red">
              <v:stroke dashstyle="dash"/>
            </v:shape>
            <v:shape id="_x0000_s2021" type="#_x0000_t32" style="position:absolute;left:2785;top:11159;width:626;height:870;flip:y" o:connectortype="straight" strokecolor="red">
              <v:stroke dashstyle="dash"/>
            </v:shape>
            <v:shape id="_x0000_s2022" type="#_x0000_t32" style="position:absolute;left:3512;top:11159;width:1478;height:870" o:connectortype="straight" strokecolor="red">
              <v:stroke dashstyle="dash"/>
            </v:shape>
            <v:shape id="_x0000_s2023" type="#_x0000_t32" style="position:absolute;left:5091;top:12130;width:1718;height:343" o:connectortype="straight" strokecolor="red">
              <v:stroke dashstyle="dash"/>
            </v:shape>
            <v:shape id="_x0000_s2024" type="#_x0000_t32" style="position:absolute;left:6952;top:12219;width:3779;height:254;flip:y" o:connectortype="straight" strokecolor="red">
              <v:stroke dashstyle="dash"/>
            </v:shape>
            <w10:wrap type="none"/>
            <w10:anchorlock/>
          </v:group>
        </w:pict>
      </w:r>
    </w:p>
    <w:p w:rsidR="00997688" w:rsidRDefault="00997688" w:rsidP="00997688">
      <w:pPr>
        <w:pStyle w:val="Examplebody"/>
        <w:rPr>
          <w:noProof/>
        </w:rPr>
      </w:pPr>
    </w:p>
    <w:p w:rsidR="00997688" w:rsidRDefault="00997688" w:rsidP="00997688">
      <w:pPr>
        <w:pStyle w:val="Examplebody"/>
        <w:rPr>
          <w:noProof/>
        </w:rPr>
      </w:pPr>
      <w:r>
        <w:rPr>
          <w:noProof/>
        </w:rPr>
        <w:t>Smoothing this out gives us a good estimate for the graph of the derivative.</w:t>
      </w:r>
    </w:p>
    <w:p w:rsidR="00997688" w:rsidRDefault="00997688" w:rsidP="00997688">
      <w:pPr>
        <w:pStyle w:val="Examplebody"/>
        <w:rPr>
          <w:noProof/>
        </w:rPr>
      </w:pPr>
    </w:p>
    <w:p w:rsidR="00997688" w:rsidRPr="00380FC1" w:rsidRDefault="00997688" w:rsidP="00997688">
      <w:pPr>
        <w:pStyle w:val="Examplebody"/>
        <w:rPr>
          <w:noProof/>
        </w:rPr>
      </w:pPr>
      <w:r>
        <w:rPr>
          <w:noProof/>
        </w:rPr>
        <w:drawing>
          <wp:inline distT="0" distB="0" distL="0" distR="0">
            <wp:extent cx="2819566" cy="1964221"/>
            <wp:effectExtent l="19050" t="0" r="0" b="0"/>
            <wp:docPr id="49" name="Picture 450" descr="Grap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descr="Graphs"/>
                    <pic:cNvPicPr>
                      <a:picLocks noChangeAspect="1" noChangeArrowheads="1"/>
                    </pic:cNvPicPr>
                  </pic:nvPicPr>
                  <pic:blipFill>
                    <a:blip r:embed="rId532" cstate="print"/>
                    <a:srcRect t="6964"/>
                    <a:stretch>
                      <a:fillRect/>
                    </a:stretch>
                  </pic:blipFill>
                  <pic:spPr bwMode="auto">
                    <a:xfrm>
                      <a:off x="0" y="0"/>
                      <a:ext cx="2819567" cy="1964222"/>
                    </a:xfrm>
                    <a:prstGeom prst="rect">
                      <a:avLst/>
                    </a:prstGeom>
                    <a:noFill/>
                    <a:ln w="9525">
                      <a:noFill/>
                      <a:miter lim="800000"/>
                      <a:headEnd/>
                      <a:tailEnd/>
                    </a:ln>
                  </pic:spPr>
                </pic:pic>
              </a:graphicData>
            </a:graphic>
          </wp:inline>
        </w:drawing>
      </w:r>
    </w:p>
    <w:p w:rsidR="00997688" w:rsidRDefault="00997688" w:rsidP="00997688"/>
    <w:p w:rsidR="00997688" w:rsidRDefault="00997688" w:rsidP="00997688"/>
    <w:p w:rsidR="003D0809" w:rsidRDefault="003D0809" w:rsidP="003D0809">
      <w:pPr>
        <w:pStyle w:val="Heading3"/>
      </w:pPr>
      <w:r>
        <w:t>2.8 Exercises</w:t>
      </w:r>
    </w:p>
    <w:p w:rsidR="003D0809" w:rsidRDefault="003D0809" w:rsidP="00997688"/>
    <w:p w:rsidR="003D0809" w:rsidRPr="003D0809" w:rsidRDefault="003D0809" w:rsidP="003D0809">
      <w:pPr>
        <w:keepNext/>
        <w:tabs>
          <w:tab w:val="left" w:pos="3240"/>
          <w:tab w:val="left" w:pos="3600"/>
          <w:tab w:val="left" w:pos="6480"/>
          <w:tab w:val="left" w:pos="6840"/>
        </w:tabs>
        <w:ind w:left="360" w:hanging="360"/>
      </w:pPr>
      <w:r w:rsidRPr="003D0809">
        <w:t>1.</w:t>
      </w:r>
      <w:r w:rsidRPr="003D0809">
        <w:tab/>
        <w:t xml:space="preserve">Sketch the graph of a continuous </w:t>
      </w:r>
      <w:proofErr w:type="gramStart"/>
      <w:r w:rsidRPr="003D0809">
        <w:t>function  f</w:t>
      </w:r>
      <w:proofErr w:type="gramEnd"/>
      <w:r w:rsidRPr="003D0809">
        <w:t xml:space="preserve">  so that</w:t>
      </w:r>
    </w:p>
    <w:p w:rsidR="003D0809" w:rsidRDefault="003D0809" w:rsidP="003D0809">
      <w:pPr>
        <w:keepNext/>
        <w:tabs>
          <w:tab w:val="left" w:pos="3240"/>
          <w:tab w:val="left" w:pos="3600"/>
          <w:tab w:val="left" w:pos="6480"/>
          <w:tab w:val="left" w:pos="6840"/>
        </w:tabs>
        <w:ind w:left="720" w:hanging="360"/>
      </w:pPr>
      <w:r>
        <w:t>(a)</w:t>
      </w:r>
      <w:r>
        <w:tab/>
        <w:t>f(1) = 3,  f '(1) = 0 ,  and the point  (1,3)  is a local maximum of  f .</w:t>
      </w:r>
    </w:p>
    <w:p w:rsidR="003D0809" w:rsidRDefault="003D0809" w:rsidP="003D0809">
      <w:pPr>
        <w:keepNext/>
        <w:tabs>
          <w:tab w:val="left" w:pos="3240"/>
          <w:tab w:val="left" w:pos="3600"/>
          <w:tab w:val="left" w:pos="6480"/>
          <w:tab w:val="left" w:pos="6840"/>
        </w:tabs>
        <w:ind w:left="720" w:hanging="360"/>
      </w:pPr>
      <w:r>
        <w:t>(b)</w:t>
      </w:r>
      <w:r>
        <w:tab/>
        <w:t>f(2) = 1,  f '(2) = 0 ,  and the point  (2,1)  is a local minimum of  f .</w:t>
      </w:r>
    </w:p>
    <w:p w:rsidR="003D0809" w:rsidRDefault="003D0809" w:rsidP="003D0809">
      <w:pPr>
        <w:keepNext/>
        <w:tabs>
          <w:tab w:val="left" w:pos="3240"/>
          <w:tab w:val="left" w:pos="3600"/>
          <w:tab w:val="left" w:pos="6480"/>
          <w:tab w:val="left" w:pos="6840"/>
        </w:tabs>
        <w:ind w:left="720" w:hanging="360"/>
      </w:pPr>
      <w:r>
        <w:t xml:space="preserve"> (c)</w:t>
      </w:r>
      <w:r>
        <w:tab/>
        <w:t xml:space="preserve">f(5) = 4,  f '(5) = 0,  and the point  (5,4)  is not a local minimum or maximum of  f .  </w:t>
      </w:r>
    </w:p>
    <w:p w:rsidR="003D0809" w:rsidRDefault="003D0809" w:rsidP="00997688"/>
    <w:p w:rsidR="003D0809" w:rsidRDefault="003D0809" w:rsidP="003D0809">
      <w:r>
        <w:t>In problems 2–4, sketch the graph of the derivative of each function.</w:t>
      </w:r>
    </w:p>
    <w:p w:rsidR="003D0809" w:rsidRDefault="003D0809" w:rsidP="003D0809">
      <w:pPr>
        <w:ind w:left="360" w:hanging="360"/>
      </w:pPr>
      <w:r>
        <w:t xml:space="preserve">2. </w:t>
      </w:r>
      <w:r>
        <w:rPr>
          <w:noProof/>
        </w:rPr>
        <w:drawing>
          <wp:inline distT="0" distB="0" distL="0" distR="0">
            <wp:extent cx="1360805" cy="1054735"/>
            <wp:effectExtent l="19050" t="0" r="0" b="0"/>
            <wp:docPr id="51" name="Picture 1387" descr="CC_3_3_FIGS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descr="CC_3_3_FIGS20"/>
                    <pic:cNvPicPr>
                      <a:picLocks noChangeAspect="1" noChangeArrowheads="1"/>
                    </pic:cNvPicPr>
                  </pic:nvPicPr>
                  <pic:blipFill>
                    <a:blip r:embed="rId533" cstate="print"/>
                    <a:srcRect b="13530"/>
                    <a:stretch>
                      <a:fillRect/>
                    </a:stretch>
                  </pic:blipFill>
                  <pic:spPr bwMode="auto">
                    <a:xfrm>
                      <a:off x="0" y="0"/>
                      <a:ext cx="1360805" cy="1054735"/>
                    </a:xfrm>
                    <a:prstGeom prst="rect">
                      <a:avLst/>
                    </a:prstGeom>
                    <a:noFill/>
                    <a:ln w="9525">
                      <a:noFill/>
                      <a:miter lim="800000"/>
                      <a:headEnd/>
                      <a:tailEnd/>
                    </a:ln>
                  </pic:spPr>
                </pic:pic>
              </a:graphicData>
            </a:graphic>
          </wp:inline>
        </w:drawing>
      </w:r>
      <w:r>
        <w:t xml:space="preserve">  3. </w:t>
      </w:r>
      <w:r>
        <w:rPr>
          <w:noProof/>
        </w:rPr>
        <w:drawing>
          <wp:inline distT="0" distB="0" distL="0" distR="0">
            <wp:extent cx="1379220" cy="1101725"/>
            <wp:effectExtent l="19050" t="0" r="0" b="0"/>
            <wp:docPr id="52" name="Picture 1393" descr="CC_3_3_FIGS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descr="CC_3_3_FIGS21"/>
                    <pic:cNvPicPr>
                      <a:picLocks noChangeAspect="1" noChangeArrowheads="1"/>
                    </pic:cNvPicPr>
                  </pic:nvPicPr>
                  <pic:blipFill>
                    <a:blip r:embed="rId534" cstate="print"/>
                    <a:srcRect b="14735"/>
                    <a:stretch>
                      <a:fillRect/>
                    </a:stretch>
                  </pic:blipFill>
                  <pic:spPr bwMode="auto">
                    <a:xfrm>
                      <a:off x="0" y="0"/>
                      <a:ext cx="1379220" cy="1101725"/>
                    </a:xfrm>
                    <a:prstGeom prst="rect">
                      <a:avLst/>
                    </a:prstGeom>
                    <a:noFill/>
                    <a:ln w="9525">
                      <a:noFill/>
                      <a:miter lim="800000"/>
                      <a:headEnd/>
                      <a:tailEnd/>
                    </a:ln>
                  </pic:spPr>
                </pic:pic>
              </a:graphicData>
            </a:graphic>
          </wp:inline>
        </w:drawing>
      </w:r>
      <w:r>
        <w:tab/>
        <w:t xml:space="preserve"> 4. </w:t>
      </w:r>
      <w:r>
        <w:rPr>
          <w:noProof/>
        </w:rPr>
        <w:drawing>
          <wp:inline distT="0" distB="0" distL="0" distR="0">
            <wp:extent cx="1378585" cy="932180"/>
            <wp:effectExtent l="19050" t="0" r="0" b="0"/>
            <wp:docPr id="55" name="Picture 1394" descr="CC_3_3_FIGS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4" descr="CC_3_3_FIGS22"/>
                    <pic:cNvPicPr>
                      <a:picLocks noChangeAspect="1" noChangeArrowheads="1"/>
                    </pic:cNvPicPr>
                  </pic:nvPicPr>
                  <pic:blipFill>
                    <a:blip r:embed="rId535" cstate="print"/>
                    <a:srcRect b="18394"/>
                    <a:stretch>
                      <a:fillRect/>
                    </a:stretch>
                  </pic:blipFill>
                  <pic:spPr bwMode="auto">
                    <a:xfrm>
                      <a:off x="0" y="0"/>
                      <a:ext cx="1378585" cy="932180"/>
                    </a:xfrm>
                    <a:prstGeom prst="rect">
                      <a:avLst/>
                    </a:prstGeom>
                    <a:noFill/>
                    <a:ln w="9525">
                      <a:noFill/>
                      <a:miter lim="800000"/>
                      <a:headEnd/>
                      <a:tailEnd/>
                    </a:ln>
                  </pic:spPr>
                </pic:pic>
              </a:graphicData>
            </a:graphic>
          </wp:inline>
        </w:drawing>
      </w:r>
    </w:p>
    <w:p w:rsidR="003D0809" w:rsidRDefault="003D0809" w:rsidP="003D0809">
      <w:pPr>
        <w:ind w:left="360" w:hanging="360"/>
      </w:pPr>
    </w:p>
    <w:p w:rsidR="003D0809" w:rsidRDefault="003D0809" w:rsidP="00D54383">
      <w:r>
        <w:t>In problems 5–7, the graph of the height of a helicopter is shown.  Sketch the graph of the upward velocity of the helicopter.</w:t>
      </w:r>
    </w:p>
    <w:p w:rsidR="003D0809" w:rsidRDefault="003D0809" w:rsidP="003D0809">
      <w:pPr>
        <w:ind w:left="360" w:hanging="360"/>
      </w:pPr>
    </w:p>
    <w:p w:rsidR="003D0809" w:rsidRDefault="00D54383" w:rsidP="003D0809">
      <w:pPr>
        <w:tabs>
          <w:tab w:val="left" w:pos="2880"/>
          <w:tab w:val="left" w:pos="3240"/>
          <w:tab w:val="left" w:pos="5760"/>
          <w:tab w:val="left" w:pos="6120"/>
        </w:tabs>
        <w:ind w:left="360" w:hanging="360"/>
      </w:pPr>
      <w:r>
        <w:t>6</w:t>
      </w:r>
      <w:r w:rsidR="003D0809">
        <w:t>.</w:t>
      </w:r>
      <w:r w:rsidR="003D0809" w:rsidRPr="003D0809">
        <w:rPr>
          <w:noProof/>
        </w:rPr>
        <w:t xml:space="preserve"> </w:t>
      </w:r>
      <w:r w:rsidR="003D0809">
        <w:rPr>
          <w:noProof/>
        </w:rPr>
        <w:drawing>
          <wp:inline distT="0" distB="0" distL="0" distR="0">
            <wp:extent cx="1528396" cy="1019908"/>
            <wp:effectExtent l="19050" t="0" r="0" b="0"/>
            <wp:docPr id="56" name="Picture 1395" descr="CC_3_3_FIGS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5" descr="CC_3_3_FIGS23"/>
                    <pic:cNvPicPr>
                      <a:picLocks noChangeAspect="1" noChangeArrowheads="1"/>
                    </pic:cNvPicPr>
                  </pic:nvPicPr>
                  <pic:blipFill>
                    <a:blip r:embed="rId536" cstate="print"/>
                    <a:srcRect b="14706"/>
                    <a:stretch>
                      <a:fillRect/>
                    </a:stretch>
                  </pic:blipFill>
                  <pic:spPr bwMode="auto">
                    <a:xfrm>
                      <a:off x="0" y="0"/>
                      <a:ext cx="1528396" cy="1019908"/>
                    </a:xfrm>
                    <a:prstGeom prst="rect">
                      <a:avLst/>
                    </a:prstGeom>
                    <a:noFill/>
                    <a:ln w="9525">
                      <a:noFill/>
                      <a:miter lim="800000"/>
                      <a:headEnd/>
                      <a:tailEnd/>
                    </a:ln>
                  </pic:spPr>
                </pic:pic>
              </a:graphicData>
            </a:graphic>
          </wp:inline>
        </w:drawing>
      </w:r>
      <w:r w:rsidR="003D0809">
        <w:tab/>
      </w:r>
      <w:r w:rsidR="003D0809">
        <w:tab/>
      </w:r>
      <w:r>
        <w:t>6</w:t>
      </w:r>
      <w:r w:rsidR="003D0809">
        <w:t>.</w:t>
      </w:r>
      <w:r w:rsidR="003D0809" w:rsidRPr="003D0809">
        <w:rPr>
          <w:noProof/>
        </w:rPr>
        <w:t xml:space="preserve"> </w:t>
      </w:r>
      <w:r w:rsidR="003D0809">
        <w:rPr>
          <w:noProof/>
        </w:rPr>
        <w:drawing>
          <wp:inline distT="0" distB="0" distL="0" distR="0">
            <wp:extent cx="1464945" cy="931985"/>
            <wp:effectExtent l="19050" t="0" r="1905" b="0"/>
            <wp:docPr id="61" name="Picture 1396" descr="CC_3_3_FIGS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6" descr="CC_3_3_FIGS24"/>
                    <pic:cNvPicPr>
                      <a:picLocks noChangeAspect="1" noChangeArrowheads="1"/>
                    </pic:cNvPicPr>
                  </pic:nvPicPr>
                  <pic:blipFill>
                    <a:blip r:embed="rId537" cstate="print"/>
                    <a:srcRect b="12397"/>
                    <a:stretch>
                      <a:fillRect/>
                    </a:stretch>
                  </pic:blipFill>
                  <pic:spPr bwMode="auto">
                    <a:xfrm>
                      <a:off x="0" y="0"/>
                      <a:ext cx="1464945" cy="931985"/>
                    </a:xfrm>
                    <a:prstGeom prst="rect">
                      <a:avLst/>
                    </a:prstGeom>
                    <a:noFill/>
                    <a:ln w="9525">
                      <a:noFill/>
                      <a:miter lim="800000"/>
                      <a:headEnd/>
                      <a:tailEnd/>
                    </a:ln>
                  </pic:spPr>
                </pic:pic>
              </a:graphicData>
            </a:graphic>
          </wp:inline>
        </w:drawing>
      </w:r>
      <w:r w:rsidR="003D0809">
        <w:tab/>
      </w:r>
      <w:r w:rsidR="003D0809">
        <w:tab/>
      </w:r>
      <w:r>
        <w:t>7</w:t>
      </w:r>
      <w:r w:rsidR="003D0809">
        <w:t>.</w:t>
      </w:r>
      <w:r w:rsidRPr="00D54383">
        <w:rPr>
          <w:noProof/>
        </w:rPr>
        <w:t xml:space="preserve"> </w:t>
      </w:r>
      <w:r>
        <w:rPr>
          <w:noProof/>
        </w:rPr>
        <w:drawing>
          <wp:inline distT="0" distB="0" distL="0" distR="0">
            <wp:extent cx="1544076" cy="993531"/>
            <wp:effectExtent l="19050" t="0" r="0" b="0"/>
            <wp:docPr id="224" name="Picture 1397" descr="CC_3_3_FIGS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descr="CC_3_3_FIGS25"/>
                    <pic:cNvPicPr>
                      <a:picLocks noChangeAspect="1" noChangeArrowheads="1"/>
                    </pic:cNvPicPr>
                  </pic:nvPicPr>
                  <pic:blipFill>
                    <a:blip r:embed="rId538" cstate="print"/>
                    <a:srcRect b="14394"/>
                    <a:stretch>
                      <a:fillRect/>
                    </a:stretch>
                  </pic:blipFill>
                  <pic:spPr bwMode="auto">
                    <a:xfrm>
                      <a:off x="0" y="0"/>
                      <a:ext cx="1544076" cy="993531"/>
                    </a:xfrm>
                    <a:prstGeom prst="rect">
                      <a:avLst/>
                    </a:prstGeom>
                    <a:noFill/>
                    <a:ln w="9525">
                      <a:noFill/>
                      <a:miter lim="800000"/>
                      <a:headEnd/>
                      <a:tailEnd/>
                    </a:ln>
                  </pic:spPr>
                </pic:pic>
              </a:graphicData>
            </a:graphic>
          </wp:inline>
        </w:drawing>
      </w:r>
      <w:r w:rsidR="003D0809">
        <w:tab/>
      </w:r>
    </w:p>
    <w:p w:rsidR="003D0809" w:rsidRDefault="00D54383" w:rsidP="003D0809">
      <w:pPr>
        <w:ind w:left="360" w:hanging="360"/>
      </w:pPr>
      <w:r>
        <w:rPr>
          <w:noProof/>
        </w:rPr>
        <w:drawing>
          <wp:anchor distT="0" distB="0" distL="114300" distR="114300" simplePos="0" relativeHeight="252052480" behindDoc="0" locked="0" layoutInCell="1" allowOverlap="1">
            <wp:simplePos x="0" y="0"/>
            <wp:positionH relativeFrom="column">
              <wp:posOffset>3834765</wp:posOffset>
            </wp:positionH>
            <wp:positionV relativeFrom="paragraph">
              <wp:posOffset>125730</wp:posOffset>
            </wp:positionV>
            <wp:extent cx="2051685" cy="2595245"/>
            <wp:effectExtent l="19050" t="0" r="5715" b="0"/>
            <wp:wrapTight wrapText="bothSides">
              <wp:wrapPolygon edited="0">
                <wp:start x="-201" y="0"/>
                <wp:lineTo x="-201" y="21404"/>
                <wp:lineTo x="21660" y="21404"/>
                <wp:lineTo x="21660" y="0"/>
                <wp:lineTo x="-201" y="0"/>
              </wp:wrapPolygon>
            </wp:wrapTight>
            <wp:docPr id="1391" name="Picture 1391" descr="CC_3_3_FIGS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descr="CC_3_3_FIGS26"/>
                    <pic:cNvPicPr>
                      <a:picLocks noChangeAspect="1" noChangeArrowheads="1"/>
                    </pic:cNvPicPr>
                  </pic:nvPicPr>
                  <pic:blipFill>
                    <a:blip r:embed="rId539" cstate="print"/>
                    <a:srcRect b="5377"/>
                    <a:stretch>
                      <a:fillRect/>
                    </a:stretch>
                  </pic:blipFill>
                  <pic:spPr bwMode="auto">
                    <a:xfrm>
                      <a:off x="0" y="0"/>
                      <a:ext cx="2051685" cy="2595245"/>
                    </a:xfrm>
                    <a:prstGeom prst="rect">
                      <a:avLst/>
                    </a:prstGeom>
                    <a:noFill/>
                    <a:ln w="9525">
                      <a:noFill/>
                      <a:miter lim="800000"/>
                      <a:headEnd/>
                      <a:tailEnd/>
                    </a:ln>
                  </pic:spPr>
                </pic:pic>
              </a:graphicData>
            </a:graphic>
          </wp:anchor>
        </w:drawing>
      </w:r>
    </w:p>
    <w:p w:rsidR="003D0809" w:rsidRDefault="003D0809" w:rsidP="00997688"/>
    <w:p w:rsidR="003D0809" w:rsidRDefault="00D54383" w:rsidP="00D54383">
      <w:pPr>
        <w:ind w:left="360" w:hanging="360"/>
      </w:pPr>
      <w:r>
        <w:t>8. In the graphs to the right, match the graphs of the functions with those of their derivatives</w:t>
      </w:r>
    </w:p>
    <w:p w:rsidR="00D54383" w:rsidRDefault="00D54383" w:rsidP="00D54383">
      <w:pPr>
        <w:rPr>
          <w:b/>
        </w:rPr>
      </w:pPr>
    </w:p>
    <w:p w:rsidR="00D54383" w:rsidRDefault="00D54383" w:rsidP="00D54383">
      <w:pPr>
        <w:ind w:left="360" w:hanging="360"/>
      </w:pPr>
      <w:r w:rsidRPr="00D54383">
        <w:t>9.  In the graphs below, match</w:t>
      </w:r>
      <w:r>
        <w:t xml:space="preserve"> the graphs showing </w:t>
      </w:r>
    </w:p>
    <w:p w:rsidR="00D54383" w:rsidRDefault="00D54383" w:rsidP="00D54383">
      <w:pPr>
        <w:ind w:left="360" w:hanging="360"/>
      </w:pPr>
      <w:r>
        <w:tab/>
      </w:r>
      <w:proofErr w:type="gramStart"/>
      <w:r>
        <w:t>the</w:t>
      </w:r>
      <w:proofErr w:type="gramEnd"/>
      <w:r>
        <w:t xml:space="preserve"> heights of rockets with those </w:t>
      </w:r>
    </w:p>
    <w:p w:rsidR="00D54383" w:rsidRDefault="00D54383" w:rsidP="00D54383">
      <w:pPr>
        <w:ind w:left="360" w:hanging="360"/>
      </w:pPr>
      <w:r>
        <w:rPr>
          <w:noProof/>
        </w:rPr>
        <w:drawing>
          <wp:anchor distT="0" distB="0" distL="114300" distR="114300" simplePos="0" relativeHeight="252053504" behindDoc="0" locked="0" layoutInCell="1" allowOverlap="1">
            <wp:simplePos x="0" y="0"/>
            <wp:positionH relativeFrom="column">
              <wp:posOffset>220980</wp:posOffset>
            </wp:positionH>
            <wp:positionV relativeFrom="paragraph">
              <wp:posOffset>217805</wp:posOffset>
            </wp:positionV>
            <wp:extent cx="1870710" cy="2479040"/>
            <wp:effectExtent l="19050" t="0" r="0" b="0"/>
            <wp:wrapTight wrapText="bothSides">
              <wp:wrapPolygon edited="0">
                <wp:start x="-220" y="0"/>
                <wp:lineTo x="-220" y="21412"/>
                <wp:lineTo x="21556" y="21412"/>
                <wp:lineTo x="21556" y="0"/>
                <wp:lineTo x="-220" y="0"/>
              </wp:wrapPolygon>
            </wp:wrapTight>
            <wp:docPr id="1392" name="Picture 1392" descr="CC_3_3_FIGS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descr="CC_3_3_FIGS27"/>
                    <pic:cNvPicPr>
                      <a:picLocks noChangeAspect="1" noChangeArrowheads="1"/>
                    </pic:cNvPicPr>
                  </pic:nvPicPr>
                  <pic:blipFill>
                    <a:blip r:embed="rId540" cstate="print"/>
                    <a:srcRect b="7237"/>
                    <a:stretch>
                      <a:fillRect/>
                    </a:stretch>
                  </pic:blipFill>
                  <pic:spPr bwMode="auto">
                    <a:xfrm>
                      <a:off x="0" y="0"/>
                      <a:ext cx="1870710" cy="2479040"/>
                    </a:xfrm>
                    <a:prstGeom prst="rect">
                      <a:avLst/>
                    </a:prstGeom>
                    <a:noFill/>
                    <a:ln w="9525">
                      <a:noFill/>
                      <a:miter lim="800000"/>
                      <a:headEnd/>
                      <a:tailEnd/>
                    </a:ln>
                  </pic:spPr>
                </pic:pic>
              </a:graphicData>
            </a:graphic>
          </wp:anchor>
        </w:drawing>
      </w:r>
      <w:r>
        <w:tab/>
      </w:r>
      <w:proofErr w:type="gramStart"/>
      <w:r>
        <w:t>showing</w:t>
      </w:r>
      <w:proofErr w:type="gramEnd"/>
      <w:r>
        <w:t xml:space="preserve"> their velocities.</w:t>
      </w: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rPr>
          <w:b/>
        </w:rPr>
      </w:pPr>
    </w:p>
    <w:p w:rsidR="00D54383" w:rsidRDefault="00D54383" w:rsidP="00D54383">
      <w:pPr>
        <w:keepNext/>
      </w:pPr>
      <w:r>
        <w:t xml:space="preserve">In </w:t>
      </w:r>
      <w:proofErr w:type="gramStart"/>
      <w:r>
        <w:t>problems  10</w:t>
      </w:r>
      <w:proofErr w:type="gramEnd"/>
      <w:r>
        <w:t xml:space="preserve"> – 14 , use information from the derivatives of each function to help you graph the function.  Find all local maximums and minimums of each function.</w:t>
      </w:r>
    </w:p>
    <w:p w:rsidR="00D54383" w:rsidRPr="004E05B6" w:rsidRDefault="00D54383" w:rsidP="00D54383">
      <w:pPr>
        <w:keepNext/>
        <w:ind w:left="360" w:hanging="360"/>
        <w:rPr>
          <w:sz w:val="16"/>
        </w:rPr>
      </w:pPr>
    </w:p>
    <w:p w:rsidR="00D54383" w:rsidRDefault="00D54383" w:rsidP="00D54383">
      <w:pPr>
        <w:tabs>
          <w:tab w:val="left" w:pos="3060"/>
          <w:tab w:val="left" w:pos="3420"/>
          <w:tab w:val="left" w:pos="5940"/>
          <w:tab w:val="left" w:pos="6300"/>
        </w:tabs>
        <w:ind w:left="360" w:hanging="360"/>
      </w:pPr>
      <w:r>
        <w:t>10.</w:t>
      </w:r>
      <w:r>
        <w:tab/>
      </w:r>
      <w:proofErr w:type="gramStart"/>
      <w:r>
        <w:t>f(</w:t>
      </w:r>
      <w:proofErr w:type="gramEnd"/>
      <w:r>
        <w:t>x) =  x</w:t>
      </w:r>
      <w:r>
        <w:rPr>
          <w:position w:val="10"/>
        </w:rPr>
        <w:t>3</w:t>
      </w:r>
      <w:r>
        <w:t xml:space="preserve"> – 3x</w:t>
      </w:r>
      <w:r>
        <w:rPr>
          <w:position w:val="10"/>
        </w:rPr>
        <w:t>2</w:t>
      </w:r>
      <w:r>
        <w:t xml:space="preserve"> – 9x – 5</w:t>
      </w:r>
      <w:r>
        <w:tab/>
        <w:t>11.</w:t>
      </w:r>
      <w:r>
        <w:tab/>
      </w:r>
      <w:proofErr w:type="gramStart"/>
      <w:r>
        <w:t>g(</w:t>
      </w:r>
      <w:proofErr w:type="gramEnd"/>
      <w:r>
        <w:t>x) = 2x</w:t>
      </w:r>
      <w:r>
        <w:rPr>
          <w:position w:val="10"/>
        </w:rPr>
        <w:t>3</w:t>
      </w:r>
      <w:r>
        <w:t xml:space="preserve"> – 15x</w:t>
      </w:r>
      <w:r>
        <w:rPr>
          <w:position w:val="10"/>
        </w:rPr>
        <w:t>2</w:t>
      </w:r>
      <w:r>
        <w:t xml:space="preserve"> + 6</w:t>
      </w:r>
      <w:r>
        <w:tab/>
        <w:t>12.</w:t>
      </w:r>
      <w:r>
        <w:tab/>
      </w:r>
      <w:proofErr w:type="gramStart"/>
      <w:r>
        <w:t>h(</w:t>
      </w:r>
      <w:proofErr w:type="gramEnd"/>
      <w:r>
        <w:t>x) = x</w:t>
      </w:r>
      <w:r>
        <w:rPr>
          <w:position w:val="10"/>
        </w:rPr>
        <w:t>4</w:t>
      </w:r>
      <w:r>
        <w:t xml:space="preserve"> – 8x</w:t>
      </w:r>
      <w:r>
        <w:rPr>
          <w:position w:val="10"/>
        </w:rPr>
        <w:t>2</w:t>
      </w:r>
      <w:r>
        <w:t xml:space="preserve"> + 3</w:t>
      </w:r>
      <w:r>
        <w:tab/>
      </w:r>
    </w:p>
    <w:p w:rsidR="00D54383" w:rsidRPr="004E05B6" w:rsidRDefault="00D54383" w:rsidP="00D54383">
      <w:pPr>
        <w:tabs>
          <w:tab w:val="left" w:pos="3060"/>
          <w:tab w:val="left" w:pos="3420"/>
          <w:tab w:val="left" w:pos="5940"/>
          <w:tab w:val="left" w:pos="6300"/>
        </w:tabs>
        <w:ind w:left="360" w:hanging="360"/>
        <w:rPr>
          <w:sz w:val="16"/>
        </w:rPr>
      </w:pPr>
    </w:p>
    <w:p w:rsidR="00D54383" w:rsidRDefault="00D54383" w:rsidP="00D54383">
      <w:pPr>
        <w:tabs>
          <w:tab w:val="left" w:pos="3060"/>
          <w:tab w:val="left" w:pos="3420"/>
          <w:tab w:val="left" w:pos="5940"/>
          <w:tab w:val="left" w:pos="6300"/>
        </w:tabs>
        <w:ind w:left="360" w:hanging="360"/>
      </w:pPr>
      <w:r>
        <w:t>13.</w:t>
      </w:r>
      <w:r>
        <w:tab/>
      </w:r>
      <w:proofErr w:type="gramStart"/>
      <w:r>
        <w:t>r(</w:t>
      </w:r>
      <w:proofErr w:type="gramEnd"/>
      <w:r>
        <w:t xml:space="preserve">t) =   </w:t>
      </w:r>
      <w:r>
        <w:fldChar w:fldCharType="begin"/>
      </w:r>
      <w:r>
        <w:instrText xml:space="preserve"> EQ \f(2,t</w:instrText>
      </w:r>
      <w:r>
        <w:rPr>
          <w:position w:val="10"/>
        </w:rPr>
        <w:instrText>2</w:instrText>
      </w:r>
      <w:r>
        <w:instrText xml:space="preserve"> + 1) </w:instrText>
      </w:r>
      <w:r>
        <w:fldChar w:fldCharType="end"/>
      </w:r>
      <w:r>
        <w:tab/>
        <w:t>14.</w:t>
      </w:r>
      <w:r>
        <w:tab/>
      </w:r>
      <w:proofErr w:type="gramStart"/>
      <w:r>
        <w:t>f(</w:t>
      </w:r>
      <w:proofErr w:type="gramEnd"/>
      <w:r>
        <w:t xml:space="preserve">x) = </w:t>
      </w:r>
      <w:r>
        <w:fldChar w:fldCharType="begin"/>
      </w:r>
      <w:r>
        <w:instrText xml:space="preserve"> EQ \f(x</w:instrText>
      </w:r>
      <w:r>
        <w:rPr>
          <w:position w:val="10"/>
        </w:rPr>
        <w:instrText>2</w:instrText>
      </w:r>
      <w:r>
        <w:instrText xml:space="preserve"> + 3,x) </w:instrText>
      </w:r>
      <w:r>
        <w:fldChar w:fldCharType="end"/>
      </w:r>
    </w:p>
    <w:p w:rsidR="00D54383" w:rsidRDefault="00D54383" w:rsidP="00D54383">
      <w:pPr>
        <w:tabs>
          <w:tab w:val="left" w:pos="3060"/>
          <w:tab w:val="left" w:pos="3420"/>
          <w:tab w:val="left" w:pos="5940"/>
          <w:tab w:val="left" w:pos="6300"/>
        </w:tabs>
        <w:ind w:left="360" w:hanging="360"/>
      </w:pPr>
    </w:p>
    <w:p w:rsidR="00D54383" w:rsidRDefault="00D54383" w:rsidP="00D54383">
      <w:pPr>
        <w:tabs>
          <w:tab w:val="left" w:pos="3060"/>
          <w:tab w:val="left" w:pos="3420"/>
          <w:tab w:val="left" w:pos="5940"/>
          <w:tab w:val="left" w:pos="6300"/>
        </w:tabs>
        <w:ind w:left="360" w:hanging="360"/>
      </w:pPr>
    </w:p>
    <w:p w:rsidR="00D54383" w:rsidRDefault="00D54383" w:rsidP="00D54383">
      <w:pPr>
        <w:tabs>
          <w:tab w:val="left" w:pos="3060"/>
          <w:tab w:val="left" w:pos="3420"/>
          <w:tab w:val="left" w:pos="5940"/>
          <w:tab w:val="left" w:pos="6300"/>
        </w:tabs>
        <w:ind w:left="360" w:hanging="360"/>
      </w:pPr>
    </w:p>
    <w:p w:rsidR="00D54383" w:rsidRPr="004E05B6" w:rsidRDefault="00D54383" w:rsidP="00D54383">
      <w:pPr>
        <w:tabs>
          <w:tab w:val="left" w:pos="3060"/>
          <w:tab w:val="left" w:pos="3420"/>
          <w:tab w:val="left" w:pos="5940"/>
          <w:tab w:val="left" w:pos="6300"/>
        </w:tabs>
        <w:ind w:left="360" w:hanging="360"/>
        <w:rPr>
          <w:sz w:val="16"/>
        </w:rPr>
      </w:pPr>
    </w:p>
    <w:p w:rsidR="00D54383" w:rsidRPr="00D54383" w:rsidRDefault="00D54383" w:rsidP="00D54383">
      <w:pPr>
        <w:rPr>
          <w:b/>
        </w:rPr>
        <w:sectPr w:rsidR="00D54383" w:rsidRPr="00D54383" w:rsidSect="00EF0629">
          <w:pgSz w:w="12240" w:h="15840"/>
          <w:pgMar w:top="1440" w:right="1440" w:bottom="1440" w:left="1440" w:header="720" w:footer="720" w:gutter="0"/>
          <w:cols w:space="720"/>
          <w:titlePg/>
          <w:docGrid w:linePitch="360"/>
        </w:sectPr>
      </w:pPr>
    </w:p>
    <w:p w:rsidR="00B33C6D" w:rsidRDefault="00FE0C15" w:rsidP="00EF0629">
      <w:pPr>
        <w:pStyle w:val="Heading2"/>
        <w:numPr>
          <w:ilvl w:val="0"/>
          <w:numId w:val="0"/>
        </w:numPr>
      </w:pPr>
      <w:r>
        <w:lastRenderedPageBreak/>
        <w:t xml:space="preserve">Section </w:t>
      </w:r>
      <w:r w:rsidR="00565AFB">
        <w:t>9</w:t>
      </w:r>
      <w:r>
        <w:t>:</w:t>
      </w:r>
      <w:r w:rsidR="00B33C6D">
        <w:t xml:space="preserve"> Applied Optimization</w:t>
      </w:r>
    </w:p>
    <w:p w:rsidR="009F4D92" w:rsidRPr="009F4D92" w:rsidRDefault="009F4D92" w:rsidP="007C5092"/>
    <w:p w:rsidR="009F4D92" w:rsidRDefault="009F4D92" w:rsidP="007C5092">
      <w:r>
        <w:t>We have used derivatives to help find the maximums and minimums of some functions given by equations, but it is very unlikely that someone will simply hand you a function and ask you to find its extreme values.  More typically, someone will describe a problem and ask your help in maximizing or minimizing something:  "What is the largest volume package which the post office will take?"; "What is the quickest way to get from here to there?</w:t>
      </w:r>
      <w:proofErr w:type="gramStart"/>
      <w:r>
        <w:t>";</w:t>
      </w:r>
      <w:proofErr w:type="gramEnd"/>
      <w:r>
        <w:t xml:space="preserve"> or "What is the least expensive way to accomplish some task?"  In this section, we’ll discuss how to find these extreme values using calculus.</w:t>
      </w:r>
    </w:p>
    <w:p w:rsidR="00711B10" w:rsidRDefault="00711B10" w:rsidP="007C5092"/>
    <w:p w:rsidR="001F3193" w:rsidRDefault="00B33C6D" w:rsidP="007C5092">
      <w:pPr>
        <w:pStyle w:val="Heading3"/>
      </w:pPr>
      <w:r w:rsidRPr="00B33C6D">
        <w:t>Max/Min Applications</w:t>
      </w:r>
    </w:p>
    <w:p w:rsidR="001F3193" w:rsidRDefault="001F3193" w:rsidP="007C5092">
      <w:pPr>
        <w:ind w:left="720"/>
      </w:pPr>
      <w:r w:rsidRPr="001F3193">
        <w:rPr>
          <w:b/>
        </w:rPr>
        <w:t>Example:</w:t>
      </w:r>
      <w:r>
        <w:t xml:space="preserve">  The manager of a garden store wants to build a 600 square foot rectangular enclosure on the stor</w:t>
      </w:r>
      <w:r w:rsidR="00FC4E3B">
        <w:t>e’s par</w:t>
      </w:r>
      <w:r>
        <w:t>king lot in order to display some equipment.  Three sides of the enclosure will be built of redwood fencing, at a cost of $7 per running foot.  The fourth side will be built of cement blocks, at a cost of $14 per running foot.  Find the dimensions of the least costly such enclosure.</w:t>
      </w:r>
    </w:p>
    <w:p w:rsidR="001F3193" w:rsidRDefault="001F3193" w:rsidP="007C5092"/>
    <w:p w:rsidR="001F3193" w:rsidRDefault="001F3193" w:rsidP="007C5092">
      <w:r>
        <w:t xml:space="preserve">The process of finding maxima or minima is called optimization.  The function we’re optimizing is called the </w:t>
      </w:r>
      <w:r w:rsidRPr="001F3193">
        <w:rPr>
          <w:i/>
        </w:rPr>
        <w:t>objective function.</w:t>
      </w:r>
      <w:r>
        <w:t xml:space="preserve">  The objective function can be recognized by its proximity to “est” words (greatest, least, highest, farthest, </w:t>
      </w:r>
      <w:proofErr w:type="gramStart"/>
      <w:r>
        <w:t>most, …)</w:t>
      </w:r>
      <w:proofErr w:type="gramEnd"/>
      <w:r>
        <w:t xml:space="preserve">  Look at the garden store example; the cost function is the objective function.</w:t>
      </w:r>
    </w:p>
    <w:p w:rsidR="001F3193" w:rsidRDefault="001F3193" w:rsidP="007C5092"/>
    <w:p w:rsidR="00FD60B5" w:rsidRDefault="001F3193" w:rsidP="007C5092">
      <w:r>
        <w:t xml:space="preserve">In many cases, there are two (or more) variables in the problem.  In the garden store example again, the length and width of the enclosure are both unknown.  If there is an equation that relates the variables we can solve for one of them in terms of the others, and write the objective function as a function of just one variable.  Equations that relate the variables in this way are called </w:t>
      </w:r>
      <w:r w:rsidRPr="001F3193">
        <w:rPr>
          <w:i/>
        </w:rPr>
        <w:t>constraint equations.</w:t>
      </w:r>
      <w:r>
        <w:t xml:space="preserve">  The constraint equations are always equations, so they will have equals signs.  For the garden store, the fixed area relates the length and width of the enclosure.  This will give us our constraint equation.</w:t>
      </w:r>
    </w:p>
    <w:p w:rsidR="00FD60B5" w:rsidRDefault="00FD60B5" w:rsidP="007C5092"/>
    <w:p w:rsidR="00032368" w:rsidRDefault="00032368"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t>Max-Min Story Problem Technique:</w:t>
      </w:r>
    </w:p>
    <w:p w:rsidR="00032368" w:rsidRDefault="00032368"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p>
    <w:p w:rsidR="00032368" w:rsidRDefault="00F27194" w:rsidP="00F27194">
      <w:pPr>
        <w:keepNext/>
        <w:pBdr>
          <w:top w:val="single" w:sz="6" w:space="0" w:color="auto"/>
          <w:left w:val="single" w:sz="6" w:space="0" w:color="auto"/>
          <w:bottom w:val="single" w:sz="6" w:space="0" w:color="auto"/>
          <w:right w:val="single" w:sz="6" w:space="0" w:color="auto"/>
        </w:pBdr>
        <w:shd w:val="solid" w:color="FFFF99" w:fill="auto"/>
        <w:tabs>
          <w:tab w:val="left" w:pos="270"/>
        </w:tabs>
        <w:ind w:left="630" w:hanging="640"/>
      </w:pPr>
      <w:r>
        <w:rPr>
          <w:b/>
        </w:rPr>
        <w:tab/>
      </w:r>
      <w:r w:rsidR="00032368">
        <w:rPr>
          <w:b/>
        </w:rPr>
        <w:t xml:space="preserve">(a) </w:t>
      </w:r>
      <w:r w:rsidR="00032368">
        <w:t>Translate the English statement of the problem line by line into a picture (if that applies) and into math.  This is often the hardest step!</w:t>
      </w:r>
    </w:p>
    <w:p w:rsidR="00032368" w:rsidRDefault="00032368"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tab/>
      </w:r>
      <w:r w:rsidRPr="00AF3254">
        <w:rPr>
          <w:b/>
        </w:rPr>
        <w:t>(b)</w:t>
      </w:r>
      <w:r>
        <w:t xml:space="preserve"> Identify the</w:t>
      </w:r>
      <w:r w:rsidR="00F27194">
        <w:t xml:space="preserve"> objective function.  Look for words indicating a largest or smallest value</w:t>
      </w:r>
      <w:r>
        <w:t>.</w:t>
      </w:r>
    </w:p>
    <w:p w:rsidR="00032368" w:rsidRDefault="00F27194" w:rsidP="00F27194">
      <w:pPr>
        <w:keepNext/>
        <w:pBdr>
          <w:top w:val="single" w:sz="6" w:space="0" w:color="auto"/>
          <w:left w:val="single" w:sz="6" w:space="0" w:color="auto"/>
          <w:bottom w:val="single" w:sz="6" w:space="0" w:color="auto"/>
          <w:right w:val="single" w:sz="6" w:space="0" w:color="auto"/>
        </w:pBdr>
        <w:shd w:val="solid" w:color="FFFF99" w:fill="auto"/>
        <w:tabs>
          <w:tab w:val="left" w:pos="630"/>
        </w:tabs>
        <w:ind w:left="1080" w:hanging="1090"/>
      </w:pPr>
      <w:r>
        <w:rPr>
          <w:b/>
        </w:rPr>
        <w:tab/>
      </w:r>
      <w:r w:rsidR="00032368" w:rsidRPr="00AF3254">
        <w:rPr>
          <w:b/>
        </w:rPr>
        <w:t>(b1)</w:t>
      </w:r>
      <w:r w:rsidR="00032368">
        <w:t xml:space="preserve"> If you seem to have two or more variables, find the constraint equation.  Think about the English meaning of the </w:t>
      </w:r>
      <w:proofErr w:type="gramStart"/>
      <w:r w:rsidR="00032368">
        <w:t>word  “</w:t>
      </w:r>
      <w:proofErr w:type="gramEnd"/>
      <w:r w:rsidR="00032368">
        <w:t>constraint,” and remember that the co</w:t>
      </w:r>
      <w:r>
        <w:t>nstraint equation will have an equals</w:t>
      </w:r>
      <w:r w:rsidR="00032368">
        <w:t xml:space="preserve"> sign.  </w:t>
      </w:r>
      <w:r w:rsidR="00032368">
        <w:tab/>
      </w:r>
    </w:p>
    <w:p w:rsidR="00032368" w:rsidRDefault="00F27194" w:rsidP="00F27194">
      <w:pPr>
        <w:keepNext/>
        <w:pBdr>
          <w:top w:val="single" w:sz="6" w:space="0" w:color="auto"/>
          <w:left w:val="single" w:sz="6" w:space="0" w:color="auto"/>
          <w:bottom w:val="single" w:sz="6" w:space="0" w:color="auto"/>
          <w:right w:val="single" w:sz="6" w:space="0" w:color="auto"/>
        </w:pBdr>
        <w:shd w:val="solid" w:color="FFFF99" w:fill="auto"/>
        <w:tabs>
          <w:tab w:val="left" w:pos="630"/>
        </w:tabs>
        <w:ind w:left="1080" w:hanging="1090"/>
      </w:pPr>
      <w:r>
        <w:tab/>
      </w:r>
      <w:r w:rsidR="00032368" w:rsidRPr="00AF3254">
        <w:rPr>
          <w:b/>
        </w:rPr>
        <w:t>(b2)</w:t>
      </w:r>
      <w:r w:rsidR="00032368">
        <w:t xml:space="preserve"> Solve the constraint equation for one variable and substitute into the objective function.  Now you have an equation of one variable.</w:t>
      </w:r>
    </w:p>
    <w:p w:rsidR="00032368" w:rsidRDefault="00032368" w:rsidP="00F27194">
      <w:pPr>
        <w:keepNext/>
        <w:pBdr>
          <w:top w:val="single" w:sz="6" w:space="0" w:color="auto"/>
          <w:left w:val="single" w:sz="6" w:space="0" w:color="auto"/>
          <w:bottom w:val="single" w:sz="6" w:space="0" w:color="auto"/>
          <w:right w:val="single" w:sz="6" w:space="0" w:color="auto"/>
        </w:pBdr>
        <w:shd w:val="solid" w:color="FFFF99" w:fill="auto"/>
        <w:tabs>
          <w:tab w:val="left" w:pos="270"/>
        </w:tabs>
        <w:ind w:left="630" w:hanging="640"/>
      </w:pPr>
      <w:r>
        <w:tab/>
      </w:r>
      <w:r w:rsidRPr="00AF3254">
        <w:rPr>
          <w:b/>
        </w:rPr>
        <w:t>(c)</w:t>
      </w:r>
      <w:r>
        <w:t xml:space="preserve"> Use calculus to find the optimum values.  (Take derivative, find critical points, </w:t>
      </w:r>
      <w:proofErr w:type="gramStart"/>
      <w:r>
        <w:t>test</w:t>
      </w:r>
      <w:proofErr w:type="gramEnd"/>
      <w:r>
        <w:t>.  Don’t forget to check the endpoints!)</w:t>
      </w:r>
    </w:p>
    <w:p w:rsidR="00032368" w:rsidRDefault="00032368" w:rsidP="00FD60B5">
      <w:pPr>
        <w:keepNext/>
        <w:pBdr>
          <w:top w:val="single" w:sz="6" w:space="0" w:color="auto"/>
          <w:left w:val="single" w:sz="6" w:space="0" w:color="auto"/>
          <w:bottom w:val="single" w:sz="6" w:space="0" w:color="auto"/>
          <w:right w:val="single" w:sz="6" w:space="0" w:color="auto"/>
        </w:pBdr>
        <w:shd w:val="solid" w:color="FFFF99" w:fill="auto"/>
        <w:tabs>
          <w:tab w:val="left" w:pos="270"/>
        </w:tabs>
        <w:ind w:left="630" w:hanging="640"/>
      </w:pPr>
      <w:r>
        <w:tab/>
      </w:r>
      <w:r w:rsidRPr="00AF3254">
        <w:rPr>
          <w:b/>
        </w:rPr>
        <w:t>(d)</w:t>
      </w:r>
      <w:r>
        <w:t xml:space="preserve"> Look back at the question to make sure you answered what was asked.  Translate your number answer back into English.</w:t>
      </w:r>
      <w:r>
        <w:tab/>
        <w:t xml:space="preserve"> </w:t>
      </w:r>
    </w:p>
    <w:p w:rsidR="001F3193" w:rsidRDefault="001F3193" w:rsidP="007C5092"/>
    <w:p w:rsidR="00F27194" w:rsidRDefault="007554AB" w:rsidP="00F27194">
      <w:pPr>
        <w:pStyle w:val="Exampleheader"/>
      </w:pPr>
      <w:r w:rsidRPr="001F3193">
        <w:lastRenderedPageBreak/>
        <w:t>Example</w:t>
      </w:r>
      <w:r w:rsidR="002D3058">
        <w:t xml:space="preserve"> 1</w:t>
      </w:r>
    </w:p>
    <w:p w:rsidR="007554AB" w:rsidRDefault="007554AB" w:rsidP="00F27194">
      <w:pPr>
        <w:pStyle w:val="Examplebody"/>
      </w:pPr>
      <w:r>
        <w:t>The manager of a garden store wants to build a 600 square foot rectangul</w:t>
      </w:r>
      <w:r w:rsidR="00FC4E3B">
        <w:t>ar enclosure on the store’s par</w:t>
      </w:r>
      <w:r>
        <w:t>king lot in order to display some equipment.  Three sides of the enclosure will be built of redwood fencing, at a cost of $7 per running foot.  The fourth side will be built of cement blocks, at a cost of $14 per running foot.  Find the dimensions of the least costly such enclosure.</w:t>
      </w:r>
    </w:p>
    <w:p w:rsidR="007554AB" w:rsidRDefault="007554AB" w:rsidP="00F27194">
      <w:pPr>
        <w:pStyle w:val="Examplebody"/>
      </w:pPr>
    </w:p>
    <w:p w:rsidR="007554AB" w:rsidRDefault="007554AB" w:rsidP="00F27194">
      <w:pPr>
        <w:pStyle w:val="Examplebody"/>
      </w:pPr>
      <w:r>
        <w:t>First, translate line by line</w:t>
      </w:r>
      <w:r w:rsidR="004011BD">
        <w:t xml:space="preserve"> into math and a picture</w:t>
      </w:r>
      <w:r>
        <w:t>:</w:t>
      </w:r>
    </w:p>
    <w:p w:rsidR="007554AB" w:rsidRDefault="00530C2F" w:rsidP="00F27194">
      <w:pPr>
        <w:pStyle w:val="Examplebody"/>
      </w:pPr>
      <w:r>
        <w:pict>
          <v:shape id="_x0000_s2510" type="#_x0000_t202" style="width:437.95pt;height:212.25pt;mso-height-percent:200;mso-left-percent:-10001;mso-top-percent:-10001;mso-position-horizontal:absolute;mso-position-horizontal-relative:char;mso-position-vertical:absolute;mso-position-vertical-relative:line;mso-height-percent:200;mso-left-percent:-10001;mso-top-percent:-10001;mso-width-relative:margin;mso-height-relative:margin" stroked="f">
            <v:textbox style="mso-fit-shape-to-text:t">
              <w:txbxContent>
                <w:tbl>
                  <w:tblPr>
                    <w:tblStyle w:val="TableGrid"/>
                    <w:tblW w:w="8370" w:type="dxa"/>
                    <w:tblInd w:w="198" w:type="dxa"/>
                    <w:tblLook w:val="04A0" w:firstRow="1" w:lastRow="0" w:firstColumn="1" w:lastColumn="0" w:noHBand="0" w:noVBand="1"/>
                  </w:tblPr>
                  <w:tblGrid>
                    <w:gridCol w:w="3870"/>
                    <w:gridCol w:w="4500"/>
                  </w:tblGrid>
                  <w:tr w:rsidR="003D0809" w:rsidRPr="00EB5A81" w:rsidTr="00F27194">
                    <w:tc>
                      <w:tcPr>
                        <w:tcW w:w="3870" w:type="dxa"/>
                      </w:tcPr>
                      <w:p w:rsidR="003D0809" w:rsidRPr="00EB5A81" w:rsidRDefault="003D0809" w:rsidP="00776EDE">
                        <w:pPr>
                          <w:jc w:val="center"/>
                          <w:rPr>
                            <w:b/>
                            <w:i/>
                          </w:rPr>
                        </w:pPr>
                        <w:r w:rsidRPr="00EB5A81">
                          <w:rPr>
                            <w:b/>
                            <w:i/>
                          </w:rPr>
                          <w:t>Text</w:t>
                        </w:r>
                      </w:p>
                    </w:tc>
                    <w:tc>
                      <w:tcPr>
                        <w:tcW w:w="4500" w:type="dxa"/>
                      </w:tcPr>
                      <w:p w:rsidR="003D0809" w:rsidRPr="00EB5A81" w:rsidRDefault="003D0809" w:rsidP="00776EDE">
                        <w:pPr>
                          <w:jc w:val="center"/>
                          <w:rPr>
                            <w:b/>
                            <w:i/>
                          </w:rPr>
                        </w:pPr>
                        <w:r w:rsidRPr="00EB5A81">
                          <w:rPr>
                            <w:b/>
                            <w:i/>
                          </w:rPr>
                          <w:t>Translation</w:t>
                        </w:r>
                      </w:p>
                    </w:tc>
                  </w:tr>
                  <w:tr w:rsidR="003D0809" w:rsidTr="00F27194">
                    <w:tc>
                      <w:tcPr>
                        <w:tcW w:w="3870" w:type="dxa"/>
                      </w:tcPr>
                      <w:p w:rsidR="003D0809" w:rsidRDefault="003D0809" w:rsidP="00F27194">
                        <w:pPr>
                          <w:ind w:right="0"/>
                        </w:pPr>
                        <w:r>
                          <w:t xml:space="preserve">The manager of a garden store wants to build a </w:t>
                        </w:r>
                        <w:r w:rsidRPr="00FC4E3B">
                          <w:rPr>
                            <w:i/>
                          </w:rPr>
                          <w:t>600 square foot rectangular</w:t>
                        </w:r>
                        <w:r>
                          <w:t xml:space="preserve"> enclosure on the store’s parking lot in order to display some equipment.  </w:t>
                        </w:r>
                      </w:p>
                      <w:p w:rsidR="003D0809" w:rsidRDefault="003D0809" w:rsidP="00F27194">
                        <w:pPr>
                          <w:ind w:right="0"/>
                        </w:pPr>
                      </w:p>
                      <w:p w:rsidR="003D0809" w:rsidRDefault="003D0809" w:rsidP="00F27194">
                        <w:pPr>
                          <w:ind w:right="0"/>
                        </w:pPr>
                        <w:r w:rsidRPr="00FC4E3B">
                          <w:rPr>
                            <w:i/>
                          </w:rPr>
                          <w:t xml:space="preserve">Three sides of the enclosure </w:t>
                        </w:r>
                        <w:r>
                          <w:t>will be built</w:t>
                        </w:r>
                      </w:p>
                      <w:p w:rsidR="003D0809" w:rsidRDefault="003D0809" w:rsidP="00F27194">
                        <w:pPr>
                          <w:ind w:right="0"/>
                        </w:pPr>
                        <w:proofErr w:type="gramStart"/>
                        <w:r>
                          <w:t>of</w:t>
                        </w:r>
                        <w:proofErr w:type="gramEnd"/>
                        <w:r>
                          <w:t xml:space="preserve"> redwood fencing, at a </w:t>
                        </w:r>
                        <w:r w:rsidRPr="00FC4E3B">
                          <w:rPr>
                            <w:i/>
                          </w:rPr>
                          <w:t>cost of $7 per running foot</w:t>
                        </w:r>
                        <w:r>
                          <w:t xml:space="preserve">.  </w:t>
                        </w:r>
                        <w:r w:rsidRPr="00FC4E3B">
                          <w:rPr>
                            <w:i/>
                          </w:rPr>
                          <w:t>The fourth side</w:t>
                        </w:r>
                        <w:r>
                          <w:t xml:space="preserve"> will be built of cement blocks, at a </w:t>
                        </w:r>
                        <w:r w:rsidRPr="00FC4E3B">
                          <w:rPr>
                            <w:i/>
                          </w:rPr>
                          <w:t>cost of $14 per running foot.</w:t>
                        </w:r>
                        <w:r>
                          <w:t xml:space="preserve">  </w:t>
                        </w:r>
                      </w:p>
                      <w:p w:rsidR="003D0809" w:rsidRDefault="003D0809" w:rsidP="00F27194">
                        <w:pPr>
                          <w:ind w:right="0"/>
                        </w:pPr>
                      </w:p>
                      <w:p w:rsidR="003D0809" w:rsidRDefault="003D0809" w:rsidP="00F27194">
                        <w:pPr>
                          <w:ind w:right="0"/>
                        </w:pPr>
                        <w:r>
                          <w:t>Find the dimensions of the least costly such enclosure.</w:t>
                        </w:r>
                      </w:p>
                    </w:tc>
                    <w:tc>
                      <w:tcPr>
                        <w:tcW w:w="4500" w:type="dxa"/>
                      </w:tcPr>
                      <w:p w:rsidR="003D0809" w:rsidRDefault="003D0809" w:rsidP="00F27194">
                        <w:pPr>
                          <w:ind w:right="0"/>
                        </w:pPr>
                        <w:r>
                          <w:t xml:space="preserve">Let </w:t>
                        </w:r>
                        <w:r>
                          <w:rPr>
                            <w:i/>
                          </w:rPr>
                          <w:t>x</w:t>
                        </w:r>
                        <w:r>
                          <w:t xml:space="preserve"> and </w:t>
                        </w:r>
                        <w:r>
                          <w:rPr>
                            <w:i/>
                          </w:rPr>
                          <w:t>y</w:t>
                        </w:r>
                        <w:r>
                          <w:t xml:space="preserve"> be the dimensions of the enclosure, </w:t>
                        </w:r>
                        <w:proofErr w:type="gramStart"/>
                        <w:r w:rsidRPr="004011BD">
                          <w:t>with</w:t>
                        </w:r>
                        <w:r>
                          <w:t xml:space="preserve">  </w:t>
                        </w:r>
                        <w:r>
                          <w:rPr>
                            <w:i/>
                          </w:rPr>
                          <w:t>y</w:t>
                        </w:r>
                        <w:proofErr w:type="gramEnd"/>
                        <w:r>
                          <w:t xml:space="preserve"> being the length of the side made of blocks.  Then:  </w:t>
                        </w:r>
                      </w:p>
                      <w:p w:rsidR="003D0809" w:rsidRPr="00FC4E3B" w:rsidRDefault="003D0809" w:rsidP="00F27194">
                        <w:pPr>
                          <w:ind w:right="0"/>
                          <w:rPr>
                            <w:i/>
                          </w:rPr>
                        </w:pPr>
                        <w:r w:rsidRPr="00FC4E3B">
                          <w:rPr>
                            <w:i/>
                          </w:rPr>
                          <w:t xml:space="preserve">Area = A = </w:t>
                        </w:r>
                        <w:proofErr w:type="spellStart"/>
                        <w:r w:rsidRPr="00FC4E3B">
                          <w:rPr>
                            <w:i/>
                          </w:rPr>
                          <w:t>xy</w:t>
                        </w:r>
                        <w:proofErr w:type="spellEnd"/>
                        <w:r w:rsidRPr="00FC4E3B">
                          <w:rPr>
                            <w:i/>
                          </w:rPr>
                          <w:t xml:space="preserve"> = 600</w:t>
                        </w:r>
                      </w:p>
                      <w:p w:rsidR="003D0809" w:rsidRDefault="003D0809" w:rsidP="00F27194">
                        <w:pPr>
                          <w:ind w:right="0"/>
                        </w:pPr>
                      </w:p>
                      <w:p w:rsidR="003D0809" w:rsidRPr="00D24B7B" w:rsidRDefault="003D0809" w:rsidP="00F27194">
                        <w:pPr>
                          <w:ind w:right="0"/>
                          <w:rPr>
                            <w:i/>
                          </w:rPr>
                        </w:pPr>
                        <w:r w:rsidRPr="00D24B7B">
                          <w:rPr>
                            <w:i/>
                          </w:rPr>
                          <w:t>2x + y costs $7 per foot</w:t>
                        </w:r>
                      </w:p>
                      <w:p w:rsidR="003D0809" w:rsidRPr="00D24B7B" w:rsidRDefault="003D0809" w:rsidP="00F27194">
                        <w:pPr>
                          <w:ind w:right="0"/>
                          <w:rPr>
                            <w:i/>
                          </w:rPr>
                        </w:pPr>
                        <w:r w:rsidRPr="00D24B7B">
                          <w:rPr>
                            <w:i/>
                          </w:rPr>
                          <w:t>y costs $14 per foot</w:t>
                        </w:r>
                      </w:p>
                      <w:p w:rsidR="003D0809" w:rsidRDefault="003D0809" w:rsidP="00F27194">
                        <w:pPr>
                          <w:ind w:right="0"/>
                        </w:pPr>
                        <w:r>
                          <w:t xml:space="preserve">So </w:t>
                        </w:r>
                      </w:p>
                      <w:p w:rsidR="003D0809" w:rsidRDefault="003D0809" w:rsidP="00F27194">
                        <w:pPr>
                          <w:ind w:right="0"/>
                          <w:rPr>
                            <w:i/>
                          </w:rPr>
                        </w:pPr>
                        <w:r w:rsidRPr="00D24B7B">
                          <w:rPr>
                            <w:i/>
                          </w:rPr>
                          <w:t>Cost = C = 7(2x + y) + 14y = 14x + 21y</w:t>
                        </w:r>
                      </w:p>
                      <w:p w:rsidR="003D0809" w:rsidRDefault="003D0809" w:rsidP="00F27194">
                        <w:pPr>
                          <w:ind w:right="0"/>
                        </w:pPr>
                      </w:p>
                      <w:p w:rsidR="003D0809" w:rsidRDefault="003D0809" w:rsidP="00F27194">
                        <w:pPr>
                          <w:ind w:right="0"/>
                        </w:pPr>
                      </w:p>
                      <w:p w:rsidR="003D0809" w:rsidRPr="00D24B7B" w:rsidRDefault="003D0809" w:rsidP="00F27194">
                        <w:pPr>
                          <w:ind w:right="0"/>
                        </w:pPr>
                        <w:r>
                          <w:t xml:space="preserve">Find </w:t>
                        </w:r>
                        <w:r>
                          <w:rPr>
                            <w:i/>
                          </w:rPr>
                          <w:t>x</w:t>
                        </w:r>
                        <w:r>
                          <w:t xml:space="preserve"> and </w:t>
                        </w:r>
                        <w:r>
                          <w:rPr>
                            <w:i/>
                          </w:rPr>
                          <w:t>y</w:t>
                        </w:r>
                        <w:r>
                          <w:t xml:space="preserve"> so that </w:t>
                        </w:r>
                        <w:r>
                          <w:rPr>
                            <w:i/>
                          </w:rPr>
                          <w:t>C</w:t>
                        </w:r>
                        <w:r>
                          <w:t xml:space="preserve"> is minimized.</w:t>
                        </w:r>
                      </w:p>
                    </w:tc>
                  </w:tr>
                </w:tbl>
                <w:p w:rsidR="003D0809" w:rsidRDefault="003D0809"/>
              </w:txbxContent>
            </v:textbox>
            <w10:wrap type="none"/>
            <w10:anchorlock/>
          </v:shape>
        </w:pict>
      </w:r>
    </w:p>
    <w:p w:rsidR="004E3F55" w:rsidRDefault="004011BD" w:rsidP="00F27194">
      <w:pPr>
        <w:pStyle w:val="Examplebody"/>
      </w:pPr>
      <w:r>
        <w:rPr>
          <w:noProof/>
        </w:rPr>
        <w:drawing>
          <wp:inline distT="0" distB="0" distL="0" distR="0">
            <wp:extent cx="3676650" cy="19812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1" cstate="print"/>
                    <a:stretch>
                      <a:fillRect/>
                    </a:stretch>
                  </pic:blipFill>
                  <pic:spPr>
                    <a:xfrm>
                      <a:off x="0" y="0"/>
                      <a:ext cx="3676650" cy="1981200"/>
                    </a:xfrm>
                    <a:prstGeom prst="rect">
                      <a:avLst/>
                    </a:prstGeom>
                  </pic:spPr>
                </pic:pic>
              </a:graphicData>
            </a:graphic>
          </wp:inline>
        </w:drawing>
      </w:r>
    </w:p>
    <w:p w:rsidR="001F3193" w:rsidRDefault="00D24B7B" w:rsidP="00F27194">
      <w:pPr>
        <w:pStyle w:val="Examplebody"/>
      </w:pPr>
      <w:r>
        <w:t xml:space="preserve">The objective function is the cost function, and we want to minimize it.  As it stands, though, it has two variables, so we need to use the constraint equation.  The constraint equation is the fixed area </w:t>
      </w:r>
      <w:r w:rsidRPr="00FC4E3B">
        <w:rPr>
          <w:i/>
        </w:rPr>
        <w:t>A = xy = 600</w:t>
      </w:r>
      <w:r>
        <w:rPr>
          <w:i/>
        </w:rPr>
        <w:t xml:space="preserve">.  </w:t>
      </w:r>
      <w:r>
        <w:t xml:space="preserve">Solve </w:t>
      </w:r>
      <w:r>
        <w:rPr>
          <w:i/>
        </w:rPr>
        <w:t>A</w:t>
      </w:r>
      <w:r>
        <w:t xml:space="preserve"> for </w:t>
      </w:r>
      <w:r>
        <w:rPr>
          <w:i/>
        </w:rPr>
        <w:t>x</w:t>
      </w:r>
      <w:r>
        <w:t xml:space="preserve"> to </w:t>
      </w:r>
      <w:proofErr w:type="gramStart"/>
      <w:r>
        <w:t xml:space="preserve">get </w:t>
      </w:r>
      <w:proofErr w:type="gramEnd"/>
      <w:r w:rsidRPr="00D24B7B">
        <w:rPr>
          <w:position w:val="-30"/>
        </w:rPr>
        <w:object w:dxaOrig="840" w:dyaOrig="680">
          <v:shape id="_x0000_i1263" type="#_x0000_t75" style="width:42.9pt;height:34.6pt" o:ole="">
            <v:imagedata r:id="rId542" o:title=""/>
          </v:shape>
          <o:OLEObject Type="Embed" ProgID="Equation.3" ShapeID="_x0000_i1263" DrawAspect="Content" ObjectID="_1441546095" r:id="rId543"/>
        </w:object>
      </w:r>
      <w:r>
        <w:t xml:space="preserve">, and then substitute into </w:t>
      </w:r>
      <w:r>
        <w:rPr>
          <w:i/>
        </w:rPr>
        <w:t>C</w:t>
      </w:r>
      <w:r>
        <w:t>:</w:t>
      </w:r>
    </w:p>
    <w:p w:rsidR="00D24B7B" w:rsidRPr="00D24B7B" w:rsidRDefault="00D24B7B" w:rsidP="00F27194">
      <w:pPr>
        <w:pStyle w:val="Examplebody"/>
      </w:pPr>
      <w:r w:rsidRPr="00D24B7B">
        <w:rPr>
          <w:position w:val="-32"/>
        </w:rPr>
        <w:object w:dxaOrig="3320" w:dyaOrig="760">
          <v:shape id="_x0000_i1264" type="#_x0000_t75" style="width:165.45pt;height:37.4pt" o:ole="">
            <v:imagedata r:id="rId544" o:title=""/>
          </v:shape>
          <o:OLEObject Type="Embed" ProgID="Equation.3" ShapeID="_x0000_i1264" DrawAspect="Content" ObjectID="_1441546096" r:id="rId545"/>
        </w:object>
      </w:r>
    </w:p>
    <w:p w:rsidR="00F27194" w:rsidRDefault="00F27194" w:rsidP="00F27194">
      <w:pPr>
        <w:pStyle w:val="Examplebody"/>
      </w:pPr>
    </w:p>
    <w:p w:rsidR="00D24B7B" w:rsidRDefault="00D24B7B" w:rsidP="00F27194">
      <w:pPr>
        <w:pStyle w:val="Examplebody"/>
      </w:pPr>
      <w:r>
        <w:t xml:space="preserve">Now we have a function of just one variable, so we can </w:t>
      </w:r>
      <w:r w:rsidR="00F27194">
        <w:t>find the minimum using</w:t>
      </w:r>
      <w:r>
        <w:t xml:space="preserve"> calculus</w:t>
      </w:r>
      <w:r w:rsidR="00F27194">
        <w:t>.</w:t>
      </w:r>
      <w:r>
        <w:t xml:space="preserve"> </w:t>
      </w:r>
      <w:r w:rsidRPr="00D24B7B">
        <w:rPr>
          <w:position w:val="-30"/>
        </w:rPr>
        <w:object w:dxaOrig="1620" w:dyaOrig="680">
          <v:shape id="_x0000_i1265" type="#_x0000_t75" style="width:80.3pt;height:34.6pt" o:ole="">
            <v:imagedata r:id="rId546" o:title=""/>
          </v:shape>
          <o:OLEObject Type="Embed" ProgID="Equation.3" ShapeID="_x0000_i1265" DrawAspect="Content" ObjectID="_1441546097" r:id="rId547"/>
        </w:object>
      </w:r>
    </w:p>
    <w:p w:rsidR="00F27194" w:rsidRDefault="00F27194" w:rsidP="00F27194">
      <w:pPr>
        <w:pStyle w:val="Examplebody"/>
      </w:pPr>
    </w:p>
    <w:p w:rsidR="008F0EF6" w:rsidRDefault="008F0EF6" w:rsidP="00F27194">
      <w:pPr>
        <w:pStyle w:val="Examplebody"/>
      </w:pPr>
      <w:r>
        <w:rPr>
          <w:i/>
        </w:rPr>
        <w:lastRenderedPageBreak/>
        <w:t>C’</w:t>
      </w:r>
      <w:r>
        <w:t xml:space="preserve"> is undefined for </w:t>
      </w:r>
      <w:r>
        <w:rPr>
          <w:i/>
        </w:rPr>
        <w:t>y</w:t>
      </w:r>
      <w:r>
        <w:t xml:space="preserve"> = 0, and </w:t>
      </w:r>
      <w:r>
        <w:rPr>
          <w:i/>
        </w:rPr>
        <w:t>C’</w:t>
      </w:r>
      <w:r>
        <w:t xml:space="preserve"> = 0 when </w:t>
      </w:r>
      <w:r>
        <w:rPr>
          <w:i/>
        </w:rPr>
        <w:t>y</w:t>
      </w:r>
      <w:r>
        <w:t xml:space="preserve"> = 20 or </w:t>
      </w:r>
      <w:r>
        <w:rPr>
          <w:i/>
        </w:rPr>
        <w:t>y</w:t>
      </w:r>
      <w:r>
        <w:t xml:space="preserve"> = −20.</w:t>
      </w:r>
    </w:p>
    <w:p w:rsidR="00FD60B5" w:rsidRDefault="00FD60B5" w:rsidP="00F27194">
      <w:pPr>
        <w:pStyle w:val="Examplebody"/>
      </w:pPr>
    </w:p>
    <w:p w:rsidR="008F0EF6" w:rsidRDefault="008F0EF6" w:rsidP="00F27194">
      <w:pPr>
        <w:pStyle w:val="Examplebody"/>
      </w:pPr>
      <w:r>
        <w:t xml:space="preserve">Of these three critical numbers, only </w:t>
      </w:r>
      <w:r>
        <w:rPr>
          <w:i/>
        </w:rPr>
        <w:t>y</w:t>
      </w:r>
      <w:r>
        <w:t xml:space="preserve"> = 20 makes sense (is in the domain of the actual function) – remember that </w:t>
      </w:r>
      <w:r w:rsidR="003E0F15">
        <w:rPr>
          <w:i/>
        </w:rPr>
        <w:t>y</w:t>
      </w:r>
      <w:r w:rsidR="003E0F15">
        <w:t xml:space="preserve"> is a length, so it can’t be negative</w:t>
      </w:r>
      <w:r w:rsidR="00F27194">
        <w:t>, a</w:t>
      </w:r>
      <w:r w:rsidR="003E0F15">
        <w:t xml:space="preserve">nd </w:t>
      </w:r>
      <w:r w:rsidR="003E0F15">
        <w:rPr>
          <w:i/>
        </w:rPr>
        <w:t>y</w:t>
      </w:r>
      <w:r w:rsidR="003E0F15">
        <w:t xml:space="preserve"> = 0 would mean there was no enclosure at all, so it couldn’t have an area of 600 square feet.</w:t>
      </w:r>
    </w:p>
    <w:p w:rsidR="003E0F15" w:rsidRDefault="003E0F15" w:rsidP="00F27194">
      <w:pPr>
        <w:pStyle w:val="Examplebody"/>
      </w:pPr>
    </w:p>
    <w:p w:rsidR="003E0F15" w:rsidRDefault="003E0F15" w:rsidP="00F27194">
      <w:pPr>
        <w:pStyle w:val="Examplebody"/>
      </w:pPr>
      <w:r>
        <w:t xml:space="preserve">Test </w:t>
      </w:r>
      <w:r>
        <w:rPr>
          <w:i/>
        </w:rPr>
        <w:t>y</w:t>
      </w:r>
      <w:r>
        <w:t xml:space="preserve"> = 20:  (I chose the second derivative test)</w:t>
      </w:r>
    </w:p>
    <w:p w:rsidR="003E0F15" w:rsidRDefault="003E0F15" w:rsidP="00F27194">
      <w:pPr>
        <w:pStyle w:val="Examplebody"/>
      </w:pPr>
      <w:r>
        <w:tab/>
      </w:r>
      <w:r>
        <w:tab/>
      </w:r>
      <w:r>
        <w:tab/>
      </w:r>
      <w:r w:rsidRPr="003E0F15">
        <w:rPr>
          <w:position w:val="-30"/>
        </w:rPr>
        <w:object w:dxaOrig="1540" w:dyaOrig="680">
          <v:shape id="_x0000_i1266" type="#_x0000_t75" style="width:77.55pt;height:34.6pt" o:ole="">
            <v:imagedata r:id="rId548" o:title=""/>
          </v:shape>
          <o:OLEObject Type="Embed" ProgID="Equation.3" ShapeID="_x0000_i1266" DrawAspect="Content" ObjectID="_1441546098" r:id="rId549"/>
        </w:object>
      </w:r>
      <w:r>
        <w:t>, so this is a local minimum.</w:t>
      </w:r>
    </w:p>
    <w:p w:rsidR="003E0F15" w:rsidRDefault="003E0F15" w:rsidP="00F27194">
      <w:pPr>
        <w:pStyle w:val="Examplebody"/>
      </w:pPr>
    </w:p>
    <w:p w:rsidR="00124D69" w:rsidRDefault="003E0F15" w:rsidP="00F27194">
      <w:pPr>
        <w:pStyle w:val="Examplebody"/>
      </w:pPr>
      <w:r>
        <w:t xml:space="preserve">Since this is the only critical point in the domain, this must be the global minimum.  </w:t>
      </w:r>
      <w:r w:rsidR="00F27194">
        <w:t>Going back to our constraint function, we can find that w</w:t>
      </w:r>
      <w:r>
        <w:t xml:space="preserve">hen </w:t>
      </w:r>
      <w:r>
        <w:rPr>
          <w:i/>
        </w:rPr>
        <w:t>y</w:t>
      </w:r>
      <w:r>
        <w:t xml:space="preserve"> = 20, </w:t>
      </w:r>
      <w:r>
        <w:rPr>
          <w:i/>
        </w:rPr>
        <w:t>x</w:t>
      </w:r>
      <w:r w:rsidR="00124D69">
        <w:t xml:space="preserve"> = 30.  T</w:t>
      </w:r>
      <w:r>
        <w:t xml:space="preserve">he dimensions of the enclosure that minimize the cost are 20 feet </w:t>
      </w:r>
      <w:r w:rsidR="0051371A">
        <w:t>by</w:t>
      </w:r>
      <w:r>
        <w:t xml:space="preserve"> 30 feet. </w:t>
      </w:r>
    </w:p>
    <w:p w:rsidR="00F27194" w:rsidRDefault="00F27194" w:rsidP="00F27194"/>
    <w:p w:rsidR="00F27194" w:rsidRDefault="00F27194" w:rsidP="00F27194"/>
    <w:p w:rsidR="001046E7" w:rsidRDefault="001046E7" w:rsidP="00F27194">
      <w:r>
        <w:t>When trying to maximize their revenue, businesses also face the constraint of consumer demand.  While a business would love to see lots of products at a very high price, typically demand decreases as the price of goods increases.  In simple cases, we can construct that demand curve to allow us to maximize revenue.</w:t>
      </w:r>
    </w:p>
    <w:p w:rsidR="001046E7" w:rsidRDefault="001046E7" w:rsidP="00F27194"/>
    <w:p w:rsidR="001046E7" w:rsidRDefault="001046E7" w:rsidP="001046E7">
      <w:pPr>
        <w:pStyle w:val="Exampleheader"/>
      </w:pPr>
      <w:r>
        <w:t>Example</w:t>
      </w:r>
      <w:r w:rsidR="002D3058">
        <w:t xml:space="preserve"> 2</w:t>
      </w:r>
    </w:p>
    <w:p w:rsidR="001046E7" w:rsidRDefault="001046E7" w:rsidP="001046E7">
      <w:pPr>
        <w:pStyle w:val="Examplebody"/>
      </w:pPr>
      <w:r>
        <w:t>A concert promoter has found that if she sells tickets for $50 each, she can sell 1200 tickets, but for each $5 she raises the price, 50 less people attend.  What price should she sell the tickets at to maximize her revenue?</w:t>
      </w:r>
    </w:p>
    <w:p w:rsidR="001046E7" w:rsidRDefault="001046E7" w:rsidP="001046E7">
      <w:pPr>
        <w:pStyle w:val="Examplebody"/>
      </w:pPr>
    </w:p>
    <w:p w:rsidR="001046E7" w:rsidRDefault="001046E7" w:rsidP="001046E7">
      <w:pPr>
        <w:pStyle w:val="Examplebody"/>
      </w:pPr>
      <w:r>
        <w:t xml:space="preserve">We are trying to maximize revenue, and we know </w:t>
      </w:r>
      <w:proofErr w:type="gramStart"/>
      <w:r>
        <w:t xml:space="preserve">that </w:t>
      </w:r>
      <w:proofErr w:type="gramEnd"/>
      <w:r w:rsidR="00D65074" w:rsidRPr="001046E7">
        <w:rPr>
          <w:position w:val="-10"/>
        </w:rPr>
        <w:object w:dxaOrig="760" w:dyaOrig="320">
          <v:shape id="_x0000_i1267" type="#_x0000_t75" style="width:38.75pt;height:15.9pt" o:ole="">
            <v:imagedata r:id="rId550" o:title=""/>
          </v:shape>
          <o:OLEObject Type="Embed" ProgID="Equation.3" ShapeID="_x0000_i1267" DrawAspect="Content" ObjectID="_1441546099" r:id="rId551"/>
        </w:object>
      </w:r>
      <w:r>
        <w:t xml:space="preserve">, where </w:t>
      </w:r>
      <w:r>
        <w:rPr>
          <w:i/>
        </w:rPr>
        <w:t>p</w:t>
      </w:r>
      <w:r>
        <w:t xml:space="preserve"> is the price per ticket, and </w:t>
      </w:r>
      <w:r>
        <w:rPr>
          <w:i/>
        </w:rPr>
        <w:t>q</w:t>
      </w:r>
      <w:r>
        <w:t xml:space="preserve"> is the quantity of tickets sold.</w:t>
      </w:r>
    </w:p>
    <w:p w:rsidR="001046E7" w:rsidRDefault="001046E7" w:rsidP="001046E7">
      <w:pPr>
        <w:pStyle w:val="Examplebody"/>
      </w:pPr>
    </w:p>
    <w:p w:rsidR="001046E7" w:rsidRDefault="001046E7" w:rsidP="001046E7">
      <w:pPr>
        <w:pStyle w:val="Examplebody"/>
      </w:pPr>
      <w:r>
        <w:t>The problem provides information about the demand relationship between price and quantity</w:t>
      </w:r>
      <w:r w:rsidR="00D65074">
        <w:t xml:space="preserve"> - as price increases, demand decreases.  We need to find a formula for this relationship.  To investigate, let's calculate what will happen to attendance if we raise the price:</w:t>
      </w:r>
    </w:p>
    <w:p w:rsidR="00D65074" w:rsidRDefault="00D65074" w:rsidP="001046E7">
      <w:pPr>
        <w:pStyle w:val="Examplebody"/>
      </w:pPr>
    </w:p>
    <w:p w:rsidR="00D65074" w:rsidRDefault="00FD4E0A" w:rsidP="001046E7">
      <w:pPr>
        <w:pStyle w:val="Examplebody"/>
      </w:pPr>
      <w:r>
        <w:pict>
          <v:shape id="_x0000_s2504" type="#_x0000_t202" style="width:330.15pt;height:37.7pt;mso-left-percent:-10001;mso-top-percent:-10001;mso-position-horizontal:absolute;mso-position-horizontal-relative:char;mso-position-vertical:absolute;mso-position-vertical-relative:line;mso-left-percent:-10001;mso-top-percent:-10001;mso-width-relative:margin;mso-height-relative:margin" stroked="f">
            <v:textbox>
              <w:txbxContent>
                <w:tbl>
                  <w:tblPr>
                    <w:tblStyle w:val="TableGrid"/>
                    <w:tblW w:w="0" w:type="auto"/>
                    <w:tblLook w:val="04A0" w:firstRow="1" w:lastRow="0" w:firstColumn="1" w:lastColumn="0" w:noHBand="0" w:noVBand="1"/>
                  </w:tblPr>
                  <w:tblGrid>
                    <w:gridCol w:w="1375"/>
                    <w:gridCol w:w="688"/>
                    <w:gridCol w:w="688"/>
                    <w:gridCol w:w="688"/>
                    <w:gridCol w:w="688"/>
                  </w:tblGrid>
                  <w:tr w:rsidR="003D0809" w:rsidTr="00D65074">
                    <w:tc>
                      <w:tcPr>
                        <w:tcW w:w="1375" w:type="dxa"/>
                      </w:tcPr>
                      <w:p w:rsidR="003D0809" w:rsidRPr="00D65074" w:rsidRDefault="003D0809">
                        <w:r>
                          <w:t xml:space="preserve">Price, </w:t>
                        </w:r>
                        <w:r>
                          <w:rPr>
                            <w:i/>
                          </w:rPr>
                          <w:t>p</w:t>
                        </w:r>
                      </w:p>
                    </w:tc>
                    <w:tc>
                      <w:tcPr>
                        <w:tcW w:w="688" w:type="dxa"/>
                      </w:tcPr>
                      <w:p w:rsidR="003D0809" w:rsidRDefault="003D0809">
                        <w:r>
                          <w:t>50</w:t>
                        </w:r>
                      </w:p>
                    </w:tc>
                    <w:tc>
                      <w:tcPr>
                        <w:tcW w:w="688" w:type="dxa"/>
                      </w:tcPr>
                      <w:p w:rsidR="003D0809" w:rsidRDefault="003D0809">
                        <w:r>
                          <w:t>55</w:t>
                        </w:r>
                      </w:p>
                    </w:tc>
                    <w:tc>
                      <w:tcPr>
                        <w:tcW w:w="688" w:type="dxa"/>
                      </w:tcPr>
                      <w:p w:rsidR="003D0809" w:rsidRDefault="003D0809">
                        <w:r>
                          <w:t>60</w:t>
                        </w:r>
                      </w:p>
                    </w:tc>
                    <w:tc>
                      <w:tcPr>
                        <w:tcW w:w="688" w:type="dxa"/>
                      </w:tcPr>
                      <w:p w:rsidR="003D0809" w:rsidRDefault="003D0809">
                        <w:r>
                          <w:t>65</w:t>
                        </w:r>
                      </w:p>
                    </w:tc>
                  </w:tr>
                  <w:tr w:rsidR="003D0809" w:rsidTr="00D65074">
                    <w:tc>
                      <w:tcPr>
                        <w:tcW w:w="1375" w:type="dxa"/>
                      </w:tcPr>
                      <w:p w:rsidR="003D0809" w:rsidRPr="00D65074" w:rsidRDefault="003D0809">
                        <w:r>
                          <w:t xml:space="preserve">Quantity, </w:t>
                        </w:r>
                        <w:r>
                          <w:rPr>
                            <w:i/>
                          </w:rPr>
                          <w:t>q</w:t>
                        </w:r>
                      </w:p>
                    </w:tc>
                    <w:tc>
                      <w:tcPr>
                        <w:tcW w:w="688" w:type="dxa"/>
                      </w:tcPr>
                      <w:p w:rsidR="003D0809" w:rsidRDefault="003D0809">
                        <w:r>
                          <w:t>1200</w:t>
                        </w:r>
                      </w:p>
                    </w:tc>
                    <w:tc>
                      <w:tcPr>
                        <w:tcW w:w="688" w:type="dxa"/>
                      </w:tcPr>
                      <w:p w:rsidR="003D0809" w:rsidRDefault="003D0809">
                        <w:r>
                          <w:t>1150</w:t>
                        </w:r>
                      </w:p>
                    </w:tc>
                    <w:tc>
                      <w:tcPr>
                        <w:tcW w:w="688" w:type="dxa"/>
                      </w:tcPr>
                      <w:p w:rsidR="003D0809" w:rsidRDefault="003D0809">
                        <w:r>
                          <w:t>1100</w:t>
                        </w:r>
                      </w:p>
                    </w:tc>
                    <w:tc>
                      <w:tcPr>
                        <w:tcW w:w="688" w:type="dxa"/>
                      </w:tcPr>
                      <w:p w:rsidR="003D0809" w:rsidRDefault="003D0809">
                        <w:r>
                          <w:t>1050</w:t>
                        </w:r>
                      </w:p>
                    </w:tc>
                  </w:tr>
                </w:tbl>
                <w:p w:rsidR="003D0809" w:rsidRDefault="003D0809"/>
              </w:txbxContent>
            </v:textbox>
            <w10:wrap type="none"/>
            <w10:anchorlock/>
          </v:shape>
        </w:pict>
      </w:r>
    </w:p>
    <w:p w:rsidR="00D65074" w:rsidRDefault="00D65074" w:rsidP="001046E7">
      <w:pPr>
        <w:pStyle w:val="Examplebody"/>
      </w:pPr>
      <w:r>
        <w:t>You might recognize this as a linear relationship.  We can find the slope for the relationship by using two points</w:t>
      </w:r>
      <w:proofErr w:type="gramStart"/>
      <w:r>
        <w:t xml:space="preserve">: </w:t>
      </w:r>
      <w:proofErr w:type="gramEnd"/>
      <w:r w:rsidRPr="00D65074">
        <w:rPr>
          <w:position w:val="-24"/>
        </w:rPr>
        <w:object w:dxaOrig="3019" w:dyaOrig="620">
          <v:shape id="_x0000_i1268" type="#_x0000_t75" style="width:152.3pt;height:31.15pt" o:ole="">
            <v:imagedata r:id="rId552" o:title=""/>
          </v:shape>
          <o:OLEObject Type="Embed" ProgID="Equation.3" ShapeID="_x0000_i1268" DrawAspect="Content" ObjectID="_1441546100" r:id="rId553"/>
        </w:object>
      </w:r>
      <w:r>
        <w:t xml:space="preserve">.  You may notice that the second step in that calculation corresponds directly to the statement of the problem:  the attendance drops 50 people for every $5 the price increases.  </w:t>
      </w:r>
    </w:p>
    <w:p w:rsidR="00D65074" w:rsidRDefault="00D65074" w:rsidP="001046E7">
      <w:pPr>
        <w:pStyle w:val="Examplebody"/>
      </w:pPr>
    </w:p>
    <w:p w:rsidR="00D65074" w:rsidRDefault="00D65074" w:rsidP="001046E7">
      <w:pPr>
        <w:pStyle w:val="Examplebody"/>
      </w:pPr>
      <w:r>
        <w:t>Using the point-slope form of the line, we can write the equation relating price and quantity:</w:t>
      </w:r>
    </w:p>
    <w:p w:rsidR="00D65074" w:rsidRDefault="00D65074" w:rsidP="001046E7">
      <w:pPr>
        <w:pStyle w:val="Examplebody"/>
      </w:pPr>
      <w:r w:rsidRPr="00D65074">
        <w:rPr>
          <w:position w:val="-10"/>
        </w:rPr>
        <w:object w:dxaOrig="2299" w:dyaOrig="320">
          <v:shape id="_x0000_i1269" type="#_x0000_t75" style="width:116.3pt;height:15.9pt" o:ole="">
            <v:imagedata r:id="rId554" o:title=""/>
          </v:shape>
          <o:OLEObject Type="Embed" ProgID="Equation.3" ShapeID="_x0000_i1269" DrawAspect="Content" ObjectID="_1441546101" r:id="rId555"/>
        </w:object>
      </w:r>
    </w:p>
    <w:p w:rsidR="00D65074" w:rsidRDefault="00D65074" w:rsidP="001046E7">
      <w:pPr>
        <w:pStyle w:val="Examplebody"/>
      </w:pPr>
    </w:p>
    <w:p w:rsidR="00D65074" w:rsidRDefault="00D65074" w:rsidP="001046E7">
      <w:pPr>
        <w:pStyle w:val="Examplebody"/>
      </w:pPr>
      <w:r>
        <w:t xml:space="preserve">Simplifying to slope-intercept form gives the demand equation </w:t>
      </w:r>
      <w:r w:rsidRPr="00D65074">
        <w:rPr>
          <w:position w:val="-10"/>
        </w:rPr>
        <w:object w:dxaOrig="1520" w:dyaOrig="320">
          <v:shape id="_x0000_i1270" type="#_x0000_t75" style="width:76.15pt;height:15.9pt" o:ole="">
            <v:imagedata r:id="rId556" o:title=""/>
          </v:shape>
          <o:OLEObject Type="Embed" ProgID="Equation.3" ShapeID="_x0000_i1270" DrawAspect="Content" ObjectID="_1441546102" r:id="rId557"/>
        </w:object>
      </w:r>
    </w:p>
    <w:p w:rsidR="00D65074" w:rsidRDefault="00D65074" w:rsidP="001046E7">
      <w:pPr>
        <w:pStyle w:val="Examplebody"/>
      </w:pPr>
      <w:r>
        <w:lastRenderedPageBreak/>
        <w:t>Substituting this into our revenue equation, we get an equation for revenue involving only one variable:</w:t>
      </w:r>
    </w:p>
    <w:p w:rsidR="00D65074" w:rsidRDefault="00D65074" w:rsidP="001046E7">
      <w:pPr>
        <w:pStyle w:val="Examplebody"/>
      </w:pPr>
      <w:r w:rsidRPr="001046E7">
        <w:rPr>
          <w:position w:val="-10"/>
        </w:rPr>
        <w:object w:dxaOrig="3960" w:dyaOrig="360">
          <v:shape id="_x0000_i1271" type="#_x0000_t75" style="width:200.1pt;height:19.4pt" o:ole="">
            <v:imagedata r:id="rId558" o:title=""/>
          </v:shape>
          <o:OLEObject Type="Embed" ProgID="Equation.3" ShapeID="_x0000_i1271" DrawAspect="Content" ObjectID="_1441546103" r:id="rId559"/>
        </w:object>
      </w:r>
    </w:p>
    <w:p w:rsidR="00D65074" w:rsidRDefault="00D65074" w:rsidP="001046E7">
      <w:pPr>
        <w:pStyle w:val="Examplebody"/>
      </w:pPr>
    </w:p>
    <w:p w:rsidR="00D65074" w:rsidRDefault="00D65074" w:rsidP="001046E7">
      <w:pPr>
        <w:pStyle w:val="Examplebody"/>
      </w:pPr>
      <w:r>
        <w:t>Now, we can find the maximum of this function by finding critical numbers.</w:t>
      </w:r>
    </w:p>
    <w:p w:rsidR="00D65074" w:rsidRDefault="00D65074" w:rsidP="001046E7">
      <w:pPr>
        <w:pStyle w:val="Examplebody"/>
      </w:pPr>
      <w:r w:rsidRPr="001046E7">
        <w:rPr>
          <w:position w:val="-10"/>
        </w:rPr>
        <w:object w:dxaOrig="1620" w:dyaOrig="320">
          <v:shape id="_x0000_i1272" type="#_x0000_t75" style="width:81.7pt;height:15.9pt" o:ole="">
            <v:imagedata r:id="rId560" o:title=""/>
          </v:shape>
          <o:OLEObject Type="Embed" ProgID="Equation.3" ShapeID="_x0000_i1272" DrawAspect="Content" ObjectID="_1441546104" r:id="rId561"/>
        </w:object>
      </w:r>
      <w:r>
        <w:t xml:space="preserve">, so </w:t>
      </w:r>
      <w:r w:rsidRPr="00D65074">
        <w:rPr>
          <w:position w:val="-6"/>
        </w:rPr>
        <w:object w:dxaOrig="660" w:dyaOrig="279">
          <v:shape id="_x0000_i1273" type="#_x0000_t75" style="width:33.25pt;height:13.85pt" o:ole="">
            <v:imagedata r:id="rId562" o:title=""/>
          </v:shape>
          <o:OLEObject Type="Embed" ProgID="Equation.3" ShapeID="_x0000_i1273" DrawAspect="Content" ObjectID="_1441546105" r:id="rId563"/>
        </w:object>
      </w:r>
      <w:r>
        <w:t xml:space="preserve"> when </w:t>
      </w:r>
      <w:r>
        <w:rPr>
          <w:i/>
        </w:rPr>
        <w:t>p</w:t>
      </w:r>
      <w:r>
        <w:t xml:space="preserve"> = 85.  </w:t>
      </w:r>
    </w:p>
    <w:p w:rsidR="00D65074" w:rsidRDefault="00D65074" w:rsidP="001046E7">
      <w:pPr>
        <w:pStyle w:val="Examplebody"/>
      </w:pPr>
    </w:p>
    <w:p w:rsidR="00D65074" w:rsidRDefault="00D65074" w:rsidP="001046E7">
      <w:pPr>
        <w:pStyle w:val="Examplebody"/>
      </w:pPr>
      <w:r>
        <w:t>Using the second derivative test</w:t>
      </w:r>
      <w:proofErr w:type="gramStart"/>
      <w:r>
        <w:t xml:space="preserve">, </w:t>
      </w:r>
      <w:proofErr w:type="gramEnd"/>
      <w:r w:rsidRPr="00D65074">
        <w:rPr>
          <w:position w:val="-6"/>
        </w:rPr>
        <w:object w:dxaOrig="1320" w:dyaOrig="279">
          <v:shape id="_x0000_i1274" type="#_x0000_t75" style="width:65.75pt;height:13.85pt" o:ole="">
            <v:imagedata r:id="rId564" o:title=""/>
          </v:shape>
          <o:OLEObject Type="Embed" ProgID="Equation.3" ShapeID="_x0000_i1274" DrawAspect="Content" ObjectID="_1441546106" r:id="rId565"/>
        </w:object>
      </w:r>
      <w:r>
        <w:t>, so the critical number is a local maximum.  Since it's the only critical number, we can also conclude it's the global maximum.</w:t>
      </w:r>
    </w:p>
    <w:p w:rsidR="00D65074" w:rsidRDefault="00D65074" w:rsidP="001046E7">
      <w:pPr>
        <w:pStyle w:val="Examplebody"/>
      </w:pPr>
    </w:p>
    <w:p w:rsidR="00D65074" w:rsidRPr="001046E7" w:rsidRDefault="00D65074" w:rsidP="001046E7">
      <w:pPr>
        <w:pStyle w:val="Examplebody"/>
      </w:pPr>
      <w:r>
        <w:t xml:space="preserve">The promoter will be able to maximize revenue by charging $85 per ticket.  At this price, she will sell </w:t>
      </w:r>
      <w:r w:rsidR="00C128E3" w:rsidRPr="00D65074">
        <w:rPr>
          <w:position w:val="-10"/>
        </w:rPr>
        <w:object w:dxaOrig="2360" w:dyaOrig="320">
          <v:shape id="_x0000_i1275" type="#_x0000_t75" style="width:119.1pt;height:15.9pt" o:ole="">
            <v:imagedata r:id="rId566" o:title=""/>
          </v:shape>
          <o:OLEObject Type="Embed" ProgID="Equation.3" ShapeID="_x0000_i1275" DrawAspect="Content" ObjectID="_1441546107" r:id="rId567"/>
        </w:object>
      </w:r>
      <w:r w:rsidR="00660CB0">
        <w:t xml:space="preserve"> </w:t>
      </w:r>
      <w:r>
        <w:t>tickets</w:t>
      </w:r>
      <w:r w:rsidR="00660CB0">
        <w:t>, generating $72,250 in revenue.</w:t>
      </w:r>
    </w:p>
    <w:p w:rsidR="001046E7" w:rsidRDefault="001046E7" w:rsidP="00F27194"/>
    <w:p w:rsidR="001046E7" w:rsidRPr="00F27194" w:rsidRDefault="001046E7" w:rsidP="00F27194"/>
    <w:p w:rsidR="00B33C6D" w:rsidRDefault="00CF7AFF" w:rsidP="007C5092">
      <w:pPr>
        <w:pStyle w:val="Heading3"/>
      </w:pPr>
      <w:r>
        <w:t xml:space="preserve"> </w:t>
      </w:r>
      <w:r w:rsidR="00B33C6D">
        <w:t>“Marginal Revenue = Marginal Cost”</w:t>
      </w:r>
    </w:p>
    <w:p w:rsidR="008F4FA8" w:rsidRDefault="00621459" w:rsidP="007C5092">
      <w:r>
        <w:t>You</w:t>
      </w:r>
      <w:r w:rsidR="00775844">
        <w:t xml:space="preserve"> may have </w:t>
      </w:r>
      <w:r>
        <w:t xml:space="preserve">heard before that “profit is maximized when marginal cost and marginal revenue are equal.”  Now you can see why people say that!  </w:t>
      </w:r>
      <w:proofErr w:type="gramStart"/>
      <w:r>
        <w:t>(Even though it’s not completely true.)</w:t>
      </w:r>
      <w:proofErr w:type="gramEnd"/>
    </w:p>
    <w:p w:rsidR="00621459" w:rsidRDefault="00621459" w:rsidP="007C5092"/>
    <w:p w:rsidR="00660CB0" w:rsidRDefault="00660CB0" w:rsidP="007C5092"/>
    <w:p w:rsidR="00775844" w:rsidRDefault="00621459" w:rsidP="00775844">
      <w:pPr>
        <w:pStyle w:val="Exampleheader"/>
      </w:pPr>
      <w:r w:rsidRPr="006F592D">
        <w:t>General Example</w:t>
      </w:r>
      <w:r w:rsidR="002D3058">
        <w:t xml:space="preserve"> 3</w:t>
      </w:r>
    </w:p>
    <w:p w:rsidR="00775844" w:rsidRDefault="00621459" w:rsidP="00775844">
      <w:pPr>
        <w:pStyle w:val="Examplebody"/>
      </w:pPr>
      <w:r>
        <w:t xml:space="preserve">Suppose we want to maximize profit.  </w:t>
      </w:r>
    </w:p>
    <w:p w:rsidR="00775844" w:rsidRDefault="00775844" w:rsidP="00775844">
      <w:pPr>
        <w:pStyle w:val="Examplebody"/>
      </w:pPr>
    </w:p>
    <w:p w:rsidR="00775844" w:rsidRDefault="00621459" w:rsidP="00775844">
      <w:pPr>
        <w:pStyle w:val="Examplebody"/>
      </w:pPr>
      <w:r>
        <w:t xml:space="preserve">Now we know what to do – find the profit function, find its critical points, test them, etc. </w:t>
      </w:r>
    </w:p>
    <w:p w:rsidR="00775844" w:rsidRDefault="00621459" w:rsidP="00775844">
      <w:pPr>
        <w:pStyle w:val="Examplebody"/>
      </w:pPr>
      <w:r>
        <w:br/>
        <w:t xml:space="preserve">But remember that Profit = Revenue – Cost.  So Profit’ = Revenue’ – Cost’.  </w:t>
      </w:r>
    </w:p>
    <w:p w:rsidR="00621459" w:rsidRDefault="00621459" w:rsidP="00775844">
      <w:pPr>
        <w:pStyle w:val="Examplebody"/>
      </w:pPr>
      <w:r>
        <w:t xml:space="preserve">That is, the derivative of the profit function is </w:t>
      </w:r>
      <w:proofErr w:type="gramStart"/>
      <w:r>
        <w:t>MR  –</w:t>
      </w:r>
      <w:proofErr w:type="gramEnd"/>
      <w:r>
        <w:t xml:space="preserve"> MC.  </w:t>
      </w:r>
    </w:p>
    <w:p w:rsidR="00621459" w:rsidRDefault="00621459" w:rsidP="00775844">
      <w:pPr>
        <w:pStyle w:val="Examplebody"/>
      </w:pPr>
      <w:r>
        <w:t>Now let’s find the critical points – those will be where Profit’ = 0 or is undefined.</w:t>
      </w:r>
    </w:p>
    <w:p w:rsidR="00621459" w:rsidRDefault="00621459" w:rsidP="00775844">
      <w:pPr>
        <w:pStyle w:val="Examplebody"/>
      </w:pPr>
      <w:r>
        <w:t xml:space="preserve">Profit’ = 0 when </w:t>
      </w:r>
      <w:proofErr w:type="gramStart"/>
      <w:r>
        <w:t>MR  –</w:t>
      </w:r>
      <w:proofErr w:type="gramEnd"/>
      <w:r>
        <w:t xml:space="preserve"> MC = 0, or where MR = MC.</w:t>
      </w:r>
    </w:p>
    <w:p w:rsidR="00621459" w:rsidRDefault="00621459" w:rsidP="007C5092"/>
    <w:p w:rsidR="00FD60B5" w:rsidRDefault="00FD60B5" w:rsidP="007C5092"/>
    <w:p w:rsidR="00621459" w:rsidRDefault="00621459" w:rsidP="007C5092">
      <w:r>
        <w:t>That’s where the saying comes from!  Here’s a more accurate way to express this:</w:t>
      </w:r>
    </w:p>
    <w:p w:rsidR="004E3F55" w:rsidRDefault="004E3F55" w:rsidP="007C5092"/>
    <w:p w:rsidR="00FD60B5" w:rsidRDefault="00FD60B5" w:rsidP="007C5092"/>
    <w:p w:rsidR="00FD60B5" w:rsidRDefault="006F592D"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sidRPr="006F592D">
        <w:rPr>
          <w:b/>
        </w:rPr>
        <w:tab/>
      </w:r>
    </w:p>
    <w:p w:rsidR="006F592D" w:rsidRDefault="00FD60B5" w:rsidP="00FD60B5">
      <w:pPr>
        <w:keepNext/>
        <w:pBdr>
          <w:top w:val="single" w:sz="6" w:space="0" w:color="auto"/>
          <w:left w:val="single" w:sz="6" w:space="0" w:color="auto"/>
          <w:bottom w:val="single" w:sz="6" w:space="0" w:color="auto"/>
          <w:right w:val="single" w:sz="6" w:space="0" w:color="auto"/>
        </w:pBdr>
        <w:shd w:val="solid" w:color="FFFF99" w:fill="auto"/>
        <w:tabs>
          <w:tab w:val="left" w:pos="450"/>
          <w:tab w:val="left" w:pos="540"/>
        </w:tabs>
        <w:ind w:left="270" w:hanging="280"/>
        <w:rPr>
          <w:b/>
        </w:rPr>
      </w:pPr>
      <w:r>
        <w:rPr>
          <w:b/>
        </w:rPr>
        <w:tab/>
      </w:r>
      <w:r w:rsidR="006F592D" w:rsidRPr="006F592D">
        <w:rPr>
          <w:b/>
        </w:rPr>
        <w:t>Profit has critical points when Marginal Revenue and Marginal Cost are equal.</w:t>
      </w:r>
      <w:r w:rsidR="006F592D" w:rsidRPr="006F592D">
        <w:rPr>
          <w:b/>
        </w:rPr>
        <w:tab/>
      </w:r>
    </w:p>
    <w:p w:rsidR="00FD60B5" w:rsidRDefault="00FD60B5" w:rsidP="007C5092">
      <w:pPr>
        <w:keepNext/>
        <w:pBdr>
          <w:top w:val="single" w:sz="6" w:space="0" w:color="auto"/>
          <w:left w:val="single" w:sz="6" w:space="0" w:color="auto"/>
          <w:bottom w:val="single" w:sz="6" w:space="0" w:color="auto"/>
          <w:right w:val="single" w:sz="6" w:space="0" w:color="auto"/>
        </w:pBdr>
        <w:shd w:val="solid" w:color="FFFF99" w:fill="auto"/>
        <w:ind w:left="270" w:hanging="280"/>
      </w:pPr>
    </w:p>
    <w:p w:rsidR="00685F8F" w:rsidRDefault="00685F8F" w:rsidP="007C5092"/>
    <w:p w:rsidR="00FD60B5" w:rsidRDefault="00FD60B5" w:rsidP="007C5092"/>
    <w:p w:rsidR="006F592D" w:rsidRDefault="006F592D" w:rsidP="007C5092">
      <w:r>
        <w:t xml:space="preserve">In all the cases we’ll see in this class, Profit will be very well behaved, </w:t>
      </w:r>
      <w:r w:rsidR="00601B7A">
        <w:t>and</w:t>
      </w:r>
      <w:r>
        <w:t xml:space="preserve"> we won’t have to worry about looking for critical points where Profit’ is undefined.  But remember that not all critical points are local max!  The places where MR = MC could represent local max, local min, or neither one.</w:t>
      </w:r>
    </w:p>
    <w:p w:rsidR="00775844" w:rsidRDefault="00775844" w:rsidP="007C5092"/>
    <w:p w:rsidR="00FD60B5" w:rsidRDefault="00FD60B5" w:rsidP="007C5092"/>
    <w:p w:rsidR="00FD60B5" w:rsidRDefault="00FD60B5" w:rsidP="007C5092"/>
    <w:p w:rsidR="00775844" w:rsidRPr="00775844" w:rsidRDefault="00601B7A" w:rsidP="00775844">
      <w:pPr>
        <w:pStyle w:val="Exampleheader"/>
      </w:pPr>
      <w:r w:rsidRPr="00601B7A">
        <w:lastRenderedPageBreak/>
        <w:t>Example</w:t>
      </w:r>
      <w:r w:rsidR="002D3058">
        <w:t xml:space="preserve"> 4</w:t>
      </w:r>
    </w:p>
    <w:p w:rsidR="00601B7A" w:rsidRDefault="00601B7A" w:rsidP="00775844">
      <w:pPr>
        <w:pStyle w:val="Examplebody"/>
      </w:pPr>
      <w:r>
        <w:t xml:space="preserve">A company sells </w:t>
      </w:r>
      <w:r>
        <w:rPr>
          <w:i/>
        </w:rPr>
        <w:t>q</w:t>
      </w:r>
      <w:r>
        <w:t xml:space="preserve"> ribbon winders per year at $</w:t>
      </w:r>
      <w:r>
        <w:rPr>
          <w:i/>
        </w:rPr>
        <w:t>p</w:t>
      </w:r>
      <w:r>
        <w:t xml:space="preserve"> per ribbon winder.  The demand function for ribbon winders is given by</w:t>
      </w:r>
      <w:proofErr w:type="gramStart"/>
      <w:r>
        <w:t>:</w:t>
      </w:r>
      <w:r w:rsidR="00775844">
        <w:t xml:space="preserve"> </w:t>
      </w:r>
      <w:proofErr w:type="gramEnd"/>
      <w:r w:rsidRPr="003D7037">
        <w:rPr>
          <w:position w:val="-10"/>
        </w:rPr>
        <w:object w:dxaOrig="1620" w:dyaOrig="320">
          <v:shape id="_x0000_i1276" type="#_x0000_t75" style="width:80.3pt;height:15.9pt" o:ole="">
            <v:imagedata r:id="rId568" o:title=""/>
          </v:shape>
          <o:OLEObject Type="Embed" ProgID="Equation.3" ShapeID="_x0000_i1276" DrawAspect="Content" ObjectID="_1441546108" r:id="rId569"/>
        </w:object>
      </w:r>
      <w:r w:rsidR="00FD60B5">
        <w:t xml:space="preserve">.  </w:t>
      </w:r>
      <w:r>
        <w:t>The ribbon winders cost $30 apiece to manufacture, plus there are fixed costs of $9000 per year.  Find the quantity where profit is maximized.</w:t>
      </w:r>
    </w:p>
    <w:p w:rsidR="00601B7A" w:rsidRDefault="00601B7A" w:rsidP="00775844">
      <w:pPr>
        <w:pStyle w:val="Examplebody"/>
      </w:pPr>
    </w:p>
    <w:p w:rsidR="00601B7A" w:rsidRDefault="00601B7A" w:rsidP="00775844">
      <w:pPr>
        <w:pStyle w:val="Examplebody"/>
      </w:pPr>
      <w:r>
        <w:t xml:space="preserve">We want to maximize profit, but there isn’t a formula for profit </w:t>
      </w:r>
      <w:r w:rsidR="00775844">
        <w:t>given</w:t>
      </w:r>
      <w:r>
        <w:t xml:space="preserve">.  So let’s make one.  We can find a function for Revenue = </w:t>
      </w:r>
      <w:proofErr w:type="gramStart"/>
      <w:r>
        <w:rPr>
          <w:i/>
        </w:rPr>
        <w:t>pq</w:t>
      </w:r>
      <w:proofErr w:type="gramEnd"/>
      <w:r>
        <w:t xml:space="preserve"> </w:t>
      </w:r>
      <w:r w:rsidR="00124D69">
        <w:t>using</w:t>
      </w:r>
      <w:r>
        <w:t xml:space="preserve"> the demand function for </w:t>
      </w:r>
      <w:r>
        <w:rPr>
          <w:i/>
        </w:rPr>
        <w:t>p</w:t>
      </w:r>
      <w:r>
        <w:t xml:space="preserve">. </w:t>
      </w:r>
    </w:p>
    <w:p w:rsidR="00601B7A" w:rsidRDefault="00601B7A" w:rsidP="00775844">
      <w:pPr>
        <w:pStyle w:val="Examplebody"/>
      </w:pPr>
      <w:r w:rsidRPr="00601B7A">
        <w:rPr>
          <w:position w:val="-10"/>
        </w:rPr>
        <w:object w:dxaOrig="3760" w:dyaOrig="360">
          <v:shape id="_x0000_i1277" type="#_x0000_t75" style="width:188.3pt;height:19.4pt" o:ole="">
            <v:imagedata r:id="rId570" o:title=""/>
          </v:shape>
          <o:OLEObject Type="Embed" ProgID="Equation.3" ShapeID="_x0000_i1277" DrawAspect="Content" ObjectID="_1441546109" r:id="rId571"/>
        </w:object>
      </w:r>
    </w:p>
    <w:p w:rsidR="00775844" w:rsidRDefault="00775844" w:rsidP="00775844">
      <w:pPr>
        <w:pStyle w:val="Examplebody"/>
      </w:pPr>
    </w:p>
    <w:p w:rsidR="00601B7A" w:rsidRDefault="00601B7A" w:rsidP="00775844">
      <w:pPr>
        <w:pStyle w:val="Examplebody"/>
      </w:pPr>
      <w:r>
        <w:t>We can also find a function for Cost, using the variable cost of $30 per ribbon winder, plus the fixed cost:</w:t>
      </w:r>
    </w:p>
    <w:p w:rsidR="00601B7A" w:rsidRDefault="00601B7A" w:rsidP="00775844">
      <w:pPr>
        <w:pStyle w:val="Examplebody"/>
      </w:pPr>
      <w:r w:rsidRPr="00601B7A">
        <w:rPr>
          <w:position w:val="-10"/>
        </w:rPr>
        <w:object w:dxaOrig="1840" w:dyaOrig="340">
          <v:shape id="_x0000_i1278" type="#_x0000_t75" style="width:92.1pt;height:15.9pt" o:ole="">
            <v:imagedata r:id="rId572" o:title=""/>
          </v:shape>
          <o:OLEObject Type="Embed" ProgID="Equation.3" ShapeID="_x0000_i1278" DrawAspect="Content" ObjectID="_1441546110" r:id="rId573"/>
        </w:object>
      </w:r>
    </w:p>
    <w:p w:rsidR="00775844" w:rsidRDefault="00775844" w:rsidP="00775844">
      <w:pPr>
        <w:pStyle w:val="Examplebody"/>
      </w:pPr>
    </w:p>
    <w:p w:rsidR="00601B7A" w:rsidRDefault="00601B7A" w:rsidP="00775844">
      <w:pPr>
        <w:pStyle w:val="Examplebody"/>
      </w:pPr>
      <w:r>
        <w:t>Putting them together, we get a function for Profit:</w:t>
      </w:r>
    </w:p>
    <w:p w:rsidR="00601B7A" w:rsidRDefault="00775844" w:rsidP="00775844">
      <w:pPr>
        <w:pStyle w:val="Examplebody"/>
      </w:pPr>
      <w:r w:rsidRPr="00601B7A">
        <w:rPr>
          <w:position w:val="-10"/>
        </w:rPr>
        <w:object w:dxaOrig="7360" w:dyaOrig="360">
          <v:shape id="_x0000_i1279" type="#_x0000_t75" style="width:367.6pt;height:19.4pt" o:ole="">
            <v:imagedata r:id="rId574" o:title=""/>
          </v:shape>
          <o:OLEObject Type="Embed" ProgID="Equation.3" ShapeID="_x0000_i1279" DrawAspect="Content" ObjectID="_1441546111" r:id="rId575"/>
        </w:object>
      </w:r>
      <w:r w:rsidR="00685F8F">
        <w:t>.</w:t>
      </w:r>
    </w:p>
    <w:p w:rsidR="00775844" w:rsidRDefault="00775844" w:rsidP="00775844">
      <w:pPr>
        <w:pStyle w:val="Examplebody"/>
      </w:pPr>
    </w:p>
    <w:p w:rsidR="00685F8F" w:rsidRDefault="00685F8F" w:rsidP="00775844">
      <w:pPr>
        <w:pStyle w:val="Examplebody"/>
      </w:pPr>
      <w:r>
        <w:t xml:space="preserve">Now we have two choices.  We can find the critical points of Profit by taking the derivative of </w:t>
      </w:r>
      <w:proofErr w:type="gramStart"/>
      <w:r w:rsidR="00775844" w:rsidRPr="00775844">
        <w:rPr>
          <w:i/>
        </w:rPr>
        <w:t>P</w:t>
      </w:r>
      <w:r>
        <w:t>(</w:t>
      </w:r>
      <w:proofErr w:type="gramEnd"/>
      <w:r>
        <w:rPr>
          <w:i/>
        </w:rPr>
        <w:t>q</w:t>
      </w:r>
      <w:r>
        <w:t>) directly, or we can find MR and MC and set them equal.  (Naturally, you’ll get the same answer either way.)</w:t>
      </w:r>
    </w:p>
    <w:p w:rsidR="00685F8F" w:rsidRDefault="00685F8F" w:rsidP="00775844">
      <w:pPr>
        <w:pStyle w:val="Examplebody"/>
      </w:pPr>
    </w:p>
    <w:p w:rsidR="00685F8F" w:rsidRDefault="00685F8F" w:rsidP="00775844">
      <w:pPr>
        <w:pStyle w:val="Examplebody"/>
      </w:pPr>
      <w:r>
        <w:t xml:space="preserve">I’ll use MR = MC this time.  </w:t>
      </w:r>
    </w:p>
    <w:p w:rsidR="00685F8F" w:rsidRDefault="00685F8F" w:rsidP="00775844">
      <w:pPr>
        <w:pStyle w:val="Examplebody"/>
      </w:pPr>
      <w:r w:rsidRPr="00685F8F">
        <w:rPr>
          <w:position w:val="-82"/>
        </w:rPr>
        <w:object w:dxaOrig="1820" w:dyaOrig="1760">
          <v:shape id="_x0000_i1280" type="#_x0000_t75" style="width:91.4pt;height:87.25pt" o:ole="">
            <v:imagedata r:id="rId576" o:title=""/>
          </v:shape>
          <o:OLEObject Type="Embed" ProgID="Equation.3" ShapeID="_x0000_i1280" DrawAspect="Content" ObjectID="_1441546112" r:id="rId577"/>
        </w:object>
      </w:r>
    </w:p>
    <w:p w:rsidR="00685F8F" w:rsidRDefault="00685F8F" w:rsidP="00775844">
      <w:pPr>
        <w:pStyle w:val="Examplebody"/>
      </w:pPr>
      <w:r>
        <w:t xml:space="preserve">The only critical point is </w:t>
      </w:r>
      <w:proofErr w:type="gramStart"/>
      <w:r>
        <w:t xml:space="preserve">at  </w:t>
      </w:r>
      <w:r>
        <w:rPr>
          <w:i/>
        </w:rPr>
        <w:t>q</w:t>
      </w:r>
      <w:proofErr w:type="gramEnd"/>
      <w:r>
        <w:t xml:space="preserve"> = 6750.  Now we need to be sure this </w:t>
      </w:r>
      <w:proofErr w:type="gramStart"/>
      <w:r>
        <w:t>is</w:t>
      </w:r>
      <w:proofErr w:type="gramEnd"/>
      <w:r>
        <w:t xml:space="preserve"> a local max and not a local min.  In this case, I’ll look to the graph of </w:t>
      </w:r>
      <w:proofErr w:type="gramStart"/>
      <w:r w:rsidR="00775844" w:rsidRPr="00775844">
        <w:rPr>
          <w:i/>
        </w:rPr>
        <w:t>P</w:t>
      </w:r>
      <w:r>
        <w:t>(</w:t>
      </w:r>
      <w:proofErr w:type="gramEnd"/>
      <w:r>
        <w:rPr>
          <w:i/>
        </w:rPr>
        <w:t>q</w:t>
      </w:r>
      <w:r>
        <w:t>) – it’s a downward opening parabola, so this must be a local max.  And since it’s the only critical point, it must also be the global max.</w:t>
      </w:r>
    </w:p>
    <w:p w:rsidR="00685F8F" w:rsidRDefault="00685F8F" w:rsidP="00775844">
      <w:pPr>
        <w:pStyle w:val="Examplebody"/>
      </w:pPr>
    </w:p>
    <w:p w:rsidR="00124D69" w:rsidRDefault="00685F8F" w:rsidP="00775844">
      <w:pPr>
        <w:pStyle w:val="Examplebody"/>
      </w:pPr>
      <w:r>
        <w:t>Profit is maximized when they sell 6750 ribbon winders.</w:t>
      </w:r>
    </w:p>
    <w:p w:rsidR="00775844" w:rsidRDefault="00775844" w:rsidP="00775844"/>
    <w:p w:rsidR="00775844" w:rsidRPr="00775844" w:rsidRDefault="00775844" w:rsidP="00775844"/>
    <w:p w:rsidR="00B33C6D" w:rsidRDefault="00AD3E66" w:rsidP="007C5092">
      <w:pPr>
        <w:pStyle w:val="Heading3"/>
      </w:pPr>
      <w:r>
        <w:t xml:space="preserve">“Average Cost </w:t>
      </w:r>
      <w:r w:rsidR="00B33C6D">
        <w:t>= Marginal Cost”</w:t>
      </w:r>
    </w:p>
    <w:p w:rsidR="00D57B68" w:rsidRDefault="00D57B68" w:rsidP="007C5092"/>
    <w:p w:rsidR="00D57B68" w:rsidRDefault="00685F8F" w:rsidP="007C5092">
      <w:r>
        <w:t>“Average cost is minimized when average cost = marginal cost” is another saying that isn’t quite true; in this case, the correct statement is:</w:t>
      </w:r>
    </w:p>
    <w:p w:rsidR="00685F8F" w:rsidRDefault="00685F8F" w:rsidP="007C5092"/>
    <w:p w:rsidR="00FD60B5" w:rsidRDefault="00685F8F"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sidRPr="006F592D">
        <w:rPr>
          <w:b/>
        </w:rPr>
        <w:tab/>
      </w:r>
    </w:p>
    <w:p w:rsidR="00685F8F" w:rsidRDefault="00FD60B5" w:rsidP="00FD60B5">
      <w:pPr>
        <w:keepNext/>
        <w:pBdr>
          <w:top w:val="single" w:sz="6" w:space="0" w:color="auto"/>
          <w:left w:val="single" w:sz="6" w:space="0" w:color="auto"/>
          <w:bottom w:val="single" w:sz="6" w:space="0" w:color="auto"/>
          <w:right w:val="single" w:sz="6" w:space="0" w:color="auto"/>
        </w:pBdr>
        <w:shd w:val="solid" w:color="FFFF99" w:fill="auto"/>
        <w:tabs>
          <w:tab w:val="left" w:pos="270"/>
        </w:tabs>
        <w:ind w:left="270" w:hanging="280"/>
        <w:rPr>
          <w:b/>
        </w:rPr>
      </w:pPr>
      <w:r>
        <w:rPr>
          <w:b/>
        </w:rPr>
        <w:tab/>
      </w:r>
      <w:r w:rsidR="00685F8F">
        <w:rPr>
          <w:b/>
        </w:rPr>
        <w:t>Average Cost</w:t>
      </w:r>
      <w:r w:rsidR="00685F8F" w:rsidRPr="006F592D">
        <w:rPr>
          <w:b/>
        </w:rPr>
        <w:t xml:space="preserve"> has critical points when </w:t>
      </w:r>
      <w:r w:rsidR="00685F8F">
        <w:rPr>
          <w:b/>
        </w:rPr>
        <w:t>Average Cost</w:t>
      </w:r>
      <w:r w:rsidR="00685F8F" w:rsidRPr="006F592D">
        <w:rPr>
          <w:b/>
        </w:rPr>
        <w:t xml:space="preserve"> and Marginal Cost are equal.</w:t>
      </w:r>
      <w:r w:rsidR="00685F8F" w:rsidRPr="006F592D">
        <w:rPr>
          <w:b/>
        </w:rPr>
        <w:tab/>
      </w:r>
    </w:p>
    <w:p w:rsidR="00FD60B5" w:rsidRDefault="00FD60B5" w:rsidP="007C5092">
      <w:pPr>
        <w:keepNext/>
        <w:pBdr>
          <w:top w:val="single" w:sz="6" w:space="0" w:color="auto"/>
          <w:left w:val="single" w:sz="6" w:space="0" w:color="auto"/>
          <w:bottom w:val="single" w:sz="6" w:space="0" w:color="auto"/>
          <w:right w:val="single" w:sz="6" w:space="0" w:color="auto"/>
        </w:pBdr>
        <w:shd w:val="solid" w:color="FFFF99" w:fill="auto"/>
        <w:ind w:left="270" w:hanging="280"/>
      </w:pPr>
    </w:p>
    <w:p w:rsidR="00D57B68" w:rsidRDefault="00D57B68" w:rsidP="007C5092">
      <w:pPr>
        <w:ind w:left="540" w:hanging="360"/>
      </w:pPr>
    </w:p>
    <w:p w:rsidR="00685F8F" w:rsidRDefault="00685F8F" w:rsidP="007C5092">
      <w:r>
        <w:t xml:space="preserve">Let’s look at a geometric argument here:  </w:t>
      </w:r>
    </w:p>
    <w:p w:rsidR="00A9500A" w:rsidRDefault="00124D69" w:rsidP="00852900">
      <w:pPr>
        <w:keepNext/>
      </w:pPr>
      <w:r>
        <w:rPr>
          <w:noProof/>
        </w:rPr>
        <w:lastRenderedPageBreak/>
        <w:drawing>
          <wp:anchor distT="0" distB="0" distL="114300" distR="114300" simplePos="0" relativeHeight="251997184" behindDoc="0" locked="0" layoutInCell="1" allowOverlap="1">
            <wp:simplePos x="0" y="0"/>
            <wp:positionH relativeFrom="column">
              <wp:posOffset>2121535</wp:posOffset>
            </wp:positionH>
            <wp:positionV relativeFrom="paragraph">
              <wp:posOffset>13335</wp:posOffset>
            </wp:positionV>
            <wp:extent cx="4060190" cy="2142490"/>
            <wp:effectExtent l="0" t="0" r="0" b="0"/>
            <wp:wrapSquare wrapText="bothSides"/>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2" cstate="print">
                      <a:extLst>
                        <a:ext uri="{28A0092B-C50C-407E-A947-70E740481C1C}">
                          <a14:useLocalDpi xmlns:a14="http://schemas.microsoft.com/office/drawing/2010/main" val="0"/>
                        </a:ext>
                      </a:extLst>
                    </a:blip>
                    <a:srcRect l="4438" t="3409"/>
                    <a:stretch/>
                  </pic:blipFill>
                  <pic:spPr bwMode="auto">
                    <a:xfrm>
                      <a:off x="0" y="0"/>
                      <a:ext cx="4060190" cy="2142490"/>
                    </a:xfrm>
                    <a:prstGeom prst="rect">
                      <a:avLst/>
                    </a:prstGeom>
                    <a:ln>
                      <a:noFill/>
                    </a:ln>
                    <a:extLst>
                      <a:ext uri="{53640926-AAD7-44D8-BBD7-CCE9431645EC}">
                        <a14:shadowObscured xmlns:a14="http://schemas.microsoft.com/office/drawing/2010/main"/>
                      </a:ext>
                    </a:extLst>
                  </pic:spPr>
                </pic:pic>
              </a:graphicData>
            </a:graphic>
          </wp:anchor>
        </w:drawing>
      </w:r>
      <w:r w:rsidR="00685F8F">
        <w:t xml:space="preserve">Remember that the average cost is </w:t>
      </w:r>
      <w:r w:rsidR="00A9500A">
        <w:t>the slope of the diagonal line, the line from the origin to the point on the total cost curve.  If you move your clear plastic ruler around, you’ll see (and feel) that the slope of the diagonal line is smallest when the diagonal line just touches the cost curve – when the diagonal line is actually a tangent line</w:t>
      </w:r>
      <w:r w:rsidR="00AD3E66">
        <w:t xml:space="preserve"> – when the average cost is equal to the marginal cost.</w:t>
      </w:r>
    </w:p>
    <w:p w:rsidR="00FD60B5" w:rsidRDefault="00FD60B5" w:rsidP="007C5092">
      <w:pPr>
        <w:ind w:left="360" w:hanging="360"/>
      </w:pPr>
    </w:p>
    <w:p w:rsidR="00852900" w:rsidRDefault="00852900" w:rsidP="007C5092">
      <w:pPr>
        <w:ind w:left="360" w:hanging="360"/>
      </w:pPr>
    </w:p>
    <w:p w:rsidR="00775844" w:rsidRDefault="00AD3E66" w:rsidP="00775844">
      <w:pPr>
        <w:pStyle w:val="Exampleheader"/>
      </w:pPr>
      <w:r w:rsidRPr="00AC5D85">
        <w:t>Example</w:t>
      </w:r>
      <w:r w:rsidR="002D3058">
        <w:t xml:space="preserve"> 5</w:t>
      </w:r>
    </w:p>
    <w:p w:rsidR="00D57B68" w:rsidRDefault="004E3F55" w:rsidP="00775844">
      <w:pPr>
        <w:pStyle w:val="Examplebody"/>
      </w:pPr>
      <w:r>
        <w:t xml:space="preserve">The cost in dollars to produce </w:t>
      </w:r>
      <w:r>
        <w:rPr>
          <w:i/>
        </w:rPr>
        <w:t>q</w:t>
      </w:r>
      <w:r>
        <w:t xml:space="preserve"> </w:t>
      </w:r>
      <w:r w:rsidR="00775844">
        <w:t>gift baskets</w:t>
      </w:r>
      <w:r>
        <w:t xml:space="preserve"> is given by </w:t>
      </w:r>
      <w:r w:rsidR="00684B21" w:rsidRPr="004E3F55">
        <w:rPr>
          <w:position w:val="-10"/>
        </w:rPr>
        <w:object w:dxaOrig="2200" w:dyaOrig="360">
          <v:shape id="_x0000_i1281" type="#_x0000_t75" style="width:110.75pt;height:18pt" o:ole="">
            <v:imagedata r:id="rId578" o:title=""/>
          </v:shape>
          <o:OLEObject Type="Embed" ProgID="Equation.3" ShapeID="_x0000_i1281" DrawAspect="Content" ObjectID="_1441546113" r:id="rId579"/>
        </w:object>
      </w:r>
      <w:r>
        <w:t xml:space="preserve">  Find the quantity where the average cost is </w:t>
      </w:r>
      <w:proofErr w:type="gramStart"/>
      <w:r>
        <w:t>minimum</w:t>
      </w:r>
      <w:proofErr w:type="gramEnd"/>
      <w:r>
        <w:t>.</w:t>
      </w:r>
    </w:p>
    <w:p w:rsidR="00775844" w:rsidRDefault="00775844" w:rsidP="00775844">
      <w:pPr>
        <w:pStyle w:val="Examplebody"/>
      </w:pPr>
    </w:p>
    <w:p w:rsidR="00775844" w:rsidRDefault="00684B21" w:rsidP="00775844">
      <w:pPr>
        <w:pStyle w:val="Examplebody"/>
      </w:pPr>
      <w:r w:rsidRPr="00684B21">
        <w:rPr>
          <w:position w:val="-28"/>
        </w:rPr>
        <w:object w:dxaOrig="2680" w:dyaOrig="660">
          <v:shape id="_x0000_i1282" type="#_x0000_t75" style="width:132.9pt;height:32.55pt" o:ole="">
            <v:imagedata r:id="rId580" o:title=""/>
          </v:shape>
          <o:OLEObject Type="Embed" ProgID="Equation.3" ShapeID="_x0000_i1282" DrawAspect="Content" ObjectID="_1441546114" r:id="rId581"/>
        </w:object>
      </w:r>
      <w:r>
        <w:t xml:space="preserve">.  We could find the critical points by </w:t>
      </w:r>
      <w:proofErr w:type="gramStart"/>
      <w:r>
        <w:t xml:space="preserve">finding </w:t>
      </w:r>
      <w:proofErr w:type="gramEnd"/>
      <w:r w:rsidRPr="00684B21">
        <w:rPr>
          <w:position w:val="-4"/>
        </w:rPr>
        <w:object w:dxaOrig="279" w:dyaOrig="260">
          <v:shape id="_x0000_i1283" type="#_x0000_t75" style="width:15.25pt;height:13.85pt" o:ole="">
            <v:imagedata r:id="rId582" o:title=""/>
          </v:shape>
          <o:OLEObject Type="Embed" ProgID="Equation.3" ShapeID="_x0000_i1283" DrawAspect="Content" ObjectID="_1441546115" r:id="rId583"/>
        </w:object>
      </w:r>
      <w:r>
        <w:t>, or by setting average cost to marginal cost; I’ll do the latter this time.</w:t>
      </w:r>
      <w:r w:rsidR="00743BAA">
        <w:t xml:space="preserve">   </w:t>
      </w:r>
    </w:p>
    <w:p w:rsidR="00775844" w:rsidRDefault="00775844" w:rsidP="00775844">
      <w:pPr>
        <w:pStyle w:val="Examplebody"/>
      </w:pPr>
    </w:p>
    <w:p w:rsidR="00684B21" w:rsidRDefault="00684B21" w:rsidP="00775844">
      <w:pPr>
        <w:pStyle w:val="Examplebody"/>
      </w:pPr>
      <w:r w:rsidRPr="00684B21">
        <w:rPr>
          <w:position w:val="-10"/>
        </w:rPr>
        <w:object w:dxaOrig="1600" w:dyaOrig="340">
          <v:shape id="_x0000_i1284" type="#_x0000_t75" style="width:80.3pt;height:17.3pt" o:ole="">
            <v:imagedata r:id="rId584" o:title=""/>
          </v:shape>
          <o:OLEObject Type="Embed" ProgID="Equation.3" ShapeID="_x0000_i1284" DrawAspect="Content" ObjectID="_1441546116" r:id="rId585"/>
        </w:object>
      </w:r>
      <w:r w:rsidR="00743BAA">
        <w:t xml:space="preserve">.  </w:t>
      </w:r>
      <w:r>
        <w:t xml:space="preserve">So I want to solve: </w:t>
      </w:r>
    </w:p>
    <w:p w:rsidR="00684B21" w:rsidRDefault="00684B21" w:rsidP="00775844">
      <w:pPr>
        <w:pStyle w:val="Examplebody"/>
      </w:pPr>
      <w:r w:rsidRPr="00684B21">
        <w:rPr>
          <w:position w:val="-100"/>
        </w:rPr>
        <w:object w:dxaOrig="2160" w:dyaOrig="2120">
          <v:shape id="_x0000_i1285" type="#_x0000_t75" style="width:108.7pt;height:105.25pt" o:ole="">
            <v:imagedata r:id="rId586" o:title=""/>
          </v:shape>
          <o:OLEObject Type="Embed" ProgID="Equation.3" ShapeID="_x0000_i1285" DrawAspect="Content" ObjectID="_1441546117" r:id="rId587"/>
        </w:object>
      </w:r>
    </w:p>
    <w:p w:rsidR="00C32D2A" w:rsidRDefault="00684B21" w:rsidP="00775844">
      <w:pPr>
        <w:pStyle w:val="Examplebody"/>
      </w:pPr>
      <w:r>
        <w:t xml:space="preserve"> </w:t>
      </w:r>
    </w:p>
    <w:p w:rsidR="00C32D2A" w:rsidRDefault="00684B21" w:rsidP="00775844">
      <w:pPr>
        <w:pStyle w:val="Examplebody"/>
      </w:pPr>
      <w:r>
        <w:t xml:space="preserve">The critical point of average cost is when </w:t>
      </w:r>
      <w:r>
        <w:rPr>
          <w:i/>
        </w:rPr>
        <w:t>q</w:t>
      </w:r>
      <w:r>
        <w:t xml:space="preserve"> = 40.  </w:t>
      </w:r>
    </w:p>
    <w:p w:rsidR="00C32D2A" w:rsidRDefault="00C32D2A" w:rsidP="00775844">
      <w:pPr>
        <w:pStyle w:val="Examplebody"/>
      </w:pPr>
    </w:p>
    <w:p w:rsidR="00AD3E66" w:rsidRDefault="00C32D2A" w:rsidP="00775844">
      <w:pPr>
        <w:pStyle w:val="Examplebody"/>
      </w:pPr>
      <w:r>
        <w:t xml:space="preserve">Notice that we still have to confirm that the critical point is a minimum.  For this, we can use the first or second derivative test </w:t>
      </w:r>
      <w:proofErr w:type="gramStart"/>
      <w:r>
        <w:t xml:space="preserve">on </w:t>
      </w:r>
      <w:proofErr w:type="gramEnd"/>
      <w:r w:rsidRPr="00C32D2A">
        <w:rPr>
          <w:position w:val="-10"/>
        </w:rPr>
        <w:object w:dxaOrig="499" w:dyaOrig="340">
          <v:shape id="_x0000_i1286" type="#_x0000_t75" style="width:25.6pt;height:17.3pt" o:ole="">
            <v:imagedata r:id="rId588" o:title=""/>
          </v:shape>
          <o:OLEObject Type="Embed" ProgID="Equation.3" ShapeID="_x0000_i1286" DrawAspect="Content" ObjectID="_1441546118" r:id="rId589"/>
        </w:object>
      </w:r>
      <w:r>
        <w:t xml:space="preserve">.  </w:t>
      </w:r>
    </w:p>
    <w:p w:rsidR="00C32D2A" w:rsidRDefault="00C32D2A" w:rsidP="00775844">
      <w:pPr>
        <w:pStyle w:val="Examplebody"/>
        <w:rPr>
          <w:i/>
        </w:rPr>
      </w:pPr>
      <w:r w:rsidRPr="00C32D2A">
        <w:rPr>
          <w:i/>
          <w:position w:val="-62"/>
        </w:rPr>
        <w:object w:dxaOrig="1719" w:dyaOrig="1359">
          <v:shape id="_x0000_i1287" type="#_x0000_t75" style="width:85.85pt;height:67.85pt" o:ole="">
            <v:imagedata r:id="rId590" o:title=""/>
          </v:shape>
          <o:OLEObject Type="Embed" ProgID="Equation.3" ShapeID="_x0000_i1287" DrawAspect="Content" ObjectID="_1441546119" r:id="rId591"/>
        </w:object>
      </w:r>
    </w:p>
    <w:p w:rsidR="00852900" w:rsidRDefault="00852900" w:rsidP="00852900">
      <w:pPr>
        <w:pStyle w:val="Examplebody"/>
      </w:pPr>
    </w:p>
    <w:p w:rsidR="00775844" w:rsidRPr="00775844" w:rsidRDefault="00C32D2A" w:rsidP="00852900">
      <w:pPr>
        <w:pStyle w:val="Examplebody"/>
      </w:pPr>
      <w:r>
        <w:t xml:space="preserve">The second derivative is positive for all positive </w:t>
      </w:r>
      <w:r>
        <w:rPr>
          <w:i/>
        </w:rPr>
        <w:t>q</w:t>
      </w:r>
      <w:r>
        <w:t xml:space="preserve">, so that means this is a local min.  Average cost is minimized when they produce 40 </w:t>
      </w:r>
      <w:r w:rsidR="00775844">
        <w:t>gift baskets</w:t>
      </w:r>
      <w:r>
        <w:t xml:space="preserve">; at that quantity, the average cost is $10 per </w:t>
      </w:r>
      <w:r w:rsidR="00775844">
        <w:t>basket.</w:t>
      </w:r>
    </w:p>
    <w:p w:rsidR="00D54383" w:rsidRDefault="00D54383" w:rsidP="00D54383">
      <w:pPr>
        <w:pStyle w:val="Heading3"/>
        <w:rPr>
          <w:rFonts w:eastAsiaTheme="majorEastAsia"/>
        </w:rPr>
      </w:pPr>
      <w:r>
        <w:rPr>
          <w:rFonts w:eastAsiaTheme="majorEastAsia"/>
        </w:rPr>
        <w:lastRenderedPageBreak/>
        <w:t>2.9 Exercises</w:t>
      </w:r>
    </w:p>
    <w:p w:rsidR="00D54383" w:rsidRDefault="00D54383" w:rsidP="00D54383">
      <w:pPr>
        <w:rPr>
          <w:rFonts w:eastAsiaTheme="majorEastAsia"/>
        </w:rPr>
      </w:pPr>
    </w:p>
    <w:p w:rsidR="00D54383" w:rsidRDefault="00D54383" w:rsidP="00D54383">
      <w:pPr>
        <w:ind w:left="360" w:hanging="360"/>
      </w:pPr>
    </w:p>
    <w:p w:rsidR="00D54383" w:rsidRDefault="00D54383" w:rsidP="00D54383">
      <w:pPr>
        <w:tabs>
          <w:tab w:val="left" w:pos="360"/>
        </w:tabs>
        <w:ind w:left="720" w:hanging="720"/>
      </w:pPr>
      <w:r w:rsidRPr="00D54383">
        <w:t>1.</w:t>
      </w:r>
      <w:r w:rsidRPr="00D54383">
        <w:tab/>
        <w:t>(</w:t>
      </w:r>
      <w:proofErr w:type="gramStart"/>
      <w:r w:rsidRPr="00D54383">
        <w:t>a</w:t>
      </w:r>
      <w:proofErr w:type="gramEnd"/>
      <w:r w:rsidRPr="00D54383">
        <w:t>)</w:t>
      </w:r>
      <w:r w:rsidRPr="00D54383">
        <w:tab/>
        <w:t>You have 200 feet of fencing available to construct a rectangular pen with a fence divider</w:t>
      </w:r>
      <w:r>
        <w:t xml:space="preserve"> down the middle  (see below</w:t>
      </w:r>
      <w:r w:rsidRPr="007F434D">
        <w:t>).</w:t>
      </w:r>
      <w:r>
        <w:t xml:space="preserve">  What dimensions of the pen enclose the largest total area?</w:t>
      </w:r>
    </w:p>
    <w:p w:rsidR="00D54383" w:rsidRDefault="00D54383" w:rsidP="00D54383">
      <w:pPr>
        <w:tabs>
          <w:tab w:val="left" w:pos="360"/>
        </w:tabs>
        <w:ind w:left="720" w:hanging="720"/>
      </w:pPr>
      <w:r>
        <w:tab/>
        <w:t>(b)</w:t>
      </w:r>
      <w:r>
        <w:tab/>
        <w:t>If you need 2 dividers, what dimensions of the pen enclose the largest area?</w:t>
      </w:r>
    </w:p>
    <w:p w:rsidR="00D54383" w:rsidRDefault="00D54383" w:rsidP="00D54383">
      <w:pPr>
        <w:tabs>
          <w:tab w:val="left" w:pos="360"/>
        </w:tabs>
        <w:ind w:left="720" w:right="-360" w:hanging="720"/>
      </w:pPr>
      <w:r>
        <w:tab/>
        <w:t>(c)</w:t>
      </w:r>
      <w:r>
        <w:tab/>
        <w:t>What are the dimensions in parts (a) and (b) if one edge of the pen borders on a river and does not require any fencing?</w:t>
      </w:r>
    </w:p>
    <w:p w:rsidR="00D54383" w:rsidRDefault="00D54383" w:rsidP="00D54383">
      <w:pPr>
        <w:tabs>
          <w:tab w:val="left" w:pos="360"/>
        </w:tabs>
        <w:ind w:left="720" w:right="-360" w:hanging="720"/>
      </w:pPr>
    </w:p>
    <w:p w:rsidR="00D54383" w:rsidRDefault="00D54383" w:rsidP="00D54383">
      <w:pPr>
        <w:keepNext/>
        <w:tabs>
          <w:tab w:val="left" w:pos="360"/>
        </w:tabs>
        <w:ind w:left="720" w:right="-360" w:hanging="720"/>
      </w:pPr>
      <w:r>
        <w:tab/>
      </w:r>
      <w:r>
        <w:tab/>
      </w:r>
      <w:r>
        <w:tab/>
      </w:r>
      <w:r>
        <w:rPr>
          <w:noProof/>
        </w:rPr>
        <w:drawing>
          <wp:inline distT="0" distB="0" distL="0" distR="0">
            <wp:extent cx="802257" cy="667527"/>
            <wp:effectExtent l="0" t="0" r="0" b="0"/>
            <wp:docPr id="225" name="Picture 29" descr="rectangular pen with one divi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2" cstate="print"/>
                    <a:stretch>
                      <a:fillRect/>
                    </a:stretch>
                  </pic:blipFill>
                  <pic:spPr>
                    <a:xfrm>
                      <a:off x="0" y="0"/>
                      <a:ext cx="804625" cy="669497"/>
                    </a:xfrm>
                    <a:prstGeom prst="rect">
                      <a:avLst/>
                    </a:prstGeom>
                  </pic:spPr>
                </pic:pic>
              </a:graphicData>
            </a:graphic>
          </wp:inline>
        </w:drawing>
      </w:r>
    </w:p>
    <w:p w:rsidR="00D54383" w:rsidRDefault="00D54383" w:rsidP="00D54383">
      <w:pPr>
        <w:ind w:left="360" w:hanging="360"/>
      </w:pPr>
    </w:p>
    <w:p w:rsidR="00D54383" w:rsidRDefault="00D54383" w:rsidP="00D54383">
      <w:pPr>
        <w:tabs>
          <w:tab w:val="left" w:pos="360"/>
        </w:tabs>
        <w:ind w:left="720" w:hanging="720"/>
      </w:pPr>
      <w:r w:rsidRPr="00D54383">
        <w:t>2.  You have 120 feet of fencing to construct a pen with 4 equal sized stalls.  If the pen is</w:t>
      </w:r>
      <w:r>
        <w:t xml:space="preserve"> rectangular and shaped like </w:t>
      </w:r>
      <w:r w:rsidRPr="007F434D">
        <w:t>the</w:t>
      </w:r>
      <w:r>
        <w:t xml:space="preserve"> one below</w:t>
      </w:r>
      <w:r w:rsidRPr="007F434D">
        <w:t>,</w:t>
      </w:r>
      <w:r>
        <w:t xml:space="preserve"> what are the dimensions of the pen of largest area and what is that area?</w:t>
      </w:r>
    </w:p>
    <w:p w:rsidR="00D54383" w:rsidRPr="00D54383" w:rsidRDefault="00D54383" w:rsidP="00D54383">
      <w:pPr>
        <w:keepNext/>
        <w:tabs>
          <w:tab w:val="left" w:pos="360"/>
        </w:tabs>
        <w:ind w:left="720" w:hanging="720"/>
      </w:pPr>
      <w:r>
        <w:tab/>
      </w:r>
      <w:r>
        <w:tab/>
      </w:r>
      <w:r>
        <w:rPr>
          <w:noProof/>
        </w:rPr>
        <w:drawing>
          <wp:inline distT="0" distB="0" distL="0" distR="0">
            <wp:extent cx="1828800" cy="672575"/>
            <wp:effectExtent l="0" t="0" r="0" b="0"/>
            <wp:docPr id="226" name="Picture 30" descr="pen divided into 4 stalls, side by 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3" cstate="print"/>
                    <a:stretch>
                      <a:fillRect/>
                    </a:stretch>
                  </pic:blipFill>
                  <pic:spPr>
                    <a:xfrm>
                      <a:off x="0" y="0"/>
                      <a:ext cx="1833856" cy="674434"/>
                    </a:xfrm>
                    <a:prstGeom prst="rect">
                      <a:avLst/>
                    </a:prstGeom>
                  </pic:spPr>
                </pic:pic>
              </a:graphicData>
            </a:graphic>
          </wp:inline>
        </w:drawing>
      </w:r>
    </w:p>
    <w:p w:rsidR="00D54383" w:rsidRDefault="00D54383" w:rsidP="00D54383">
      <w:pPr>
        <w:ind w:left="270" w:hanging="270"/>
      </w:pPr>
      <w:r>
        <w:rPr>
          <w:rFonts w:eastAsiaTheme="majorEastAsia"/>
        </w:rPr>
        <w:t xml:space="preserve">3. </w:t>
      </w:r>
      <w:r>
        <w:t xml:space="preserve">Suppose you decide to fence the rectangular garden in the corner of your yard.  Then two sides of the garden are bounded by the yard fence which is already there, so you only need to use the 80 feet of fencing to enclose the other two sides.  What are the dimensions of the new garden of largest area?  What are the dimensions of the rectangular garden of largest area in the corner of the yard if you </w:t>
      </w:r>
      <w:proofErr w:type="gramStart"/>
      <w:r>
        <w:t>have  F</w:t>
      </w:r>
      <w:proofErr w:type="gramEnd"/>
      <w:r>
        <w:t xml:space="preserve">  feet of new fencing available?</w:t>
      </w:r>
    </w:p>
    <w:p w:rsidR="00D54383" w:rsidRDefault="00D54383" w:rsidP="00D54383">
      <w:r>
        <w:rPr>
          <w:noProof/>
        </w:rPr>
        <w:drawing>
          <wp:anchor distT="0" distB="0" distL="114300" distR="114300" simplePos="0" relativeHeight="252056576" behindDoc="0" locked="0" layoutInCell="1" allowOverlap="1">
            <wp:simplePos x="0" y="0"/>
            <wp:positionH relativeFrom="column">
              <wp:posOffset>4194810</wp:posOffset>
            </wp:positionH>
            <wp:positionV relativeFrom="paragraph">
              <wp:posOffset>56515</wp:posOffset>
            </wp:positionV>
            <wp:extent cx="1922145" cy="1292225"/>
            <wp:effectExtent l="19050" t="0" r="1905" b="0"/>
            <wp:wrapTight wrapText="bothSides">
              <wp:wrapPolygon edited="0">
                <wp:start x="-214" y="0"/>
                <wp:lineTo x="-214" y="21335"/>
                <wp:lineTo x="21621" y="21335"/>
                <wp:lineTo x="21621" y="0"/>
                <wp:lineTo x="-214" y="0"/>
              </wp:wrapPolygon>
            </wp:wrapTight>
            <wp:docPr id="1399" name="Picture 1399" descr="CC_3_5_FI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9" descr="CC_3_5_FIGS10"/>
                    <pic:cNvPicPr>
                      <a:picLocks noChangeAspect="1" noChangeArrowheads="1"/>
                    </pic:cNvPicPr>
                  </pic:nvPicPr>
                  <pic:blipFill>
                    <a:blip r:embed="rId594" cstate="print"/>
                    <a:srcRect b="11426"/>
                    <a:stretch>
                      <a:fillRect/>
                    </a:stretch>
                  </pic:blipFill>
                  <pic:spPr bwMode="auto">
                    <a:xfrm>
                      <a:off x="0" y="0"/>
                      <a:ext cx="1922145" cy="1292225"/>
                    </a:xfrm>
                    <a:prstGeom prst="rect">
                      <a:avLst/>
                    </a:prstGeom>
                    <a:noFill/>
                    <a:ln w="9525">
                      <a:noFill/>
                      <a:miter lim="800000"/>
                      <a:headEnd/>
                      <a:tailEnd/>
                    </a:ln>
                  </pic:spPr>
                </pic:pic>
              </a:graphicData>
            </a:graphic>
          </wp:anchor>
        </w:drawing>
      </w:r>
    </w:p>
    <w:p w:rsidR="00D54383" w:rsidRDefault="00D54383" w:rsidP="00D54383">
      <w:pPr>
        <w:tabs>
          <w:tab w:val="left" w:pos="360"/>
        </w:tabs>
        <w:ind w:left="720" w:hanging="720"/>
      </w:pPr>
      <w:r>
        <w:t>4.</w:t>
      </w:r>
      <w:r>
        <w:tab/>
        <w:t>(a)</w:t>
      </w:r>
      <w:r>
        <w:tab/>
        <w:t>You have a 10 inch by 15 inch piece of tin which you plan to form into a box (without a top) by cutting a square from each corner and folding up the sides.  How much should you cut from each corner so the resulting box has the greatest volume?</w:t>
      </w:r>
    </w:p>
    <w:p w:rsidR="00D54383" w:rsidRDefault="00D54383" w:rsidP="00D54383">
      <w:pPr>
        <w:tabs>
          <w:tab w:val="left" w:pos="360"/>
        </w:tabs>
        <w:ind w:left="720" w:hanging="720"/>
      </w:pPr>
      <w:r>
        <w:tab/>
        <w:t>(b)</w:t>
      </w:r>
      <w:r>
        <w:tab/>
        <w:t xml:space="preserve">If the piece of tin is </w:t>
      </w:r>
      <w:proofErr w:type="gramStart"/>
      <w:r>
        <w:t>A</w:t>
      </w:r>
      <w:proofErr w:type="gramEnd"/>
      <w:r>
        <w:t xml:space="preserve"> inches by B inches, how much should you cut from each corner so the resulting box has the greatest volume?</w:t>
      </w:r>
    </w:p>
    <w:p w:rsidR="00D54383" w:rsidRDefault="00D54383" w:rsidP="00D54383">
      <w:pPr>
        <w:ind w:left="360" w:hanging="360"/>
      </w:pPr>
    </w:p>
    <w:p w:rsidR="00D54383" w:rsidRDefault="00D54383" w:rsidP="00D54383">
      <w:pPr>
        <w:ind w:left="360" w:hanging="360"/>
      </w:pPr>
      <w:r>
        <w:rPr>
          <w:noProof/>
        </w:rPr>
        <w:drawing>
          <wp:anchor distT="0" distB="0" distL="114300" distR="114300" simplePos="0" relativeHeight="252055552" behindDoc="0" locked="0" layoutInCell="1" allowOverlap="1">
            <wp:simplePos x="0" y="0"/>
            <wp:positionH relativeFrom="column">
              <wp:posOffset>2603500</wp:posOffset>
            </wp:positionH>
            <wp:positionV relativeFrom="paragraph">
              <wp:posOffset>86360</wp:posOffset>
            </wp:positionV>
            <wp:extent cx="3601085" cy="1468120"/>
            <wp:effectExtent l="19050" t="0" r="0" b="0"/>
            <wp:wrapTight wrapText="bothSides">
              <wp:wrapPolygon edited="0">
                <wp:start x="-114" y="0"/>
                <wp:lineTo x="-114" y="21301"/>
                <wp:lineTo x="21596" y="21301"/>
                <wp:lineTo x="21596" y="0"/>
                <wp:lineTo x="-114" y="0"/>
              </wp:wrapPolygon>
            </wp:wrapTight>
            <wp:docPr id="1398" name="Picture 1398" descr="CC_3_5_FIG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8" descr="CC_3_5_FIGS11"/>
                    <pic:cNvPicPr>
                      <a:picLocks noChangeAspect="1" noChangeArrowheads="1"/>
                    </pic:cNvPicPr>
                  </pic:nvPicPr>
                  <pic:blipFill>
                    <a:blip r:embed="rId595" cstate="print"/>
                    <a:srcRect b="13021"/>
                    <a:stretch>
                      <a:fillRect/>
                    </a:stretch>
                  </pic:blipFill>
                  <pic:spPr bwMode="auto">
                    <a:xfrm>
                      <a:off x="0" y="0"/>
                      <a:ext cx="3601085" cy="1468120"/>
                    </a:xfrm>
                    <a:prstGeom prst="rect">
                      <a:avLst/>
                    </a:prstGeom>
                    <a:noFill/>
                    <a:ln w="9525">
                      <a:noFill/>
                      <a:miter lim="800000"/>
                      <a:headEnd/>
                      <a:tailEnd/>
                    </a:ln>
                  </pic:spPr>
                </pic:pic>
              </a:graphicData>
            </a:graphic>
          </wp:anchor>
        </w:drawing>
      </w:r>
    </w:p>
    <w:p w:rsidR="00D54383" w:rsidRDefault="00D54383" w:rsidP="00D54383">
      <w:pPr>
        <w:ind w:left="360" w:hanging="360"/>
      </w:pPr>
      <w:r>
        <w:t>5.</w:t>
      </w:r>
      <w:r>
        <w:tab/>
        <w:t>You have a 10 inch by 10 inch piece of cardboard which you plan to cut and fold as shown to form a box with a top.  Find the dimensions of the box which has the largest volume.</w:t>
      </w:r>
    </w:p>
    <w:p w:rsidR="00D54383" w:rsidRDefault="00D54383" w:rsidP="00D54383">
      <w:pPr>
        <w:rPr>
          <w:rFonts w:eastAsiaTheme="majorEastAsia"/>
        </w:rPr>
      </w:pPr>
    </w:p>
    <w:p w:rsidR="00D54383" w:rsidRDefault="00D54383" w:rsidP="00D54383">
      <w:pPr>
        <w:rPr>
          <w:rFonts w:eastAsiaTheme="majorEastAsia"/>
        </w:rPr>
      </w:pPr>
    </w:p>
    <w:p w:rsidR="00D54383" w:rsidRDefault="00D54383" w:rsidP="00D54383">
      <w:pPr>
        <w:rPr>
          <w:rFonts w:eastAsiaTheme="majorEastAsia"/>
        </w:rPr>
      </w:pPr>
    </w:p>
    <w:p w:rsidR="00D54383" w:rsidRDefault="00D54383" w:rsidP="00D54383">
      <w:pPr>
        <w:rPr>
          <w:rFonts w:eastAsiaTheme="majorEastAsia"/>
        </w:rPr>
      </w:pPr>
    </w:p>
    <w:p w:rsidR="00D54383" w:rsidRPr="00D54383" w:rsidRDefault="00D54383" w:rsidP="00D54383">
      <w:pPr>
        <w:rPr>
          <w:rFonts w:eastAsiaTheme="majorEastAsia"/>
        </w:rPr>
      </w:pPr>
    </w:p>
    <w:p w:rsidR="00D54383" w:rsidRDefault="00D54383" w:rsidP="00D54383">
      <w:pPr>
        <w:tabs>
          <w:tab w:val="left" w:pos="360"/>
        </w:tabs>
        <w:ind w:left="720" w:hanging="720"/>
      </w:pPr>
      <w:r>
        <w:t>6.</w:t>
      </w:r>
      <w:r>
        <w:tab/>
        <w:t>(</w:t>
      </w:r>
      <w:proofErr w:type="gramStart"/>
      <w:r>
        <w:t>a</w:t>
      </w:r>
      <w:proofErr w:type="gramEnd"/>
      <w:r>
        <w:t>)</w:t>
      </w:r>
      <w:r>
        <w:tab/>
        <w:t>You have been asked to bid on the construction of a square-bottomed box with no top which will hold 100 cubic inches of water.  If the bottom and sides are made from the same material, what are the dimensions of the box which uses the least material?  (Assume that no material is wasted.)</w:t>
      </w:r>
    </w:p>
    <w:p w:rsidR="00EF0629" w:rsidRDefault="00D54383" w:rsidP="00421573">
      <w:pPr>
        <w:tabs>
          <w:tab w:val="left" w:pos="360"/>
        </w:tabs>
        <w:ind w:left="720" w:hanging="720"/>
      </w:pPr>
      <w:r>
        <w:tab/>
        <w:t>(b)</w:t>
      </w:r>
      <w:r>
        <w:tab/>
        <w:t xml:space="preserve">Suppose the box in part (a) uses different materials for the bottom and the sides.  If the bottom </w:t>
      </w:r>
      <w:proofErr w:type="gramStart"/>
      <w:r>
        <w:t>material  costs</w:t>
      </w:r>
      <w:proofErr w:type="gramEnd"/>
      <w:r>
        <w:t xml:space="preserve"> 5¢ per square inch and the side material costs 3¢ per square inch, what are the dimensions of the least expensive box which will hold 100 cubic inches of water?</w:t>
      </w:r>
    </w:p>
    <w:p w:rsidR="00D54383" w:rsidRDefault="00D54383" w:rsidP="00D54383"/>
    <w:p w:rsidR="00D54383" w:rsidRDefault="00D54383" w:rsidP="00D54383">
      <w:pPr>
        <w:tabs>
          <w:tab w:val="left" w:pos="360"/>
        </w:tabs>
        <w:ind w:left="720" w:hanging="720"/>
      </w:pPr>
      <w:r>
        <w:t>7.</w:t>
      </w:r>
      <w:r>
        <w:tab/>
        <w:t>(</w:t>
      </w:r>
      <w:proofErr w:type="gramStart"/>
      <w:r>
        <w:t>a</w:t>
      </w:r>
      <w:proofErr w:type="gramEnd"/>
      <w:r>
        <w:t>)</w:t>
      </w:r>
      <w:r>
        <w:tab/>
        <w:t>Determine the dimensions of the least expensive cylindrical can which will hold 100 cubic inches if the materials cost 2¢, 5¢ and 3¢ respectively for the top, bottom and sides.</w:t>
      </w:r>
    </w:p>
    <w:p w:rsidR="00D54383" w:rsidRDefault="00421573" w:rsidP="00D54383">
      <w:pPr>
        <w:tabs>
          <w:tab w:val="left" w:pos="360"/>
        </w:tabs>
        <w:ind w:left="720" w:hanging="720"/>
      </w:pPr>
      <w:r>
        <w:rPr>
          <w:noProof/>
        </w:rPr>
        <w:drawing>
          <wp:anchor distT="0" distB="0" distL="114300" distR="114300" simplePos="0" relativeHeight="252058624" behindDoc="0" locked="0" layoutInCell="1" allowOverlap="1">
            <wp:simplePos x="0" y="0"/>
            <wp:positionH relativeFrom="column">
              <wp:posOffset>4634865</wp:posOffset>
            </wp:positionH>
            <wp:positionV relativeFrom="paragraph">
              <wp:posOffset>320675</wp:posOffset>
            </wp:positionV>
            <wp:extent cx="1220470" cy="1116330"/>
            <wp:effectExtent l="19050" t="0" r="0" b="0"/>
            <wp:wrapTight wrapText="bothSides">
              <wp:wrapPolygon edited="0">
                <wp:start x="-337" y="0"/>
                <wp:lineTo x="-337" y="21379"/>
                <wp:lineTo x="21578" y="21379"/>
                <wp:lineTo x="21578" y="0"/>
                <wp:lineTo x="-337" y="0"/>
              </wp:wrapPolygon>
            </wp:wrapTight>
            <wp:docPr id="1400" name="Picture 1400" descr="CC_3_5_FIGS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0" descr="CC_3_5_FIGS12"/>
                    <pic:cNvPicPr>
                      <a:picLocks noChangeAspect="1" noChangeArrowheads="1"/>
                    </pic:cNvPicPr>
                  </pic:nvPicPr>
                  <pic:blipFill>
                    <a:blip r:embed="rId596" cstate="print"/>
                    <a:srcRect b="12571"/>
                    <a:stretch>
                      <a:fillRect/>
                    </a:stretch>
                  </pic:blipFill>
                  <pic:spPr bwMode="auto">
                    <a:xfrm>
                      <a:off x="0" y="0"/>
                      <a:ext cx="1220470" cy="1116330"/>
                    </a:xfrm>
                    <a:prstGeom prst="rect">
                      <a:avLst/>
                    </a:prstGeom>
                    <a:noFill/>
                    <a:ln w="9525">
                      <a:noFill/>
                      <a:miter lim="800000"/>
                      <a:headEnd/>
                      <a:tailEnd/>
                    </a:ln>
                  </pic:spPr>
                </pic:pic>
              </a:graphicData>
            </a:graphic>
          </wp:anchor>
        </w:drawing>
      </w:r>
      <w:r w:rsidR="00D54383">
        <w:tab/>
        <w:t>(b)</w:t>
      </w:r>
      <w:r w:rsidR="00D54383">
        <w:tab/>
        <w:t>How do the dimensions of the least expensive can change if the bottom material costs more than 5¢ per square inch?</w:t>
      </w:r>
    </w:p>
    <w:p w:rsidR="00D54383" w:rsidRDefault="00D54383" w:rsidP="00D54383">
      <w:pPr>
        <w:ind w:left="360" w:hanging="360"/>
      </w:pPr>
    </w:p>
    <w:p w:rsidR="00D54383" w:rsidRDefault="00D54383" w:rsidP="00D54383">
      <w:pPr>
        <w:ind w:left="360" w:hanging="360"/>
      </w:pPr>
      <w:r>
        <w:t>8.</w:t>
      </w:r>
      <w:r>
        <w:tab/>
        <w:t xml:space="preserve">You have 100 feet of fencing to build a pen in the shape of a circular sector, the "pie slice" shown.  The area of such a sector is </w:t>
      </w:r>
      <w:proofErr w:type="spellStart"/>
      <w:r>
        <w:t>rs</w:t>
      </w:r>
      <w:proofErr w:type="spellEnd"/>
      <w:r>
        <w:t xml:space="preserve">/2.  What value of </w:t>
      </w:r>
      <w:proofErr w:type="gramStart"/>
      <w:r>
        <w:t>r  maximizes</w:t>
      </w:r>
      <w:proofErr w:type="gramEnd"/>
      <w:r>
        <w:t xml:space="preserve"> the enclosed area?  </w:t>
      </w:r>
    </w:p>
    <w:p w:rsidR="00D54383" w:rsidRDefault="00D54383" w:rsidP="00D54383">
      <w:pPr>
        <w:ind w:left="360" w:hanging="360"/>
      </w:pPr>
    </w:p>
    <w:p w:rsidR="00421573" w:rsidRDefault="00421573" w:rsidP="00421573">
      <w:pPr>
        <w:ind w:left="360" w:hanging="360"/>
      </w:pPr>
    </w:p>
    <w:p w:rsidR="00421573" w:rsidRDefault="00421573" w:rsidP="00421573">
      <w:pPr>
        <w:ind w:left="360" w:hanging="360"/>
      </w:pPr>
    </w:p>
    <w:p w:rsidR="00421573" w:rsidRDefault="00421573" w:rsidP="00421573">
      <w:pPr>
        <w:tabs>
          <w:tab w:val="left" w:pos="360"/>
        </w:tabs>
        <w:ind w:left="720" w:hanging="720"/>
      </w:pPr>
      <w:r>
        <w:rPr>
          <w:noProof/>
        </w:rPr>
        <w:drawing>
          <wp:anchor distT="0" distB="0" distL="114300" distR="114300" simplePos="0" relativeHeight="252060672" behindDoc="0" locked="0" layoutInCell="1" allowOverlap="1">
            <wp:simplePos x="0" y="0"/>
            <wp:positionH relativeFrom="column">
              <wp:posOffset>4253865</wp:posOffset>
            </wp:positionH>
            <wp:positionV relativeFrom="paragraph">
              <wp:posOffset>186055</wp:posOffset>
            </wp:positionV>
            <wp:extent cx="1739265" cy="1063625"/>
            <wp:effectExtent l="19050" t="0" r="0" b="0"/>
            <wp:wrapTight wrapText="bothSides">
              <wp:wrapPolygon edited="0">
                <wp:start x="-237" y="0"/>
                <wp:lineTo x="-237" y="21278"/>
                <wp:lineTo x="21529" y="21278"/>
                <wp:lineTo x="21529" y="0"/>
                <wp:lineTo x="-237" y="0"/>
              </wp:wrapPolygon>
            </wp:wrapTight>
            <wp:docPr id="1401" name="Picture 1401" descr="CC_3_5_FIGS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1" descr="CC_3_5_FIGS14"/>
                    <pic:cNvPicPr>
                      <a:picLocks noChangeAspect="1" noChangeArrowheads="1"/>
                    </pic:cNvPicPr>
                  </pic:nvPicPr>
                  <pic:blipFill>
                    <a:blip r:embed="rId597" cstate="print"/>
                    <a:srcRect/>
                    <a:stretch>
                      <a:fillRect/>
                    </a:stretch>
                  </pic:blipFill>
                  <pic:spPr bwMode="auto">
                    <a:xfrm>
                      <a:off x="0" y="0"/>
                      <a:ext cx="1739265" cy="1063625"/>
                    </a:xfrm>
                    <a:prstGeom prst="rect">
                      <a:avLst/>
                    </a:prstGeom>
                    <a:noFill/>
                    <a:ln w="9525">
                      <a:noFill/>
                      <a:miter lim="800000"/>
                      <a:headEnd/>
                      <a:tailEnd/>
                    </a:ln>
                  </pic:spPr>
                </pic:pic>
              </a:graphicData>
            </a:graphic>
          </wp:anchor>
        </w:drawing>
      </w:r>
      <w:r>
        <w:t>9.</w:t>
      </w:r>
      <w:r>
        <w:tab/>
        <w:t>(</w:t>
      </w:r>
      <w:proofErr w:type="gramStart"/>
      <w:r>
        <w:t>a</w:t>
      </w:r>
      <w:proofErr w:type="gramEnd"/>
      <w:r>
        <w:t>)</w:t>
      </w:r>
      <w:r>
        <w:tab/>
        <w:t xml:space="preserve">You have been asked to determine the least expensive route for a telephone cable which connects Andersonville with Beantown.  If it costs $5000 per mile to lay the cable on land and $8000 per mile to lay the cable across the river and the cost of the cable is negligible, find the least expensive route. </w:t>
      </w:r>
    </w:p>
    <w:p w:rsidR="00421573" w:rsidRDefault="00FD4E0A" w:rsidP="00421573">
      <w:pPr>
        <w:tabs>
          <w:tab w:val="left" w:pos="360"/>
        </w:tabs>
        <w:ind w:left="720" w:hanging="720"/>
      </w:pPr>
      <w:r>
        <w:rPr>
          <w:noProof/>
        </w:rPr>
        <w:pict>
          <v:rect id="_x0000_s2428" style="position:absolute;left:0;text-align:left;margin-left:393.25pt;margin-top:14.85pt;width:33.9pt;height:16.6pt;z-index:252063744" strokecolor="white [3212]"/>
        </w:pict>
      </w:r>
      <w:r w:rsidR="00421573">
        <w:tab/>
        <w:t xml:space="preserve">(b)  What is the least expensive route if the cable costs $7000 per mile plus </w:t>
      </w:r>
      <w:proofErr w:type="gramStart"/>
      <w:r w:rsidR="00421573">
        <w:t>the  cost</w:t>
      </w:r>
      <w:proofErr w:type="gramEnd"/>
      <w:r w:rsidR="00421573">
        <w:t xml:space="preserve"> to lay it.</w:t>
      </w:r>
    </w:p>
    <w:p w:rsidR="00421573" w:rsidRDefault="00421573" w:rsidP="00421573">
      <w:pPr>
        <w:ind w:left="360" w:hanging="360"/>
      </w:pPr>
    </w:p>
    <w:p w:rsidR="00421573" w:rsidRDefault="00421573" w:rsidP="00421573">
      <w:pPr>
        <w:ind w:left="360" w:hanging="360"/>
      </w:pPr>
      <w:r>
        <w:rPr>
          <w:noProof/>
        </w:rPr>
        <w:drawing>
          <wp:anchor distT="0" distB="0" distL="114300" distR="114300" simplePos="0" relativeHeight="252061696" behindDoc="0" locked="0" layoutInCell="1" allowOverlap="1">
            <wp:simplePos x="0" y="0"/>
            <wp:positionH relativeFrom="column">
              <wp:posOffset>4150995</wp:posOffset>
            </wp:positionH>
            <wp:positionV relativeFrom="paragraph">
              <wp:posOffset>67310</wp:posOffset>
            </wp:positionV>
            <wp:extent cx="1922145" cy="1151890"/>
            <wp:effectExtent l="19050" t="0" r="1905" b="0"/>
            <wp:wrapTight wrapText="bothSides">
              <wp:wrapPolygon edited="0">
                <wp:start x="-214" y="0"/>
                <wp:lineTo x="-214" y="21076"/>
                <wp:lineTo x="21621" y="21076"/>
                <wp:lineTo x="21621" y="0"/>
                <wp:lineTo x="-214" y="0"/>
              </wp:wrapPolygon>
            </wp:wrapTight>
            <wp:docPr id="1402" name="Picture 1402" descr="CC_3_5_FIGS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2" descr="CC_3_5_FIGS15"/>
                    <pic:cNvPicPr>
                      <a:picLocks noChangeAspect="1" noChangeArrowheads="1"/>
                    </pic:cNvPicPr>
                  </pic:nvPicPr>
                  <pic:blipFill>
                    <a:blip r:embed="rId598" cstate="print"/>
                    <a:srcRect b="11475"/>
                    <a:stretch>
                      <a:fillRect/>
                    </a:stretch>
                  </pic:blipFill>
                  <pic:spPr bwMode="auto">
                    <a:xfrm>
                      <a:off x="0" y="0"/>
                      <a:ext cx="1922145" cy="1151890"/>
                    </a:xfrm>
                    <a:prstGeom prst="rect">
                      <a:avLst/>
                    </a:prstGeom>
                    <a:noFill/>
                    <a:ln w="9525">
                      <a:noFill/>
                      <a:miter lim="800000"/>
                      <a:headEnd/>
                      <a:tailEnd/>
                    </a:ln>
                  </pic:spPr>
                </pic:pic>
              </a:graphicData>
            </a:graphic>
          </wp:anchor>
        </w:drawing>
      </w:r>
      <w:r>
        <w:t>10.</w:t>
      </w:r>
      <w:r>
        <w:tab/>
        <w:t xml:space="preserve">You have been asked to determine where a water works should be built along a river between </w:t>
      </w:r>
      <w:proofErr w:type="spellStart"/>
      <w:r>
        <w:t>Chesterville</w:t>
      </w:r>
      <w:proofErr w:type="spellEnd"/>
      <w:r>
        <w:t xml:space="preserve"> and Denton to minimize the total cost of the pipe to the towns.</w:t>
      </w:r>
    </w:p>
    <w:p w:rsidR="00421573" w:rsidRDefault="00421573" w:rsidP="00421573">
      <w:pPr>
        <w:tabs>
          <w:tab w:val="left" w:pos="360"/>
        </w:tabs>
        <w:ind w:left="720" w:hanging="720"/>
      </w:pPr>
      <w:r>
        <w:tab/>
        <w:t>(</w:t>
      </w:r>
      <w:proofErr w:type="gramStart"/>
      <w:r>
        <w:t>a</w:t>
      </w:r>
      <w:proofErr w:type="gramEnd"/>
      <w:r>
        <w:t>)</w:t>
      </w:r>
      <w:r>
        <w:tab/>
        <w:t>Assume that the same size (and cost) pipe is used to each town.  (This part can be done quickly without using calculus.)</w:t>
      </w:r>
    </w:p>
    <w:p w:rsidR="00421573" w:rsidRDefault="00421573" w:rsidP="00421573">
      <w:pPr>
        <w:tabs>
          <w:tab w:val="left" w:pos="360"/>
        </w:tabs>
        <w:ind w:left="720" w:hanging="720"/>
      </w:pPr>
      <w:r>
        <w:tab/>
        <w:t>(b)</w:t>
      </w:r>
      <w:r>
        <w:tab/>
        <w:t xml:space="preserve">Assume that the pipe to </w:t>
      </w:r>
      <w:proofErr w:type="spellStart"/>
      <w:r>
        <w:t>Chesterville</w:t>
      </w:r>
      <w:proofErr w:type="spellEnd"/>
      <w:r>
        <w:t xml:space="preserve"> costs $3000 per mile and to Denton it costs $7000 per mile.</w:t>
      </w:r>
    </w:p>
    <w:p w:rsidR="00421573" w:rsidRDefault="00421573" w:rsidP="00421573">
      <w:pPr>
        <w:ind w:left="360" w:hanging="360"/>
      </w:pPr>
    </w:p>
    <w:p w:rsidR="00421573" w:rsidRDefault="00421573" w:rsidP="00421573">
      <w:pPr>
        <w:ind w:left="360" w:right="-940" w:hanging="360"/>
      </w:pPr>
      <w:r>
        <w:rPr>
          <w:noProof/>
        </w:rPr>
        <w:drawing>
          <wp:anchor distT="0" distB="0" distL="114300" distR="114300" simplePos="0" relativeHeight="252065792" behindDoc="0" locked="0" layoutInCell="1" allowOverlap="1">
            <wp:simplePos x="0" y="0"/>
            <wp:positionH relativeFrom="column">
              <wp:posOffset>4370705</wp:posOffset>
            </wp:positionH>
            <wp:positionV relativeFrom="paragraph">
              <wp:posOffset>8255</wp:posOffset>
            </wp:positionV>
            <wp:extent cx="1589405" cy="817245"/>
            <wp:effectExtent l="19050" t="0" r="0" b="0"/>
            <wp:wrapTight wrapText="bothSides">
              <wp:wrapPolygon edited="0">
                <wp:start x="-259" y="0"/>
                <wp:lineTo x="-259" y="21147"/>
                <wp:lineTo x="21488" y="21147"/>
                <wp:lineTo x="21488" y="0"/>
                <wp:lineTo x="-259" y="0"/>
              </wp:wrapPolygon>
            </wp:wrapTight>
            <wp:docPr id="1405" name="Picture 1405" descr="CC_3_5_FIGS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descr="CC_3_5_FIGS17"/>
                    <pic:cNvPicPr>
                      <a:picLocks noChangeAspect="1" noChangeArrowheads="1"/>
                    </pic:cNvPicPr>
                  </pic:nvPicPr>
                  <pic:blipFill>
                    <a:blip r:embed="rId599" cstate="print"/>
                    <a:srcRect b="19130"/>
                    <a:stretch>
                      <a:fillRect/>
                    </a:stretch>
                  </pic:blipFill>
                  <pic:spPr bwMode="auto">
                    <a:xfrm>
                      <a:off x="0" y="0"/>
                      <a:ext cx="1589405" cy="817245"/>
                    </a:xfrm>
                    <a:prstGeom prst="rect">
                      <a:avLst/>
                    </a:prstGeom>
                    <a:noFill/>
                    <a:ln w="9525">
                      <a:noFill/>
                      <a:miter lim="800000"/>
                      <a:headEnd/>
                      <a:tailEnd/>
                    </a:ln>
                  </pic:spPr>
                </pic:pic>
              </a:graphicData>
            </a:graphic>
          </wp:anchor>
        </w:drawing>
      </w:r>
      <w:r>
        <w:t>13.</w:t>
      </w:r>
      <w:r>
        <w:tab/>
        <w:t xml:space="preserve">U.S. postal regulations state that the sum of the length and girth (distance around) of a package must be no more than 108 inches.  </w:t>
      </w:r>
    </w:p>
    <w:p w:rsidR="00421573" w:rsidRDefault="00421573" w:rsidP="00421573">
      <w:pPr>
        <w:tabs>
          <w:tab w:val="left" w:pos="360"/>
        </w:tabs>
        <w:ind w:left="720" w:hanging="720"/>
      </w:pPr>
      <w:r>
        <w:tab/>
        <w:t>(a)</w:t>
      </w:r>
      <w:r>
        <w:tab/>
        <w:t xml:space="preserve">Find the dimensions of the acceptable box with a square end </w:t>
      </w:r>
    </w:p>
    <w:p w:rsidR="00421573" w:rsidRDefault="00421573" w:rsidP="00421573">
      <w:pPr>
        <w:tabs>
          <w:tab w:val="left" w:pos="360"/>
        </w:tabs>
        <w:ind w:left="720" w:hanging="720"/>
      </w:pPr>
      <w:r>
        <w:tab/>
      </w:r>
      <w:r>
        <w:tab/>
      </w:r>
      <w:proofErr w:type="gramStart"/>
      <w:r>
        <w:t>which</w:t>
      </w:r>
      <w:proofErr w:type="gramEnd"/>
      <w:r>
        <w:t xml:space="preserve"> has the largest volume.</w:t>
      </w:r>
    </w:p>
    <w:p w:rsidR="00421573" w:rsidRDefault="00421573" w:rsidP="00421573">
      <w:pPr>
        <w:tabs>
          <w:tab w:val="left" w:pos="360"/>
        </w:tabs>
        <w:ind w:left="720" w:hanging="720"/>
      </w:pPr>
      <w:r>
        <w:tab/>
        <w:t>(b)</w:t>
      </w:r>
      <w:r>
        <w:tab/>
        <w:t xml:space="preserve">Find the dimensions of the acceptable box which has the largest </w:t>
      </w:r>
      <w:r>
        <w:tab/>
        <w:t xml:space="preserve">volume if its end is a </w:t>
      </w:r>
      <w:proofErr w:type="gramStart"/>
      <w:r>
        <w:t>rectangle  twice</w:t>
      </w:r>
      <w:proofErr w:type="gramEnd"/>
      <w:r>
        <w:t xml:space="preserve"> as long as it is width.</w:t>
      </w:r>
    </w:p>
    <w:p w:rsidR="00421573" w:rsidRDefault="00421573" w:rsidP="00421573">
      <w:pPr>
        <w:tabs>
          <w:tab w:val="left" w:pos="360"/>
        </w:tabs>
        <w:ind w:left="720" w:hanging="720"/>
      </w:pPr>
      <w:r>
        <w:tab/>
        <w:t>(c)</w:t>
      </w:r>
      <w:r>
        <w:tab/>
        <w:t>Find the dimensions of the acceptable box with a circular end which has the largest volume.</w:t>
      </w:r>
    </w:p>
    <w:p w:rsidR="00421573" w:rsidRDefault="00421573" w:rsidP="00421573">
      <w:pPr>
        <w:ind w:left="360" w:hanging="360"/>
      </w:pPr>
    </w:p>
    <w:p w:rsidR="00421573" w:rsidRDefault="00421573" w:rsidP="00421573">
      <w:pPr>
        <w:ind w:left="360" w:hanging="360"/>
      </w:pPr>
      <w:r>
        <w:lastRenderedPageBreak/>
        <w:t>14. D. Simonton claims that the "productivity levels" of people in different fields can be described as a function of their "career age"  t  by  p(t) = e</w:t>
      </w:r>
      <w:r>
        <w:rPr>
          <w:position w:val="10"/>
        </w:rPr>
        <w:t>–at</w:t>
      </w:r>
      <w:r>
        <w:t xml:space="preserve"> – e </w:t>
      </w:r>
      <w:r>
        <w:rPr>
          <w:position w:val="10"/>
        </w:rPr>
        <w:t>–</w:t>
      </w:r>
      <w:proofErr w:type="spellStart"/>
      <w:r>
        <w:rPr>
          <w:position w:val="10"/>
        </w:rPr>
        <w:t>bt</w:t>
      </w:r>
      <w:proofErr w:type="spellEnd"/>
      <w:r>
        <w:t xml:space="preserve">  where  a  and  b  are constants which depend on the field of work,  and career age is approximately 20 less than the actual age of the individual.</w:t>
      </w:r>
    </w:p>
    <w:p w:rsidR="00421573" w:rsidRDefault="00421573" w:rsidP="00421573">
      <w:pPr>
        <w:ind w:left="720" w:hanging="360"/>
      </w:pPr>
      <w:r>
        <w:t>(a)</w:t>
      </w:r>
      <w:r>
        <w:tab/>
        <w:t>Based on this model, at what ages do mathematicians (a=.03, b=.05), geologists (a=.02, b=.04), and historians (a=.02, b=.03</w:t>
      </w:r>
      <w:proofErr w:type="gramStart"/>
      <w:r>
        <w:t>)  reach</w:t>
      </w:r>
      <w:proofErr w:type="gramEnd"/>
      <w:r>
        <w:t xml:space="preserve"> their maximum productivity?</w:t>
      </w:r>
    </w:p>
    <w:p w:rsidR="00421573" w:rsidRDefault="00421573" w:rsidP="00421573">
      <w:pPr>
        <w:ind w:left="720" w:hanging="360"/>
      </w:pPr>
      <w:r>
        <w:t>(b)</w:t>
      </w:r>
      <w:r>
        <w:tab/>
        <w:t xml:space="preserve">Simonton </w:t>
      </w:r>
      <w:proofErr w:type="gramStart"/>
      <w:r>
        <w:t>says  "</w:t>
      </w:r>
      <w:proofErr w:type="gramEnd"/>
      <w:r>
        <w:t>With a little calculus we can show that the curve ( p(t) ) maximizes at  t =   </w:t>
      </w:r>
      <w:proofErr w:type="spellStart"/>
      <w:r>
        <w:fldChar w:fldCharType="begin"/>
      </w:r>
      <w:r>
        <w:instrText xml:space="preserve"> EQ \f(1,b – a)   </w:instrText>
      </w:r>
      <w:r>
        <w:fldChar w:fldCharType="end"/>
      </w:r>
      <w:r>
        <w:t>ln</w:t>
      </w:r>
      <w:proofErr w:type="spellEnd"/>
      <w:r>
        <w:t xml:space="preserve">(  </w:t>
      </w:r>
      <w:r>
        <w:fldChar w:fldCharType="begin"/>
      </w:r>
      <w:r>
        <w:instrText xml:space="preserve"> EQ \f(b,a)   </w:instrText>
      </w:r>
      <w:r>
        <w:fldChar w:fldCharType="end"/>
      </w:r>
      <w:r>
        <w:t>)."  Use calculus to show that Simonton is correct.</w:t>
      </w:r>
    </w:p>
    <w:p w:rsidR="00421573" w:rsidRDefault="00421573" w:rsidP="00421573">
      <w:pPr>
        <w:ind w:left="360"/>
      </w:pPr>
      <w:r>
        <w:t xml:space="preserve">Note:  Models of this type have uses for describing the behavior of groups, but it is dangerous and usually invalid to </w:t>
      </w:r>
      <w:proofErr w:type="gramStart"/>
      <w:r>
        <w:t>apply  group</w:t>
      </w:r>
      <w:proofErr w:type="gramEnd"/>
      <w:r>
        <w:t xml:space="preserve"> descriptions or comparisons to </w:t>
      </w:r>
      <w:r>
        <w:rPr>
          <w:b/>
        </w:rPr>
        <w:t>individuals</w:t>
      </w:r>
      <w:r>
        <w:t xml:space="preserve"> in the group.  </w:t>
      </w:r>
    </w:p>
    <w:p w:rsidR="00421573" w:rsidRDefault="00421573" w:rsidP="00421573">
      <w:pPr>
        <w:ind w:left="720" w:hanging="360"/>
      </w:pPr>
      <w:r>
        <w:t>(</w:t>
      </w:r>
      <w:r>
        <w:rPr>
          <w:u w:val="single"/>
        </w:rPr>
        <w:t>Scientific Genius</w:t>
      </w:r>
      <w:r>
        <w:t>, by Dean Simonton, Cambridge University Press, 1988, pp. 69 – 73)</w:t>
      </w:r>
    </w:p>
    <w:p w:rsidR="00421573" w:rsidRDefault="00421573" w:rsidP="00421573">
      <w:pPr>
        <w:ind w:left="720" w:hanging="360"/>
      </w:pPr>
    </w:p>
    <w:p w:rsidR="00421573" w:rsidRDefault="00421573" w:rsidP="00421573">
      <w:pPr>
        <w:ind w:left="360" w:hanging="360"/>
      </w:pPr>
      <w:r w:rsidRPr="00421573">
        <w:t>15.  You own a small airplane which holds a maximum of 20 passengers.  It costs you $100 per</w:t>
      </w:r>
      <w:r>
        <w:t xml:space="preserve"> flight from St. Thomas to St. Croix for gas and wages plus an additional $6 per passenger for the extra gas required by the extra weight.  The charge per passenger is $30 each if 10 people charter your plane (10 is the minimum number you will fly), and this charge is reduced by $1 per passenger for each passenger over 10 who goes (that is, if 11 go they each pay $29, if 12 go they each pay $28, etc.).  What number of passengers on a flight will maximize your profits?</w:t>
      </w:r>
    </w:p>
    <w:p w:rsidR="00421573" w:rsidRDefault="00421573" w:rsidP="00421573">
      <w:pPr>
        <w:ind w:left="360" w:hanging="360"/>
      </w:pPr>
    </w:p>
    <w:p w:rsidR="00421573" w:rsidRDefault="00421573" w:rsidP="00421573">
      <w:pPr>
        <w:ind w:left="360" w:right="-560" w:hanging="360"/>
      </w:pPr>
      <w:r w:rsidRPr="00421573">
        <w:t>16. In the planning of a coffee shop, we estimate that if there is seating for between 40 and 80 people,</w:t>
      </w:r>
      <w:r>
        <w:t xml:space="preserve"> the daily profit will be $50 per seat.  However, if the seating capacity is more than 80 places, the daily profit per seat will be decreased by $1 for each additional seat over 80.  What should the seating capacity be in order to maximize the coffee shop’s total profit?</w:t>
      </w:r>
    </w:p>
    <w:p w:rsidR="00421573" w:rsidRDefault="00421573" w:rsidP="00421573">
      <w:pPr>
        <w:ind w:left="360" w:right="-560" w:hanging="360"/>
      </w:pPr>
    </w:p>
    <w:p w:rsidR="00421573" w:rsidRPr="00F65652" w:rsidRDefault="00421573" w:rsidP="00421573">
      <w:pPr>
        <w:ind w:left="360" w:right="-560" w:hanging="360"/>
      </w:pPr>
      <w:r w:rsidRPr="00421573">
        <w:t>17.  In the planning of a taco restaurant, we estimate that if there is seating for between 10 and 40</w:t>
      </w:r>
      <w:r>
        <w:t xml:space="preserve"> people, the daily profit will be $10 per seat.  However, if the seating capacity is more than 40 places, the daily profit per seat will be decreased by $0.20 per seat.  What should the seating capacity be in order to maximize the taco restaurant’s total profit?</w:t>
      </w:r>
    </w:p>
    <w:p w:rsidR="00421573" w:rsidRDefault="00421573" w:rsidP="00421573">
      <w:pPr>
        <w:ind w:right="-560"/>
      </w:pPr>
    </w:p>
    <w:p w:rsidR="00421573" w:rsidRPr="00421573" w:rsidRDefault="00421573" w:rsidP="00421573">
      <w:pPr>
        <w:ind w:right="-560"/>
      </w:pPr>
      <w:r w:rsidRPr="00421573">
        <w:t xml:space="preserve">18. The total cost in dollars for Alicia to make </w:t>
      </w:r>
      <w:r w:rsidRPr="00421573">
        <w:rPr>
          <w:i/>
        </w:rPr>
        <w:t>q</w:t>
      </w:r>
      <w:r w:rsidRPr="00421573">
        <w:t xml:space="preserve"> oven mitts is given </w:t>
      </w:r>
      <w:proofErr w:type="gramStart"/>
      <w:r w:rsidRPr="00421573">
        <w:t xml:space="preserve">by </w:t>
      </w:r>
      <w:proofErr w:type="gramEnd"/>
      <w:r w:rsidRPr="00421573">
        <w:rPr>
          <w:position w:val="-10"/>
        </w:rPr>
        <w:object w:dxaOrig="2320" w:dyaOrig="360">
          <v:shape id="_x0000_i1288" type="#_x0000_t75" style="width:116.3pt;height:18pt" o:ole="">
            <v:imagedata r:id="rId600" o:title=""/>
          </v:shape>
          <o:OLEObject Type="Embed" ProgID="Equation.3" ShapeID="_x0000_i1288" DrawAspect="Content" ObjectID="_1441546120" r:id="rId601"/>
        </w:object>
      </w:r>
      <w:r w:rsidRPr="00421573">
        <w:t>.</w:t>
      </w:r>
    </w:p>
    <w:p w:rsidR="00421573" w:rsidRDefault="00421573" w:rsidP="00421573">
      <w:pPr>
        <w:ind w:left="720" w:right="-560" w:hanging="360"/>
      </w:pPr>
      <w:r>
        <w:t>(a) What is the fixed cost?</w:t>
      </w:r>
    </w:p>
    <w:p w:rsidR="00421573" w:rsidRDefault="00421573" w:rsidP="00421573">
      <w:pPr>
        <w:ind w:left="720" w:right="-560" w:hanging="360"/>
      </w:pPr>
      <w:r>
        <w:t>(b) Find a function that gives the marginal cost.</w:t>
      </w:r>
    </w:p>
    <w:p w:rsidR="00421573" w:rsidRDefault="00421573" w:rsidP="00421573">
      <w:pPr>
        <w:ind w:left="720" w:right="-560" w:hanging="360"/>
      </w:pPr>
      <w:r>
        <w:t>(c) Find a function that gives the average cost.</w:t>
      </w:r>
    </w:p>
    <w:p w:rsidR="00421573" w:rsidRDefault="00421573" w:rsidP="00421573">
      <w:pPr>
        <w:ind w:left="720" w:right="-560" w:hanging="360"/>
      </w:pPr>
      <w:r>
        <w:t>(d) Find the quantity that minimizes the average cost.</w:t>
      </w:r>
    </w:p>
    <w:p w:rsidR="00421573" w:rsidRDefault="00421573" w:rsidP="00421573">
      <w:pPr>
        <w:ind w:left="720" w:right="-560" w:hanging="360"/>
      </w:pPr>
      <w:r>
        <w:t>(e) Confirm that the average cost and marginal cost are equal at your answer to part (d).</w:t>
      </w:r>
    </w:p>
    <w:p w:rsidR="00421573" w:rsidRDefault="00421573" w:rsidP="00421573">
      <w:pPr>
        <w:ind w:right="-560"/>
      </w:pPr>
    </w:p>
    <w:p w:rsidR="00421573" w:rsidRDefault="00421573" w:rsidP="00421573">
      <w:pPr>
        <w:ind w:left="360" w:right="-560" w:hanging="360"/>
      </w:pPr>
      <w:r w:rsidRPr="00421573">
        <w:t xml:space="preserve">19. </w:t>
      </w:r>
      <w:proofErr w:type="spellStart"/>
      <w:r w:rsidRPr="00421573">
        <w:t>Shaki</w:t>
      </w:r>
      <w:proofErr w:type="spellEnd"/>
      <w:r w:rsidRPr="00421573">
        <w:t xml:space="preserve"> makes and sells backpack </w:t>
      </w:r>
      <w:proofErr w:type="spellStart"/>
      <w:r w:rsidRPr="00421573">
        <w:t>danglies</w:t>
      </w:r>
      <w:proofErr w:type="spellEnd"/>
      <w:r w:rsidRPr="00421573">
        <w:t xml:space="preserve">.  The total cost in dollars for </w:t>
      </w:r>
      <w:proofErr w:type="spellStart"/>
      <w:r w:rsidRPr="00421573">
        <w:t>Shaki</w:t>
      </w:r>
      <w:proofErr w:type="spellEnd"/>
      <w:r w:rsidRPr="00421573">
        <w:t xml:space="preserve"> to make </w:t>
      </w:r>
      <w:r w:rsidRPr="00421573">
        <w:rPr>
          <w:i/>
        </w:rPr>
        <w:t>q</w:t>
      </w:r>
      <w:r w:rsidRPr="00421573">
        <w:t xml:space="preserve"> </w:t>
      </w:r>
      <w:proofErr w:type="spellStart"/>
      <w:r w:rsidRPr="00421573">
        <w:t>danglies</w:t>
      </w:r>
      <w:proofErr w:type="spellEnd"/>
      <w:r w:rsidRPr="00421573">
        <w:t xml:space="preserve"> is</w:t>
      </w:r>
      <w:r>
        <w:t xml:space="preserve"> given </w:t>
      </w:r>
      <w:proofErr w:type="gramStart"/>
      <w:r>
        <w:t xml:space="preserve">by </w:t>
      </w:r>
      <w:proofErr w:type="gramEnd"/>
      <w:r w:rsidRPr="00FB736A">
        <w:rPr>
          <w:position w:val="-10"/>
        </w:rPr>
        <w:object w:dxaOrig="2299" w:dyaOrig="360">
          <v:shape id="_x0000_i1289" type="#_x0000_t75" style="width:116.3pt;height:18pt" o:ole="">
            <v:imagedata r:id="rId602" o:title=""/>
          </v:shape>
          <o:OLEObject Type="Embed" ProgID="Equation.3" ShapeID="_x0000_i1289" DrawAspect="Content" ObjectID="_1441546121" r:id="rId603"/>
        </w:object>
      </w:r>
      <w:r>
        <w:t xml:space="preserve">.  Find the quantity that minimizes </w:t>
      </w:r>
      <w:proofErr w:type="spellStart"/>
      <w:r>
        <w:t>Shaki’s</w:t>
      </w:r>
      <w:proofErr w:type="spellEnd"/>
      <w:r>
        <w:t xml:space="preserve"> average cost for making </w:t>
      </w:r>
      <w:proofErr w:type="spellStart"/>
      <w:r>
        <w:t>danglies</w:t>
      </w:r>
      <w:proofErr w:type="spellEnd"/>
      <w:r>
        <w:t>.</w:t>
      </w:r>
    </w:p>
    <w:p w:rsidR="00421573" w:rsidRDefault="00421573" w:rsidP="00421573">
      <w:pPr>
        <w:ind w:right="-560"/>
      </w:pPr>
    </w:p>
    <w:p w:rsidR="00421573" w:rsidRDefault="00421573" w:rsidP="00D54383">
      <w:pPr>
        <w:ind w:left="360" w:hanging="360"/>
      </w:pPr>
    </w:p>
    <w:p w:rsidR="00D54383" w:rsidRDefault="00D54383" w:rsidP="00D54383"/>
    <w:p w:rsidR="00D54383" w:rsidRDefault="00D54383" w:rsidP="00D54383"/>
    <w:p w:rsidR="00D54383" w:rsidRDefault="00D54383" w:rsidP="00D54383"/>
    <w:p w:rsidR="00D54383" w:rsidRPr="00D54383" w:rsidRDefault="00D54383" w:rsidP="00D54383">
      <w:pPr>
        <w:sectPr w:rsidR="00D54383" w:rsidRPr="00D54383" w:rsidSect="00EF0629">
          <w:pgSz w:w="12240" w:h="15840"/>
          <w:pgMar w:top="1440" w:right="1440" w:bottom="1440" w:left="1440" w:header="720" w:footer="720" w:gutter="0"/>
          <w:cols w:space="720"/>
          <w:titlePg/>
          <w:docGrid w:linePitch="360"/>
        </w:sectPr>
      </w:pPr>
    </w:p>
    <w:p w:rsidR="00B33C6D" w:rsidRDefault="00FE0C15" w:rsidP="007C5092">
      <w:pPr>
        <w:pStyle w:val="Heading2"/>
      </w:pPr>
      <w:r>
        <w:lastRenderedPageBreak/>
        <w:t xml:space="preserve">Section </w:t>
      </w:r>
      <w:r w:rsidR="00565AFB">
        <w:t>10</w:t>
      </w:r>
      <w:r>
        <w:t>:</w:t>
      </w:r>
      <w:r w:rsidR="00B33C6D">
        <w:t xml:space="preserve"> Other Applications</w:t>
      </w:r>
    </w:p>
    <w:p w:rsidR="00B33C6D" w:rsidRDefault="00B33C6D" w:rsidP="007C5092">
      <w:pPr>
        <w:pStyle w:val="Heading3"/>
      </w:pPr>
      <w:r>
        <w:t>Tangent Line Approximation</w:t>
      </w:r>
    </w:p>
    <w:p w:rsidR="00AC5D85" w:rsidRDefault="00AC5D85" w:rsidP="007C5092">
      <w:r>
        <w:t>Back when we first thought about the derivative, we used the slope of secant lines over tiny intervals to approximate the derivative:</w:t>
      </w:r>
    </w:p>
    <w:p w:rsidR="00AC5D85" w:rsidRDefault="00AC5D85" w:rsidP="007C5092"/>
    <w:p w:rsidR="00AC5D85" w:rsidRDefault="00AC5D85" w:rsidP="007C5092">
      <w:pPr>
        <w:ind w:left="1440"/>
      </w:pPr>
      <w:r w:rsidRPr="00AC5D85">
        <w:rPr>
          <w:position w:val="-24"/>
        </w:rPr>
        <w:object w:dxaOrig="2540" w:dyaOrig="620">
          <v:shape id="_x0000_i1290" type="#_x0000_t75" style="width:128.1pt;height:31.15pt" o:ole="">
            <v:imagedata r:id="rId604" o:title=""/>
          </v:shape>
          <o:OLEObject Type="Embed" ProgID="Equation.3" ShapeID="_x0000_i1290" DrawAspect="Content" ObjectID="_1441546122" r:id="rId605"/>
        </w:object>
      </w:r>
    </w:p>
    <w:p w:rsidR="00AC5D85" w:rsidRDefault="00AC5D85" w:rsidP="007C5092">
      <w:r>
        <w:t xml:space="preserve">Now that we have other ways to find derivatives, we can exploit this approximation to go the other way.  Solve the expression above for </w:t>
      </w:r>
      <w:r>
        <w:rPr>
          <w:i/>
        </w:rPr>
        <w:t>f</w:t>
      </w:r>
      <w:r>
        <w:t>(</w:t>
      </w:r>
      <w:r>
        <w:rPr>
          <w:i/>
        </w:rPr>
        <w:t>x</w:t>
      </w:r>
      <w:r>
        <w:t>), and you’ll get the tangent line approximation:</w:t>
      </w:r>
    </w:p>
    <w:p w:rsidR="00A61E08" w:rsidRDefault="00A61E08" w:rsidP="007C5092"/>
    <w:p w:rsidR="00AC5D85" w:rsidRDefault="00AC5D85"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sidRPr="006F592D">
        <w:rPr>
          <w:b/>
        </w:rPr>
        <w:tab/>
      </w:r>
      <w:r>
        <w:rPr>
          <w:b/>
        </w:rPr>
        <w:t>The Tangent Line Approximation (TLA)</w:t>
      </w:r>
    </w:p>
    <w:p w:rsidR="00AC5D85" w:rsidRPr="00852A48" w:rsidRDefault="00AC5D85"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sidRPr="00852A48">
        <w:t xml:space="preserve">To approximate the value of </w:t>
      </w:r>
      <w:r w:rsidRPr="00852A48">
        <w:rPr>
          <w:i/>
        </w:rPr>
        <w:t>f</w:t>
      </w:r>
      <w:r w:rsidRPr="00852A48">
        <w:t>(</w:t>
      </w:r>
      <w:r w:rsidRPr="00852A48">
        <w:rPr>
          <w:i/>
        </w:rPr>
        <w:t>x</w:t>
      </w:r>
      <w:r w:rsidRPr="00852A48">
        <w:t xml:space="preserve">) using TLA, find some </w:t>
      </w:r>
      <w:r w:rsidRPr="00852A48">
        <w:rPr>
          <w:i/>
        </w:rPr>
        <w:t>a</w:t>
      </w:r>
      <w:r w:rsidRPr="00852A48">
        <w:t xml:space="preserve"> where</w:t>
      </w:r>
    </w:p>
    <w:p w:rsidR="00852A48" w:rsidRPr="00852A48" w:rsidRDefault="00AC5D85"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sidRPr="00852A48">
        <w:tab/>
        <w:t xml:space="preserve">1. </w:t>
      </w:r>
      <w:proofErr w:type="gramStart"/>
      <w:r w:rsidR="00852A48" w:rsidRPr="00852A48">
        <w:rPr>
          <w:i/>
        </w:rPr>
        <w:t>a</w:t>
      </w:r>
      <w:proofErr w:type="gramEnd"/>
      <w:r w:rsidR="00852A48" w:rsidRPr="00852A48">
        <w:t xml:space="preserve"> and </w:t>
      </w:r>
      <w:r w:rsidR="00852A48" w:rsidRPr="00852A48">
        <w:rPr>
          <w:i/>
        </w:rPr>
        <w:t>x</w:t>
      </w:r>
      <w:r w:rsidR="00852A48" w:rsidRPr="00852A48">
        <w:t xml:space="preserve"> are “close,”  and</w:t>
      </w:r>
    </w:p>
    <w:p w:rsidR="00A61E08" w:rsidRDefault="00852A48" w:rsidP="007C5092">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rPr>
          <w:b/>
          <w:i/>
        </w:rPr>
        <w:tab/>
      </w:r>
      <w:r>
        <w:t xml:space="preserve">2. You know the exact values of both </w:t>
      </w:r>
      <w:r>
        <w:rPr>
          <w:i/>
        </w:rPr>
        <w:t>f</w:t>
      </w:r>
      <w:r>
        <w:t xml:space="preserve"> (</w:t>
      </w:r>
      <w:r>
        <w:rPr>
          <w:i/>
        </w:rPr>
        <w:t>a</w:t>
      </w:r>
      <w:r>
        <w:t xml:space="preserve">) and </w:t>
      </w:r>
      <w:r>
        <w:rPr>
          <w:i/>
        </w:rPr>
        <w:t>f</w:t>
      </w:r>
      <w:r>
        <w:t xml:space="preserve"> ‘(</w:t>
      </w:r>
      <w:r>
        <w:rPr>
          <w:i/>
        </w:rPr>
        <w:t>a</w:t>
      </w:r>
      <w:r>
        <w:t>).</w:t>
      </w:r>
      <w:r w:rsidR="00A61E08">
        <w:t xml:space="preserve">  </w:t>
      </w:r>
    </w:p>
    <w:p w:rsidR="00852A48" w:rsidRDefault="00A61E08" w:rsidP="007C5092">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tab/>
      </w:r>
      <w:r>
        <w:tab/>
      </w:r>
      <w:r w:rsidR="00852A48">
        <w:t xml:space="preserve">Then </w:t>
      </w:r>
      <w:r w:rsidR="00852A48" w:rsidRPr="00852A48">
        <w:rPr>
          <w:position w:val="-10"/>
        </w:rPr>
        <w:object w:dxaOrig="2620" w:dyaOrig="340">
          <v:shape id="_x0000_i1291" type="#_x0000_t75" style="width:130.15pt;height:15.9pt" o:ole="">
            <v:imagedata r:id="rId606" o:title=""/>
          </v:shape>
          <o:OLEObject Type="Embed" ProgID="Equation.3" ShapeID="_x0000_i1291" DrawAspect="Content" ObjectID="_1441546123" r:id="rId607"/>
        </w:object>
      </w:r>
    </w:p>
    <w:p w:rsidR="00852A48" w:rsidRDefault="00A61E08" w:rsidP="007C5092">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rsidR="00852A48">
        <w:t>Another way to look at the same formula:</w:t>
      </w:r>
      <w:r>
        <w:t xml:space="preserve"> </w:t>
      </w:r>
    </w:p>
    <w:p w:rsidR="00A61E08" w:rsidRPr="00852A48" w:rsidRDefault="00A61E08" w:rsidP="007C5092">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tab/>
      </w:r>
      <w:r>
        <w:tab/>
      </w:r>
      <w:r w:rsidRPr="00A61E08">
        <w:rPr>
          <w:position w:val="-10"/>
        </w:rPr>
        <w:object w:dxaOrig="1380" w:dyaOrig="340">
          <v:shape id="_x0000_i1292" type="#_x0000_t75" style="width:67.85pt;height:15.9pt" o:ole="">
            <v:imagedata r:id="rId608" o:title=""/>
          </v:shape>
          <o:OLEObject Type="Embed" ProgID="Equation.3" ShapeID="_x0000_i1292" DrawAspect="Content" ObjectID="_1441546124" r:id="rId609"/>
        </w:object>
      </w:r>
    </w:p>
    <w:p w:rsidR="00AC5D85" w:rsidRPr="005C727E" w:rsidRDefault="00AC5D85"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sidRPr="005C727E">
        <w:tab/>
      </w:r>
      <w:r w:rsidR="005C727E" w:rsidRPr="005C727E">
        <w:t xml:space="preserve">How close is close?  It depends on the shape of the graph of </w:t>
      </w:r>
      <w:r w:rsidR="005C727E" w:rsidRPr="005C727E">
        <w:rPr>
          <w:i/>
        </w:rPr>
        <w:t>f</w:t>
      </w:r>
      <w:r w:rsidR="005C727E" w:rsidRPr="005C727E">
        <w:t xml:space="preserve">.  </w:t>
      </w:r>
      <w:proofErr w:type="gramStart"/>
      <w:r w:rsidR="005C727E" w:rsidRPr="005C727E">
        <w:t>In general, the closer the better.</w:t>
      </w:r>
      <w:proofErr w:type="gramEnd"/>
    </w:p>
    <w:p w:rsidR="005C727E" w:rsidRPr="005C727E" w:rsidRDefault="005C727E" w:rsidP="007C5092">
      <w:pPr>
        <w:keepNext/>
        <w:pBdr>
          <w:top w:val="single" w:sz="6" w:space="0" w:color="auto"/>
          <w:left w:val="single" w:sz="6" w:space="0" w:color="auto"/>
          <w:bottom w:val="single" w:sz="6" w:space="0" w:color="auto"/>
          <w:right w:val="single" w:sz="6" w:space="0" w:color="auto"/>
        </w:pBdr>
        <w:shd w:val="solid" w:color="FFFF99" w:fill="auto"/>
        <w:ind w:left="270" w:hanging="280"/>
      </w:pPr>
    </w:p>
    <w:p w:rsidR="00AC5D85" w:rsidRDefault="00AC5D85" w:rsidP="007C5092"/>
    <w:p w:rsidR="009C2EE9" w:rsidRDefault="00D213A0" w:rsidP="007C5092">
      <w:pPr>
        <w:keepNext/>
        <w:ind w:left="720" w:firstLine="720"/>
      </w:pPr>
      <w:r>
        <w:rPr>
          <w:noProof/>
        </w:rPr>
        <w:drawing>
          <wp:inline distT="0" distB="0" distL="0" distR="0">
            <wp:extent cx="3600450" cy="1990725"/>
            <wp:effectExtent l="0" t="0" r="0" b="9525"/>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0" cstate="print"/>
                    <a:stretch>
                      <a:fillRect/>
                    </a:stretch>
                  </pic:blipFill>
                  <pic:spPr>
                    <a:xfrm>
                      <a:off x="0" y="0"/>
                      <a:ext cx="3600450" cy="1990725"/>
                    </a:xfrm>
                    <a:prstGeom prst="rect">
                      <a:avLst/>
                    </a:prstGeom>
                  </pic:spPr>
                </pic:pic>
              </a:graphicData>
            </a:graphic>
          </wp:inline>
        </w:drawing>
      </w:r>
    </w:p>
    <w:p w:rsidR="003773AB" w:rsidRDefault="003773AB" w:rsidP="007C5092">
      <w:pPr>
        <w:keepNext/>
        <w:ind w:left="720" w:firstLine="720"/>
      </w:pPr>
    </w:p>
    <w:p w:rsidR="0051371A" w:rsidRDefault="000F6EA6" w:rsidP="0051371A">
      <w:pPr>
        <w:pStyle w:val="Exampleheader"/>
      </w:pPr>
      <w:r w:rsidRPr="000F6EA6">
        <w:t>Example</w:t>
      </w:r>
      <w:r w:rsidR="002D3058">
        <w:t xml:space="preserve"> 1</w:t>
      </w:r>
    </w:p>
    <w:p w:rsidR="0051371A" w:rsidRDefault="000F6EA6" w:rsidP="0051371A">
      <w:pPr>
        <w:pStyle w:val="Examplebody"/>
      </w:pPr>
      <w:r>
        <w:t xml:space="preserve">Suppose we know that </w:t>
      </w:r>
      <w:proofErr w:type="gramStart"/>
      <w:r>
        <w:rPr>
          <w:i/>
        </w:rPr>
        <w:t>g</w:t>
      </w:r>
      <w:r>
        <w:t>(</w:t>
      </w:r>
      <w:proofErr w:type="gramEnd"/>
      <w:r>
        <w:t xml:space="preserve">20) = 5 and </w:t>
      </w:r>
      <w:r>
        <w:rPr>
          <w:i/>
        </w:rPr>
        <w:t>g</w:t>
      </w:r>
      <w:r>
        <w:t xml:space="preserve">’(20) = 1.4. </w:t>
      </w:r>
      <w:r w:rsidR="0051371A">
        <w:t xml:space="preserve">  Use this information to approximate </w:t>
      </w:r>
      <w:proofErr w:type="gramStart"/>
      <w:r w:rsidR="0051371A" w:rsidRPr="0051371A">
        <w:rPr>
          <w:i/>
        </w:rPr>
        <w:t>g</w:t>
      </w:r>
      <w:r w:rsidR="0051371A">
        <w:t>(</w:t>
      </w:r>
      <w:proofErr w:type="gramEnd"/>
      <w:r w:rsidR="0051371A">
        <w:t xml:space="preserve">23) and </w:t>
      </w:r>
      <w:r w:rsidR="0051371A" w:rsidRPr="0051371A">
        <w:rPr>
          <w:i/>
        </w:rPr>
        <w:t>g</w:t>
      </w:r>
      <w:r w:rsidR="0051371A">
        <w:t>(18).</w:t>
      </w:r>
    </w:p>
    <w:p w:rsidR="0051371A" w:rsidRDefault="0051371A" w:rsidP="0051371A">
      <w:pPr>
        <w:pStyle w:val="Examplebody"/>
      </w:pPr>
    </w:p>
    <w:p w:rsidR="000F6EA6" w:rsidRDefault="0051371A" w:rsidP="0051371A">
      <w:pPr>
        <w:pStyle w:val="Examplebody"/>
      </w:pPr>
      <w:r>
        <w:t>Using the tangent line approximation</w:t>
      </w:r>
      <w:r w:rsidR="000F6EA6">
        <w:t xml:space="preserve">: </w:t>
      </w:r>
    </w:p>
    <w:p w:rsidR="000F6EA6" w:rsidRDefault="000F6EA6" w:rsidP="0051371A">
      <w:pPr>
        <w:pStyle w:val="Examplebody"/>
      </w:pPr>
      <w:proofErr w:type="gramStart"/>
      <w:r>
        <w:rPr>
          <w:i/>
        </w:rPr>
        <w:t>g</w:t>
      </w:r>
      <w:r>
        <w:t>(</w:t>
      </w:r>
      <w:proofErr w:type="gramEnd"/>
      <w:r>
        <w:t>23) ≈ 5 + (1.4)(23 – 20) = 9.2</w:t>
      </w:r>
    </w:p>
    <w:p w:rsidR="000F6EA6" w:rsidRDefault="000F6EA6" w:rsidP="0051371A">
      <w:pPr>
        <w:pStyle w:val="Examplebody"/>
      </w:pPr>
      <w:proofErr w:type="gramStart"/>
      <w:r>
        <w:rPr>
          <w:i/>
        </w:rPr>
        <w:t>g</w:t>
      </w:r>
      <w:r>
        <w:t>(</w:t>
      </w:r>
      <w:proofErr w:type="gramEnd"/>
      <w:r>
        <w:t>18) ≈ 5 + (1.4)(18 – 20) = 2.2</w:t>
      </w:r>
    </w:p>
    <w:p w:rsidR="000C25F8" w:rsidRDefault="000C25F8" w:rsidP="0051371A">
      <w:pPr>
        <w:pStyle w:val="Examplebody"/>
      </w:pPr>
    </w:p>
    <w:p w:rsidR="000F6EA6" w:rsidRPr="000F6EA6" w:rsidRDefault="000F6EA6" w:rsidP="0051371A">
      <w:pPr>
        <w:pStyle w:val="Examplebody"/>
      </w:pPr>
      <w:r>
        <w:lastRenderedPageBreak/>
        <w:t>Note that we don’t know if these approximations are close – but they’re the best we can do with the limited information we have to start with.  Note also that 18 and 23 are sort of close to 20, so</w:t>
      </w:r>
      <w:r w:rsidR="005C727E">
        <w:t xml:space="preserve"> we can hope these approximations are pretty good.  We’d feel more confident using this information to approximate </w:t>
      </w:r>
      <w:proofErr w:type="gramStart"/>
      <w:r w:rsidR="005C727E">
        <w:rPr>
          <w:i/>
        </w:rPr>
        <w:t>g</w:t>
      </w:r>
      <w:r w:rsidR="005C727E">
        <w:t>(</w:t>
      </w:r>
      <w:proofErr w:type="gramEnd"/>
      <w:r w:rsidR="005C727E">
        <w:t xml:space="preserve">20.003).  We’d feel very unsure using this information to approximate </w:t>
      </w:r>
      <w:proofErr w:type="gramStart"/>
      <w:r w:rsidR="005C727E">
        <w:rPr>
          <w:i/>
        </w:rPr>
        <w:t>g</w:t>
      </w:r>
      <w:r w:rsidR="005C727E">
        <w:t>(</w:t>
      </w:r>
      <w:proofErr w:type="gramEnd"/>
      <w:r w:rsidR="005C727E">
        <w:t xml:space="preserve">55).  </w:t>
      </w:r>
    </w:p>
    <w:p w:rsidR="000C25F8" w:rsidRDefault="000C25F8" w:rsidP="007C5092"/>
    <w:p w:rsidR="00852900" w:rsidRPr="000F6EA6" w:rsidRDefault="00852900" w:rsidP="007C5092"/>
    <w:p w:rsidR="00B33C6D" w:rsidRDefault="00B33C6D" w:rsidP="007C5092">
      <w:pPr>
        <w:pStyle w:val="Heading3"/>
      </w:pPr>
      <w:r>
        <w:t>Elasticity</w:t>
      </w:r>
    </w:p>
    <w:p w:rsidR="000B7409" w:rsidRDefault="000B7409" w:rsidP="007C5092">
      <w:r>
        <w:t xml:space="preserve">We know that demand functions are decreasing, so when the price increases, the quantity demanded goes down.  But what about revenue = price × quantity?  </w:t>
      </w:r>
      <w:r w:rsidR="000C25F8">
        <w:t>When the price increases w</w:t>
      </w:r>
      <w:r>
        <w:t xml:space="preserve">ill revenue go down because the demand dropped so much?  Or will revenue increase because demand didn’t drop very much?  </w:t>
      </w:r>
    </w:p>
    <w:p w:rsidR="000B7409" w:rsidRPr="000B7409" w:rsidRDefault="000B7409" w:rsidP="007C5092"/>
    <w:p w:rsidR="00434352" w:rsidRDefault="000B7409" w:rsidP="007C5092">
      <w:r>
        <w:t xml:space="preserve">Elasticity of demand is a measure of how demand reacts to price changes.  It’s normalized – that means the particular prices and quantities don’t matter, </w:t>
      </w:r>
      <w:r w:rsidR="000C25F8">
        <w:t>and everything is treated as a percent change</w:t>
      </w:r>
      <w:r>
        <w:t>.  The formula for elasticity of demand involves a derivative</w:t>
      </w:r>
      <w:r w:rsidR="0023717E">
        <w:t xml:space="preserve">, which </w:t>
      </w:r>
      <w:r w:rsidR="000C25F8">
        <w:t>is why we’re discussing it here</w:t>
      </w:r>
      <w:r>
        <w:t>.</w:t>
      </w:r>
    </w:p>
    <w:p w:rsidR="000B7409" w:rsidRDefault="000B7409" w:rsidP="007C5092"/>
    <w:p w:rsidR="00852900" w:rsidRDefault="00852900" w:rsidP="007C5092"/>
    <w:p w:rsidR="000B7409" w:rsidRDefault="000B7409"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sidRPr="006F592D">
        <w:rPr>
          <w:b/>
        </w:rPr>
        <w:tab/>
      </w:r>
      <w:r w:rsidR="00DB55C9">
        <w:rPr>
          <w:b/>
        </w:rPr>
        <w:t>Elasticity of Demand</w:t>
      </w:r>
    </w:p>
    <w:p w:rsidR="000B7409" w:rsidRPr="00995B49" w:rsidRDefault="000B7409"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sidRPr="00995B49">
        <w:tab/>
      </w:r>
      <w:r w:rsidR="00DB55C9" w:rsidRPr="00995B49">
        <w:t xml:space="preserve">Given a demand function that gives q in terms of p, </w:t>
      </w:r>
    </w:p>
    <w:p w:rsidR="00DB55C9" w:rsidRDefault="00DB55C9"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tab/>
        <w:t xml:space="preserve">The elasticity of demand is </w:t>
      </w:r>
      <w:r w:rsidRPr="00DB55C9">
        <w:rPr>
          <w:b/>
          <w:position w:val="-32"/>
        </w:rPr>
        <w:object w:dxaOrig="1180" w:dyaOrig="760">
          <v:shape id="_x0000_i1293" type="#_x0000_t75" style="width:58.15pt;height:37.4pt" o:ole="">
            <v:imagedata r:id="rId611" o:title=""/>
          </v:shape>
          <o:OLEObject Type="Embed" ProgID="Equation.3" ShapeID="_x0000_i1293" DrawAspect="Content" ObjectID="_1441546125" r:id="rId612"/>
        </w:object>
      </w:r>
    </w:p>
    <w:p w:rsidR="00DB55C9" w:rsidRDefault="00DB55C9"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sidRPr="00995B49">
        <w:t>(Note that since demand is a decreasing function of p, the derivative is negative.  That’s why we have the absolute values – so E will always be positive.)</w:t>
      </w:r>
    </w:p>
    <w:p w:rsidR="00995B49" w:rsidRPr="00995B49" w:rsidRDefault="00995B49" w:rsidP="007C5092">
      <w:pPr>
        <w:keepNext/>
        <w:pBdr>
          <w:top w:val="single" w:sz="6" w:space="0" w:color="auto"/>
          <w:left w:val="single" w:sz="6" w:space="0" w:color="auto"/>
          <w:bottom w:val="single" w:sz="6" w:space="0" w:color="auto"/>
          <w:right w:val="single" w:sz="6" w:space="0" w:color="auto"/>
        </w:pBdr>
        <w:shd w:val="solid" w:color="FFFF99" w:fill="auto"/>
        <w:ind w:left="270" w:hanging="280"/>
      </w:pPr>
    </w:p>
    <w:p w:rsidR="00DB55C9" w:rsidRPr="00995B49" w:rsidRDefault="00DB55C9"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sidRPr="00995B49">
        <w:t>If</w:t>
      </w:r>
      <w:r>
        <w:rPr>
          <w:b/>
        </w:rPr>
        <w:t xml:space="preserve"> E &lt; 1, </w:t>
      </w:r>
      <w:r w:rsidRPr="00995B49">
        <w:t>we say demand is</w:t>
      </w:r>
      <w:r>
        <w:rPr>
          <w:b/>
        </w:rPr>
        <w:t xml:space="preserve"> inelastic.  </w:t>
      </w:r>
      <w:proofErr w:type="gramStart"/>
      <w:r w:rsidRPr="00995B49">
        <w:t>In this case, raising prices increases revenue.</w:t>
      </w:r>
      <w:proofErr w:type="gramEnd"/>
    </w:p>
    <w:p w:rsidR="00DB55C9" w:rsidRPr="00995B49" w:rsidRDefault="00DB55C9"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sidRPr="00995B49">
        <w:t xml:space="preserve">If </w:t>
      </w:r>
      <w:r w:rsidRPr="00995B49">
        <w:rPr>
          <w:b/>
        </w:rPr>
        <w:t>E &gt; 1</w:t>
      </w:r>
      <w:r w:rsidRPr="00995B49">
        <w:t xml:space="preserve">, we say demand is </w:t>
      </w:r>
      <w:r w:rsidRPr="00995B49">
        <w:rPr>
          <w:b/>
        </w:rPr>
        <w:t>elastic.</w:t>
      </w:r>
      <w:r w:rsidRPr="00995B49">
        <w:t xml:space="preserve">  </w:t>
      </w:r>
      <w:proofErr w:type="gramStart"/>
      <w:r w:rsidRPr="00995B49">
        <w:t>In this case, raising prices decreases revenue.</w:t>
      </w:r>
      <w:proofErr w:type="gramEnd"/>
    </w:p>
    <w:p w:rsidR="00DB55C9" w:rsidRDefault="00DB55C9"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sidRPr="00995B49">
        <w:tab/>
        <w:t xml:space="preserve">If </w:t>
      </w:r>
      <w:r w:rsidRPr="00995B49">
        <w:rPr>
          <w:b/>
        </w:rPr>
        <w:t>E = 1</w:t>
      </w:r>
      <w:r w:rsidRPr="00995B49">
        <w:t xml:space="preserve">, we say demand is </w:t>
      </w:r>
      <w:r w:rsidRPr="00995B49">
        <w:rPr>
          <w:b/>
        </w:rPr>
        <w:t>unitary</w:t>
      </w:r>
      <w:r w:rsidRPr="00995B49">
        <w:t>.   E = 1 at critical points of the revenue function.</w:t>
      </w:r>
    </w:p>
    <w:p w:rsidR="000C25F8" w:rsidRDefault="000C25F8" w:rsidP="007C5092">
      <w:pPr>
        <w:keepNext/>
        <w:pBdr>
          <w:top w:val="single" w:sz="6" w:space="0" w:color="auto"/>
          <w:left w:val="single" w:sz="6" w:space="0" w:color="auto"/>
          <w:bottom w:val="single" w:sz="6" w:space="0" w:color="auto"/>
          <w:right w:val="single" w:sz="6" w:space="0" w:color="auto"/>
        </w:pBdr>
        <w:shd w:val="solid" w:color="FFFF99" w:fill="auto"/>
        <w:ind w:left="270" w:hanging="280"/>
      </w:pPr>
    </w:p>
    <w:p w:rsidR="000C25F8" w:rsidRDefault="000C25F8" w:rsidP="007C5092">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tab/>
      </w:r>
      <w:r>
        <w:rPr>
          <w:b/>
        </w:rPr>
        <w:t>Interpretation of elasticity:</w:t>
      </w:r>
    </w:p>
    <w:p w:rsidR="000C25F8" w:rsidRPr="000C25F8" w:rsidRDefault="000C25F8" w:rsidP="007C5092">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t xml:space="preserve">If the price increases by 1%, the demand will decrease by </w:t>
      </w:r>
      <w:r>
        <w:rPr>
          <w:b/>
        </w:rPr>
        <w:t>E</w:t>
      </w:r>
      <w:r>
        <w:t>%.</w:t>
      </w:r>
    </w:p>
    <w:p w:rsidR="000B7409" w:rsidRPr="005C727E" w:rsidRDefault="000B7409" w:rsidP="007C5092">
      <w:pPr>
        <w:keepNext/>
        <w:pBdr>
          <w:top w:val="single" w:sz="6" w:space="0" w:color="auto"/>
          <w:left w:val="single" w:sz="6" w:space="0" w:color="auto"/>
          <w:bottom w:val="single" w:sz="6" w:space="0" w:color="auto"/>
          <w:right w:val="single" w:sz="6" w:space="0" w:color="auto"/>
        </w:pBdr>
        <w:shd w:val="solid" w:color="FFFF99" w:fill="auto"/>
        <w:ind w:left="270" w:hanging="280"/>
      </w:pPr>
    </w:p>
    <w:p w:rsidR="000B7409" w:rsidRDefault="000B7409" w:rsidP="007C5092"/>
    <w:p w:rsidR="00852900" w:rsidRPr="00434352" w:rsidRDefault="00852900" w:rsidP="007C5092"/>
    <w:p w:rsidR="000C25F8" w:rsidRDefault="005D5938" w:rsidP="000C25F8">
      <w:pPr>
        <w:pStyle w:val="Exampleheader"/>
      </w:pPr>
      <w:r w:rsidRPr="00601B7A">
        <w:t>Example</w:t>
      </w:r>
      <w:r w:rsidR="003773AB">
        <w:t xml:space="preserve"> 2</w:t>
      </w:r>
    </w:p>
    <w:p w:rsidR="00492CF7" w:rsidRPr="00492CF7" w:rsidRDefault="005D5938" w:rsidP="000C25F8">
      <w:pPr>
        <w:pStyle w:val="Examplebody"/>
      </w:pPr>
      <w:r>
        <w:t xml:space="preserve">A company sells </w:t>
      </w:r>
      <w:r>
        <w:rPr>
          <w:i/>
        </w:rPr>
        <w:t>q</w:t>
      </w:r>
      <w:r>
        <w:t xml:space="preserve"> ribbon winders per year at $</w:t>
      </w:r>
      <w:r>
        <w:rPr>
          <w:i/>
        </w:rPr>
        <w:t>p</w:t>
      </w:r>
      <w:r>
        <w:t xml:space="preserve"> per ribbon winder.  The demand function for ribbon winders is given by</w:t>
      </w:r>
      <w:r w:rsidRPr="003D7037">
        <w:rPr>
          <w:position w:val="-10"/>
        </w:rPr>
        <w:object w:dxaOrig="1620" w:dyaOrig="320">
          <v:shape id="_x0000_i1294" type="#_x0000_t75" style="width:80.3pt;height:15.9pt" o:ole="">
            <v:imagedata r:id="rId568" o:title=""/>
          </v:shape>
          <o:OLEObject Type="Embed" ProgID="Equation.3" ShapeID="_x0000_i1294" DrawAspect="Content" ObjectID="_1441546126" r:id="rId613"/>
        </w:object>
      </w:r>
      <w:r w:rsidR="000C25F8">
        <w:t xml:space="preserve">.  </w:t>
      </w:r>
      <w:r w:rsidRPr="00492CF7">
        <w:t>Find the elasticity of demand when the price is $70 apiece.  Will an increase in price lead to an increase in revenue?</w:t>
      </w:r>
    </w:p>
    <w:p w:rsidR="005D5938" w:rsidRPr="00492CF7" w:rsidRDefault="005D5938" w:rsidP="000C25F8">
      <w:pPr>
        <w:pStyle w:val="Examplebody"/>
      </w:pPr>
      <w:r w:rsidRPr="00492CF7">
        <w:t>First, we need to solve the demand equation</w:t>
      </w:r>
      <w:r w:rsidR="00492CF7">
        <w:t xml:space="preserve"> so it gives </w:t>
      </w:r>
      <w:r w:rsidR="00492CF7">
        <w:rPr>
          <w:i/>
        </w:rPr>
        <w:t>q</w:t>
      </w:r>
      <w:r w:rsidR="00492CF7">
        <w:t xml:space="preserve"> in terms of </w:t>
      </w:r>
      <w:r w:rsidR="00492CF7">
        <w:rPr>
          <w:i/>
        </w:rPr>
        <w:t>p</w:t>
      </w:r>
      <w:r w:rsidRPr="00492CF7">
        <w:t xml:space="preserve">, so that we can </w:t>
      </w:r>
      <w:proofErr w:type="gramStart"/>
      <w:r w:rsidRPr="00492CF7">
        <w:t xml:space="preserve">find </w:t>
      </w:r>
      <w:proofErr w:type="gramEnd"/>
      <w:r w:rsidRPr="00492CF7">
        <w:rPr>
          <w:position w:val="-30"/>
        </w:rPr>
        <w:object w:dxaOrig="360" w:dyaOrig="680">
          <v:shape id="_x0000_i1295" type="#_x0000_t75" style="width:19.4pt;height:34.6pt" o:ole="">
            <v:imagedata r:id="rId614" o:title=""/>
          </v:shape>
          <o:OLEObject Type="Embed" ProgID="Equation.3" ShapeID="_x0000_i1295" DrawAspect="Content" ObjectID="_1441546127" r:id="rId615"/>
        </w:object>
      </w:r>
      <w:r w:rsidRPr="00492CF7">
        <w:t>:</w:t>
      </w:r>
    </w:p>
    <w:p w:rsidR="00852900" w:rsidRDefault="005D5938" w:rsidP="00852900">
      <w:pPr>
        <w:pStyle w:val="Examplebody"/>
      </w:pPr>
      <w:r w:rsidRPr="005D5938">
        <w:rPr>
          <w:position w:val="-10"/>
        </w:rPr>
        <w:object w:dxaOrig="3640" w:dyaOrig="320">
          <v:shape id="_x0000_i1296" type="#_x0000_t75" style="width:181.4pt;height:15.9pt" o:ole="">
            <v:imagedata r:id="rId616" o:title=""/>
          </v:shape>
          <o:OLEObject Type="Embed" ProgID="Equation.3" ShapeID="_x0000_i1296" DrawAspect="Content" ObjectID="_1441546128" r:id="rId617"/>
        </w:object>
      </w:r>
      <w:r w:rsidR="00492CF7">
        <w:t>.</w:t>
      </w:r>
      <w:r w:rsidR="00852900">
        <w:t xml:space="preserve">  </w:t>
      </w:r>
      <w:proofErr w:type="gramStart"/>
      <w:r w:rsidR="00852900">
        <w:t xml:space="preserve">Then </w:t>
      </w:r>
      <w:proofErr w:type="gramEnd"/>
      <w:r w:rsidR="00852900" w:rsidRPr="00492CF7">
        <w:rPr>
          <w:position w:val="-30"/>
        </w:rPr>
        <w:object w:dxaOrig="980" w:dyaOrig="680">
          <v:shape id="_x0000_i1297" type="#_x0000_t75" style="width:49.15pt;height:34.6pt" o:ole="">
            <v:imagedata r:id="rId618" o:title=""/>
          </v:shape>
          <o:OLEObject Type="Embed" ProgID="Equation.3" ShapeID="_x0000_i1297" DrawAspect="Content" ObjectID="_1441546129" r:id="rId619"/>
        </w:object>
      </w:r>
      <w:r w:rsidR="00852900">
        <w:t>.</w:t>
      </w:r>
    </w:p>
    <w:p w:rsidR="00492CF7" w:rsidRPr="00492CF7" w:rsidRDefault="00492CF7" w:rsidP="000C25F8">
      <w:pPr>
        <w:pStyle w:val="Examplebody"/>
      </w:pPr>
      <w:r>
        <w:t xml:space="preserve">We need to find </w:t>
      </w:r>
      <w:r>
        <w:rPr>
          <w:i/>
        </w:rPr>
        <w:t>q</w:t>
      </w:r>
      <w:r>
        <w:t xml:space="preserve"> when </w:t>
      </w:r>
      <w:r>
        <w:rPr>
          <w:i/>
        </w:rPr>
        <w:t>p</w:t>
      </w:r>
      <w:r>
        <w:t xml:space="preserve"> = 70: </w:t>
      </w:r>
      <w:r>
        <w:rPr>
          <w:i/>
        </w:rPr>
        <w:t>q</w:t>
      </w:r>
      <w:r>
        <w:t xml:space="preserve"> = 11500.  </w:t>
      </w:r>
    </w:p>
    <w:p w:rsidR="00B33C6D" w:rsidRDefault="00492CF7" w:rsidP="000C25F8">
      <w:pPr>
        <w:pStyle w:val="Examplebody"/>
      </w:pPr>
      <w:r>
        <w:lastRenderedPageBreak/>
        <w:t xml:space="preserve">Now </w:t>
      </w:r>
      <w:proofErr w:type="gramStart"/>
      <w:r>
        <w:t xml:space="preserve">compute </w:t>
      </w:r>
      <w:proofErr w:type="gramEnd"/>
      <w:r w:rsidR="002E5CBD" w:rsidRPr="00492CF7">
        <w:rPr>
          <w:position w:val="-32"/>
        </w:rPr>
        <w:object w:dxaOrig="3340" w:dyaOrig="760">
          <v:shape id="_x0000_i1298" type="#_x0000_t75" style="width:166.15pt;height:37.4pt" o:ole="">
            <v:imagedata r:id="rId620" o:title=""/>
          </v:shape>
          <o:OLEObject Type="Embed" ProgID="Equation.3" ShapeID="_x0000_i1298" DrawAspect="Content" ObjectID="_1441546130" r:id="rId621"/>
        </w:object>
      </w:r>
      <w:r>
        <w:t>.</w:t>
      </w:r>
    </w:p>
    <w:p w:rsidR="000C25F8" w:rsidRDefault="000C25F8" w:rsidP="000C25F8">
      <w:pPr>
        <w:pStyle w:val="Examplebody"/>
      </w:pPr>
    </w:p>
    <w:p w:rsidR="00492CF7" w:rsidRDefault="00492CF7" w:rsidP="000C25F8">
      <w:pPr>
        <w:pStyle w:val="Examplebody"/>
      </w:pPr>
      <w:r>
        <w:t xml:space="preserve">E &lt; 1, so demand is inelastic.  </w:t>
      </w:r>
      <w:r w:rsidR="000C25F8">
        <w:t xml:space="preserve">Increasing the price by 1% would only cause a 0.3% drop in demand.  </w:t>
      </w:r>
      <w:r>
        <w:t>Increasing the price would le</w:t>
      </w:r>
      <w:r w:rsidR="000C25F8">
        <w:t>ad to an increase in revenue, so</w:t>
      </w:r>
      <w:r>
        <w:t xml:space="preserve"> it seems that the company should increase its price.</w:t>
      </w:r>
    </w:p>
    <w:p w:rsidR="00852900" w:rsidRDefault="00852900" w:rsidP="007C5092"/>
    <w:p w:rsidR="00D213A0" w:rsidRDefault="002549D2" w:rsidP="007C5092">
      <w:r>
        <w:t>The demand for pr</w:t>
      </w:r>
      <w:r w:rsidR="007432AC">
        <w:t>oducts that people have to buy, such as onions,</w:t>
      </w:r>
      <w:r>
        <w:t xml:space="preserve"> tends to be inelastic</w:t>
      </w:r>
      <w:r w:rsidR="007432AC">
        <w:t>.  Even if the price goes up, people still have to buy about the same amount of onions, and revenue will not go down.  The demand for products that people can do without, or put off buying, such as cars, tends to be elastic.  If the price goes up, people will just not buy cars right now, and revenue will drop.</w:t>
      </w:r>
    </w:p>
    <w:p w:rsidR="00852900" w:rsidRDefault="00852900" w:rsidP="007C5092"/>
    <w:p w:rsidR="000C25F8" w:rsidRDefault="000C25F8" w:rsidP="000C25F8">
      <w:pPr>
        <w:pStyle w:val="Exampleheader"/>
      </w:pPr>
      <w:r>
        <w:t>Example</w:t>
      </w:r>
      <w:r w:rsidR="003773AB">
        <w:t xml:space="preserve"> 3</w:t>
      </w:r>
    </w:p>
    <w:p w:rsidR="000C25F8" w:rsidRDefault="000C25F8" w:rsidP="000C25F8">
      <w:pPr>
        <w:pStyle w:val="Examplebody"/>
      </w:pPr>
      <w:r>
        <w:t xml:space="preserve">A company finds the demand </w:t>
      </w:r>
      <w:r>
        <w:rPr>
          <w:i/>
        </w:rPr>
        <w:t>q</w:t>
      </w:r>
      <w:r>
        <w:t xml:space="preserve">, in thousands, for their kites to be </w:t>
      </w:r>
      <w:r w:rsidRPr="003D7037">
        <w:rPr>
          <w:position w:val="-10"/>
        </w:rPr>
        <w:object w:dxaOrig="1260" w:dyaOrig="360">
          <v:shape id="_x0000_i1299" type="#_x0000_t75" style="width:63.7pt;height:18pt" o:ole="">
            <v:imagedata r:id="rId622" o:title=""/>
          </v:shape>
          <o:OLEObject Type="Embed" ProgID="Equation.3" ShapeID="_x0000_i1299" DrawAspect="Content" ObjectID="_1441546131" r:id="rId623"/>
        </w:object>
      </w:r>
      <w:r>
        <w:t xml:space="preserve"> at a price of </w:t>
      </w:r>
      <w:r>
        <w:rPr>
          <w:i/>
        </w:rPr>
        <w:t>p</w:t>
      </w:r>
      <w:r>
        <w:t xml:space="preserve"> dollars.  Find the elasticity of demand when the price is $5 and when the price is $15.  Then find the price that will maximize revenue.</w:t>
      </w:r>
    </w:p>
    <w:p w:rsidR="000C25F8" w:rsidRDefault="000C25F8" w:rsidP="000C25F8">
      <w:pPr>
        <w:pStyle w:val="Examplebody"/>
      </w:pPr>
    </w:p>
    <w:p w:rsidR="000C25F8" w:rsidRDefault="000C25F8" w:rsidP="000C25F8">
      <w:pPr>
        <w:pStyle w:val="Examplebody"/>
      </w:pPr>
      <w:r>
        <w:t>Calculating the derivative</w:t>
      </w:r>
      <w:proofErr w:type="gramStart"/>
      <w:r>
        <w:t xml:space="preserve">,  </w:t>
      </w:r>
      <w:proofErr w:type="gramEnd"/>
      <w:r w:rsidRPr="000C25F8">
        <w:rPr>
          <w:position w:val="-28"/>
        </w:rPr>
        <w:object w:dxaOrig="900" w:dyaOrig="660">
          <v:shape id="_x0000_i1300" type="#_x0000_t75" style="width:45pt;height:33.25pt" o:ole="">
            <v:imagedata r:id="rId624" o:title=""/>
          </v:shape>
          <o:OLEObject Type="Embed" ProgID="Equation.3" ShapeID="_x0000_i1300" DrawAspect="Content" ObjectID="_1441546132" r:id="rId625"/>
        </w:object>
      </w:r>
      <w:r>
        <w:t xml:space="preserve">.   The elasticity equation as a function of </w:t>
      </w:r>
      <w:r>
        <w:rPr>
          <w:i/>
        </w:rPr>
        <w:t>p</w:t>
      </w:r>
      <w:r>
        <w:t xml:space="preserve"> will be:</w:t>
      </w:r>
    </w:p>
    <w:p w:rsidR="000C25F8" w:rsidRDefault="000C25F8" w:rsidP="000C25F8">
      <w:pPr>
        <w:pStyle w:val="Examplebody"/>
        <w:rPr>
          <w:b/>
        </w:rPr>
      </w:pPr>
      <w:r w:rsidRPr="000C25F8">
        <w:rPr>
          <w:b/>
          <w:position w:val="-32"/>
        </w:rPr>
        <w:object w:dxaOrig="4020" w:dyaOrig="760">
          <v:shape id="_x0000_i1301" type="#_x0000_t75" style="width:200.75pt;height:37.4pt" o:ole="">
            <v:imagedata r:id="rId626" o:title=""/>
          </v:shape>
          <o:OLEObject Type="Embed" ProgID="Equation.3" ShapeID="_x0000_i1301" DrawAspect="Content" ObjectID="_1441546133" r:id="rId627"/>
        </w:object>
      </w:r>
    </w:p>
    <w:p w:rsidR="000C25F8" w:rsidRDefault="000C25F8" w:rsidP="000C25F8">
      <w:pPr>
        <w:pStyle w:val="Examplebody"/>
        <w:rPr>
          <w:b/>
        </w:rPr>
      </w:pPr>
    </w:p>
    <w:p w:rsidR="000C25F8" w:rsidRDefault="000C25F8" w:rsidP="000C25F8">
      <w:pPr>
        <w:pStyle w:val="Examplebody"/>
      </w:pPr>
      <w:r>
        <w:t>Evaluating this to find the elasticity at $5 and at $15:</w:t>
      </w:r>
    </w:p>
    <w:p w:rsidR="000C25F8" w:rsidRDefault="001B4D86" w:rsidP="000C25F8">
      <w:pPr>
        <w:pStyle w:val="Examplebody"/>
      </w:pPr>
      <w:r w:rsidRPr="000C25F8">
        <w:rPr>
          <w:b/>
          <w:position w:val="-32"/>
        </w:rPr>
        <w:object w:dxaOrig="2580" w:dyaOrig="760">
          <v:shape id="_x0000_i1302" type="#_x0000_t75" style="width:128.75pt;height:37.4pt" o:ole="">
            <v:imagedata r:id="rId628" o:title=""/>
          </v:shape>
          <o:OLEObject Type="Embed" ProgID="Equation.3" ShapeID="_x0000_i1302" DrawAspect="Content" ObjectID="_1441546134" r:id="rId629"/>
        </w:object>
      </w:r>
      <w:r w:rsidR="000C25F8">
        <w:t>.  The demand is inelastic when the price is $5.</w:t>
      </w:r>
    </w:p>
    <w:p w:rsidR="001B4D86" w:rsidRDefault="001B4D86" w:rsidP="00852900">
      <w:pPr>
        <w:pStyle w:val="Examplebody"/>
      </w:pPr>
      <w:r>
        <w:t xml:space="preserve">At a price of $5, a 1% increase in price would decrease demand by only 0.133%.  Revenue could </w:t>
      </w:r>
      <w:r w:rsidR="00852900">
        <w:t>be raised by increasing prices.</w:t>
      </w:r>
    </w:p>
    <w:p w:rsidR="00852900" w:rsidRDefault="00852900" w:rsidP="00852900">
      <w:pPr>
        <w:pStyle w:val="Examplebody"/>
      </w:pPr>
    </w:p>
    <w:p w:rsidR="000C25F8" w:rsidRDefault="001B4D86" w:rsidP="000C25F8">
      <w:pPr>
        <w:pStyle w:val="Examplebody"/>
      </w:pPr>
      <w:r w:rsidRPr="000C25F8">
        <w:rPr>
          <w:b/>
          <w:position w:val="-32"/>
        </w:rPr>
        <w:object w:dxaOrig="2780" w:dyaOrig="760">
          <v:shape id="_x0000_i1303" type="#_x0000_t75" style="width:137.75pt;height:37.4pt" o:ole="">
            <v:imagedata r:id="rId630" o:title=""/>
          </v:shape>
          <o:OLEObject Type="Embed" ProgID="Equation.3" ShapeID="_x0000_i1303" DrawAspect="Content" ObjectID="_1441546135" r:id="rId631"/>
        </w:object>
      </w:r>
      <w:r w:rsidR="000C25F8">
        <w:t>.  The demand is elastic when the price is $15.</w:t>
      </w:r>
    </w:p>
    <w:p w:rsidR="001B4D86" w:rsidRDefault="001B4D86" w:rsidP="001B4D86">
      <w:pPr>
        <w:pStyle w:val="Examplebody"/>
      </w:pPr>
      <w:r>
        <w:t>At a price of $15, a 1% increase in price would decrease demand by 2.571%.  Revenue could be raised by decreasing prices.</w:t>
      </w:r>
    </w:p>
    <w:p w:rsidR="000C25F8" w:rsidRDefault="000C25F8" w:rsidP="000C25F8">
      <w:pPr>
        <w:pStyle w:val="Examplebody"/>
      </w:pPr>
    </w:p>
    <w:p w:rsidR="000C25F8" w:rsidRDefault="000C25F8" w:rsidP="000C25F8">
      <w:pPr>
        <w:pStyle w:val="Examplebody"/>
      </w:pPr>
      <w:r>
        <w:t xml:space="preserve">To maximize the revenue, we could solve for when </w:t>
      </w:r>
      <w:r>
        <w:rPr>
          <w:i/>
        </w:rPr>
        <w:t>E</w:t>
      </w:r>
      <w:r>
        <w:t xml:space="preserve"> = 1.</w:t>
      </w:r>
    </w:p>
    <w:p w:rsidR="000C25F8" w:rsidRDefault="001B4D86" w:rsidP="000C25F8">
      <w:pPr>
        <w:pStyle w:val="Examplebody"/>
        <w:rPr>
          <w:b/>
        </w:rPr>
      </w:pPr>
      <w:r w:rsidRPr="000C25F8">
        <w:rPr>
          <w:b/>
          <w:position w:val="-32"/>
        </w:rPr>
        <w:object w:dxaOrig="1340" w:dyaOrig="760">
          <v:shape id="_x0000_i1304" type="#_x0000_t75" style="width:66.45pt;height:37.4pt" o:ole="">
            <v:imagedata r:id="rId632" o:title=""/>
          </v:shape>
          <o:OLEObject Type="Embed" ProgID="Equation.3" ShapeID="_x0000_i1304" DrawAspect="Content" ObjectID="_1441546136" r:id="rId633"/>
        </w:object>
      </w:r>
    </w:p>
    <w:p w:rsidR="000C25F8" w:rsidRPr="000C25F8" w:rsidRDefault="001B4D86" w:rsidP="000C25F8">
      <w:pPr>
        <w:pStyle w:val="Examplebody"/>
      </w:pPr>
      <w:r w:rsidRPr="000C25F8">
        <w:rPr>
          <w:b/>
          <w:position w:val="-10"/>
        </w:rPr>
        <w:object w:dxaOrig="1520" w:dyaOrig="360">
          <v:shape id="_x0000_i1305" type="#_x0000_t75" style="width:76.15pt;height:17.3pt" o:ole="">
            <v:imagedata r:id="rId634" o:title=""/>
          </v:shape>
          <o:OLEObject Type="Embed" ProgID="Equation.3" ShapeID="_x0000_i1305" DrawAspect="Content" ObjectID="_1441546137" r:id="rId635"/>
        </w:object>
      </w:r>
    </w:p>
    <w:p w:rsidR="000C25F8" w:rsidRDefault="001B4D86" w:rsidP="000C25F8">
      <w:pPr>
        <w:pStyle w:val="Examplebody"/>
        <w:rPr>
          <w:b/>
        </w:rPr>
      </w:pPr>
      <w:r w:rsidRPr="000C25F8">
        <w:rPr>
          <w:b/>
          <w:position w:val="-10"/>
        </w:rPr>
        <w:object w:dxaOrig="1060" w:dyaOrig="360">
          <v:shape id="_x0000_i1306" type="#_x0000_t75" style="width:52.6pt;height:17.3pt" o:ole="">
            <v:imagedata r:id="rId636" o:title=""/>
          </v:shape>
          <o:OLEObject Type="Embed" ProgID="Equation.3" ShapeID="_x0000_i1306" DrawAspect="Content" ObjectID="_1441546138" r:id="rId637"/>
        </w:object>
      </w:r>
    </w:p>
    <w:p w:rsidR="001B4D86" w:rsidRDefault="001B4D86" w:rsidP="000C25F8">
      <w:pPr>
        <w:pStyle w:val="Examplebody"/>
      </w:pPr>
      <w:r w:rsidRPr="001B4D86">
        <w:rPr>
          <w:b/>
          <w:position w:val="-26"/>
        </w:rPr>
        <w:object w:dxaOrig="1840" w:dyaOrig="700">
          <v:shape id="_x0000_i1307" type="#_x0000_t75" style="width:91.4pt;height:34.6pt" o:ole="">
            <v:imagedata r:id="rId638" o:title=""/>
          </v:shape>
          <o:OLEObject Type="Embed" ProgID="Equation.3" ShapeID="_x0000_i1307" DrawAspect="Content" ObjectID="_1441546139" r:id="rId639"/>
        </w:object>
      </w:r>
      <w:r>
        <w:t xml:space="preserve">.  </w:t>
      </w:r>
    </w:p>
    <w:p w:rsidR="00193D32" w:rsidRDefault="001B4D86" w:rsidP="00193D32">
      <w:pPr>
        <w:pStyle w:val="Examplebody"/>
      </w:pPr>
      <w:r>
        <w:t>A price of $11.55 will maximize the revenue.</w:t>
      </w:r>
      <w:r w:rsidR="00193D32">
        <w:br w:type="page"/>
      </w:r>
    </w:p>
    <w:p w:rsidR="00193D32" w:rsidRDefault="00193D32" w:rsidP="00193D32">
      <w:pPr>
        <w:pStyle w:val="Heading3"/>
        <w:rPr>
          <w:rFonts w:eastAsiaTheme="majorEastAsia"/>
        </w:rPr>
      </w:pPr>
      <w:r>
        <w:rPr>
          <w:rFonts w:eastAsiaTheme="majorEastAsia"/>
        </w:rPr>
        <w:lastRenderedPageBreak/>
        <w:t>2.10 Exercises</w:t>
      </w:r>
    </w:p>
    <w:p w:rsidR="00193D32" w:rsidRDefault="00193D32" w:rsidP="00193D32">
      <w:pPr>
        <w:ind w:right="-560"/>
        <w:rPr>
          <w:b/>
        </w:rPr>
      </w:pPr>
    </w:p>
    <w:p w:rsidR="00193D32" w:rsidRPr="00193D32" w:rsidRDefault="00193D32" w:rsidP="00193D32">
      <w:pPr>
        <w:ind w:left="360" w:right="-560" w:hanging="360"/>
      </w:pPr>
      <w:r w:rsidRPr="00193D32">
        <w:t xml:space="preserve">1. If </w:t>
      </w:r>
      <w:r w:rsidRPr="00193D32">
        <w:rPr>
          <w:position w:val="-10"/>
        </w:rPr>
        <w:object w:dxaOrig="1080" w:dyaOrig="340">
          <v:shape id="_x0000_i1308" type="#_x0000_t75" style="width:54pt;height:17.3pt" o:ole="">
            <v:imagedata r:id="rId640" o:title=""/>
          </v:shape>
          <o:OLEObject Type="Embed" ProgID="Equation.3" ShapeID="_x0000_i1308" DrawAspect="Content" ObjectID="_1441546140" r:id="rId641"/>
        </w:object>
      </w:r>
      <w:proofErr w:type="gramStart"/>
      <w:r w:rsidRPr="00193D32">
        <w:t xml:space="preserve">and </w:t>
      </w:r>
      <w:proofErr w:type="gramEnd"/>
      <w:r w:rsidRPr="00193D32">
        <w:rPr>
          <w:position w:val="-10"/>
        </w:rPr>
        <w:object w:dxaOrig="1160" w:dyaOrig="340">
          <v:shape id="_x0000_i1309" type="#_x0000_t75" style="width:58.15pt;height:17.3pt" o:ole="">
            <v:imagedata r:id="rId642" o:title=""/>
          </v:shape>
          <o:OLEObject Type="Embed" ProgID="Equation.3" ShapeID="_x0000_i1309" DrawAspect="Content" ObjectID="_1441546141" r:id="rId643"/>
        </w:object>
      </w:r>
      <w:r w:rsidRPr="00193D32">
        <w:t xml:space="preserve">, estimate the value of </w:t>
      </w:r>
      <w:r w:rsidRPr="00193D32">
        <w:rPr>
          <w:position w:val="-10"/>
        </w:rPr>
        <w:object w:dxaOrig="600" w:dyaOrig="340">
          <v:shape id="_x0000_i1310" type="#_x0000_t75" style="width:29.75pt;height:17.3pt" o:ole="">
            <v:imagedata r:id="rId644" o:title=""/>
          </v:shape>
          <o:OLEObject Type="Embed" ProgID="Equation.3" ShapeID="_x0000_i1310" DrawAspect="Content" ObjectID="_1441546142" r:id="rId645"/>
        </w:object>
      </w:r>
      <w:r w:rsidRPr="00193D32">
        <w:t>.</w:t>
      </w:r>
    </w:p>
    <w:p w:rsidR="00193D32" w:rsidRPr="00193D32" w:rsidRDefault="00193D32" w:rsidP="00193D32">
      <w:pPr>
        <w:ind w:left="360" w:right="-560" w:hanging="360"/>
      </w:pPr>
    </w:p>
    <w:p w:rsidR="00193D32" w:rsidRPr="00193D32" w:rsidRDefault="00193D32" w:rsidP="00193D32">
      <w:pPr>
        <w:ind w:left="360" w:right="-560" w:hanging="360"/>
      </w:pPr>
      <w:r w:rsidRPr="00193D32">
        <w:t xml:space="preserve">2. If </w:t>
      </w:r>
      <w:r w:rsidRPr="00193D32">
        <w:rPr>
          <w:position w:val="-10"/>
        </w:rPr>
        <w:object w:dxaOrig="1060" w:dyaOrig="340">
          <v:shape id="_x0000_i1311" type="#_x0000_t75" style="width:52.6pt;height:17.3pt" o:ole="">
            <v:imagedata r:id="rId646" o:title=""/>
          </v:shape>
          <o:OLEObject Type="Embed" ProgID="Equation.3" ShapeID="_x0000_i1311" DrawAspect="Content" ObjectID="_1441546143" r:id="rId647"/>
        </w:object>
      </w:r>
      <w:proofErr w:type="gramStart"/>
      <w:r w:rsidRPr="00193D32">
        <w:t xml:space="preserve">and </w:t>
      </w:r>
      <w:proofErr w:type="gramEnd"/>
      <w:r w:rsidRPr="00193D32">
        <w:rPr>
          <w:position w:val="-10"/>
        </w:rPr>
        <w:object w:dxaOrig="859" w:dyaOrig="340">
          <v:shape id="_x0000_i1312" type="#_x0000_t75" style="width:42.9pt;height:17.3pt" o:ole="">
            <v:imagedata r:id="rId648" o:title=""/>
          </v:shape>
          <o:OLEObject Type="Embed" ProgID="Equation.3" ShapeID="_x0000_i1312" DrawAspect="Content" ObjectID="_1441546144" r:id="rId649"/>
        </w:object>
      </w:r>
      <w:r w:rsidRPr="00193D32">
        <w:t xml:space="preserve">, estimate the value of </w:t>
      </w:r>
      <w:r w:rsidRPr="00193D32">
        <w:rPr>
          <w:position w:val="-10"/>
        </w:rPr>
        <w:object w:dxaOrig="639" w:dyaOrig="340">
          <v:shape id="_x0000_i1313" type="#_x0000_t75" style="width:32.55pt;height:17.3pt" o:ole="">
            <v:imagedata r:id="rId650" o:title=""/>
          </v:shape>
          <o:OLEObject Type="Embed" ProgID="Equation.3" ShapeID="_x0000_i1313" DrawAspect="Content" ObjectID="_1441546145" r:id="rId651"/>
        </w:object>
      </w:r>
      <w:r w:rsidRPr="00193D32">
        <w:t>.</w:t>
      </w:r>
    </w:p>
    <w:p w:rsidR="00193D32" w:rsidRPr="00193D32" w:rsidRDefault="00193D32" w:rsidP="00193D32">
      <w:pPr>
        <w:ind w:left="360" w:right="-560" w:hanging="360"/>
      </w:pPr>
    </w:p>
    <w:p w:rsidR="00193D32" w:rsidRPr="00193D32" w:rsidRDefault="00193D32" w:rsidP="00193D32">
      <w:pPr>
        <w:ind w:left="360" w:right="-560" w:hanging="360"/>
      </w:pPr>
      <w:r w:rsidRPr="00193D32">
        <w:t>3. Use the Tangent Line Approximation to estimate the cube root of 9.</w:t>
      </w:r>
    </w:p>
    <w:p w:rsidR="00193D32" w:rsidRPr="00193D32" w:rsidRDefault="00193D32" w:rsidP="00193D32">
      <w:pPr>
        <w:ind w:left="360" w:right="-560" w:hanging="360"/>
      </w:pPr>
    </w:p>
    <w:p w:rsidR="00193D32" w:rsidRPr="00193D32" w:rsidRDefault="00193D32" w:rsidP="00193D32">
      <w:pPr>
        <w:ind w:left="360" w:right="-560" w:hanging="360"/>
      </w:pPr>
      <w:r w:rsidRPr="00193D32">
        <w:t>4. Use the Tangent Line Approximation to estimate the fifth root of 30.</w:t>
      </w:r>
    </w:p>
    <w:p w:rsidR="00193D32" w:rsidRDefault="00193D32" w:rsidP="00193D32">
      <w:pPr>
        <w:ind w:left="360" w:right="-560" w:hanging="360"/>
      </w:pPr>
    </w:p>
    <w:p w:rsidR="00193D32" w:rsidRDefault="00193D32" w:rsidP="00193D32">
      <w:pPr>
        <w:spacing w:line="360" w:lineRule="atLeast"/>
        <w:ind w:left="360" w:hanging="360"/>
      </w:pPr>
      <w:r>
        <w:rPr>
          <w:noProof/>
        </w:rPr>
        <w:drawing>
          <wp:anchor distT="0" distB="0" distL="114300" distR="114300" simplePos="0" relativeHeight="252067840" behindDoc="0" locked="0" layoutInCell="1" allowOverlap="1">
            <wp:simplePos x="0" y="0"/>
            <wp:positionH relativeFrom="column">
              <wp:posOffset>4432300</wp:posOffset>
            </wp:positionH>
            <wp:positionV relativeFrom="paragraph">
              <wp:posOffset>100965</wp:posOffset>
            </wp:positionV>
            <wp:extent cx="1677670" cy="1924050"/>
            <wp:effectExtent l="19050" t="0" r="0" b="0"/>
            <wp:wrapTight wrapText="bothSides">
              <wp:wrapPolygon edited="0">
                <wp:start x="-245" y="0"/>
                <wp:lineTo x="-245" y="21386"/>
                <wp:lineTo x="21584" y="21386"/>
                <wp:lineTo x="21584" y="0"/>
                <wp:lineTo x="-245" y="0"/>
              </wp:wrapPolygon>
            </wp:wrapTight>
            <wp:docPr id="1406" name="Picture 1406" descr="CC_2_8_FIG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CC_2_8_FIGS13"/>
                    <pic:cNvPicPr>
                      <a:picLocks noChangeAspect="1" noChangeArrowheads="1"/>
                    </pic:cNvPicPr>
                  </pic:nvPicPr>
                  <pic:blipFill>
                    <a:blip r:embed="rId652" cstate="print"/>
                    <a:srcRect b="9936"/>
                    <a:stretch>
                      <a:fillRect/>
                    </a:stretch>
                  </pic:blipFill>
                  <pic:spPr bwMode="auto">
                    <a:xfrm>
                      <a:off x="0" y="0"/>
                      <a:ext cx="1677670" cy="1924050"/>
                    </a:xfrm>
                    <a:prstGeom prst="rect">
                      <a:avLst/>
                    </a:prstGeom>
                    <a:noFill/>
                    <a:ln w="9525">
                      <a:noFill/>
                      <a:miter lim="800000"/>
                      <a:headEnd/>
                      <a:tailEnd/>
                    </a:ln>
                  </pic:spPr>
                </pic:pic>
              </a:graphicData>
            </a:graphic>
          </wp:anchor>
        </w:drawing>
      </w:r>
      <w:r>
        <w:t>5.</w:t>
      </w:r>
      <w:r>
        <w:tab/>
        <w:t xml:space="preserve">A rectangle has one side on the x–axis, one side on the y–axis, and a corner on the graph </w:t>
      </w:r>
      <w:proofErr w:type="gramStart"/>
      <w:r>
        <w:t>of  y</w:t>
      </w:r>
      <w:proofErr w:type="gramEnd"/>
      <w:r>
        <w:t xml:space="preserve"> = x</w:t>
      </w:r>
      <w:r>
        <w:rPr>
          <w:position w:val="10"/>
          <w:sz w:val="18"/>
          <w:szCs w:val="18"/>
        </w:rPr>
        <w:t>2</w:t>
      </w:r>
      <w:r>
        <w:t xml:space="preserve"> + 1  .  </w:t>
      </w:r>
    </w:p>
    <w:p w:rsidR="00193D32" w:rsidRDefault="00193D32" w:rsidP="00193D32">
      <w:pPr>
        <w:spacing w:line="360" w:lineRule="atLeast"/>
        <w:ind w:left="360" w:right="-90" w:hanging="360"/>
      </w:pPr>
      <w:r>
        <w:tab/>
        <w:t>(a)</w:t>
      </w:r>
      <w:r>
        <w:tab/>
        <w:t xml:space="preserve">Use Linear Approximation of the area formula to estimate the increase in the area of the rectangle if the base grows </w:t>
      </w:r>
      <w:proofErr w:type="gramStart"/>
      <w:r>
        <w:t>from  2</w:t>
      </w:r>
      <w:proofErr w:type="gramEnd"/>
      <w:r>
        <w:t xml:space="preserve">  to  2.3  inches.</w:t>
      </w:r>
    </w:p>
    <w:p w:rsidR="00193D32" w:rsidRDefault="00193D32" w:rsidP="00193D32">
      <w:pPr>
        <w:spacing w:line="360" w:lineRule="atLeast"/>
        <w:ind w:left="360" w:right="-90" w:hanging="360"/>
      </w:pPr>
      <w:r>
        <w:tab/>
        <w:t>(b)</w:t>
      </w:r>
      <w:r>
        <w:tab/>
        <w:t xml:space="preserve">Calculate exactly the increase in the area of the rectangle as the </w:t>
      </w:r>
      <w:r>
        <w:tab/>
        <w:t xml:space="preserve">base grows </w:t>
      </w:r>
      <w:proofErr w:type="gramStart"/>
      <w:r>
        <w:t>from  2</w:t>
      </w:r>
      <w:proofErr w:type="gramEnd"/>
      <w:r>
        <w:t xml:space="preserve">  to  2.3  inches. </w:t>
      </w:r>
    </w:p>
    <w:p w:rsidR="00193D32" w:rsidRDefault="00193D32" w:rsidP="00193D32"/>
    <w:p w:rsidR="00193D32" w:rsidRDefault="00193D32" w:rsidP="00193D32"/>
    <w:p w:rsidR="00193D32" w:rsidRDefault="00193D32" w:rsidP="00193D32">
      <w:pPr>
        <w:spacing w:line="360" w:lineRule="atLeast"/>
        <w:ind w:left="360" w:hanging="360"/>
      </w:pPr>
      <w:r>
        <w:t>6.</w:t>
      </w:r>
      <w:r>
        <w:tab/>
        <w:t xml:space="preserve">You can measure the diameter of a circle to </w:t>
      </w:r>
      <w:proofErr w:type="gramStart"/>
      <w:r>
        <w:t>within  0.3</w:t>
      </w:r>
      <w:proofErr w:type="gramEnd"/>
      <w:r>
        <w:t xml:space="preserve"> cm.  </w:t>
      </w:r>
    </w:p>
    <w:p w:rsidR="00193D32" w:rsidRDefault="00193D32" w:rsidP="00193D32">
      <w:pPr>
        <w:spacing w:line="360" w:lineRule="atLeast"/>
        <w:ind w:left="720" w:hanging="360"/>
      </w:pPr>
      <w:r>
        <w:t>(a)</w:t>
      </w:r>
      <w:r>
        <w:tab/>
        <w:t xml:space="preserve">How large is the "error" in the calculated area of a circle with a measured diameter of </w:t>
      </w:r>
      <w:proofErr w:type="gramStart"/>
      <w:r>
        <w:t>7.4  cm</w:t>
      </w:r>
      <w:proofErr w:type="gramEnd"/>
      <w:r>
        <w:t xml:space="preserve">?  </w:t>
      </w:r>
    </w:p>
    <w:p w:rsidR="00193D32" w:rsidRDefault="00193D32" w:rsidP="00193D32">
      <w:pPr>
        <w:spacing w:line="360" w:lineRule="atLeast"/>
        <w:ind w:left="720" w:hanging="360"/>
      </w:pPr>
      <w:r>
        <w:t>(b)</w:t>
      </w:r>
      <w:r>
        <w:tab/>
        <w:t xml:space="preserve">How large is the "error" in the calculated area of a circle with a measured diameter of </w:t>
      </w:r>
      <w:proofErr w:type="gramStart"/>
      <w:r>
        <w:t>13.6  cm</w:t>
      </w:r>
      <w:proofErr w:type="gramEnd"/>
      <w:r>
        <w:t>?</w:t>
      </w:r>
    </w:p>
    <w:p w:rsidR="00193D32" w:rsidRDefault="00193D32" w:rsidP="00193D32">
      <w:pPr>
        <w:spacing w:line="360" w:lineRule="atLeast"/>
        <w:ind w:left="720" w:hanging="360"/>
      </w:pPr>
      <w:r>
        <w:t>(c)</w:t>
      </w:r>
      <w:r>
        <w:tab/>
        <w:t xml:space="preserve">How large is the percentage error in the calculated area of a circle with a measured diameter </w:t>
      </w:r>
      <w:proofErr w:type="gramStart"/>
      <w:r>
        <w:t>of  d</w:t>
      </w:r>
      <w:proofErr w:type="gramEnd"/>
      <w:r>
        <w:t>?</w:t>
      </w:r>
    </w:p>
    <w:p w:rsidR="00193D32" w:rsidRDefault="00193D32" w:rsidP="00193D32">
      <w:pPr>
        <w:ind w:left="360" w:right="-560" w:hanging="360"/>
      </w:pPr>
    </w:p>
    <w:p w:rsidR="00193D32" w:rsidRPr="00193D32" w:rsidRDefault="00193D32" w:rsidP="00193D32">
      <w:pPr>
        <w:ind w:left="360" w:right="-560" w:hanging="360"/>
      </w:pPr>
      <w:r>
        <w:t>7</w:t>
      </w:r>
      <w:r w:rsidRPr="00193D32">
        <w:t xml:space="preserve">. The demand function for Alicia’s oven mitts is given by </w:t>
      </w:r>
      <w:r w:rsidRPr="00193D32">
        <w:rPr>
          <w:position w:val="-10"/>
        </w:rPr>
        <w:object w:dxaOrig="1300" w:dyaOrig="320">
          <v:shape id="_x0000_i1314" type="#_x0000_t75" style="width:65.75pt;height:15.9pt" o:ole="">
            <v:imagedata r:id="rId653" o:title=""/>
          </v:shape>
          <o:OLEObject Type="Embed" ProgID="Equation.3" ShapeID="_x0000_i1314" DrawAspect="Content" ObjectID="_1441546146" r:id="rId654"/>
        </w:object>
      </w:r>
      <w:r w:rsidRPr="00193D32">
        <w:t>(</w:t>
      </w:r>
      <w:r w:rsidRPr="00193D32">
        <w:rPr>
          <w:i/>
        </w:rPr>
        <w:t>q</w:t>
      </w:r>
      <w:r w:rsidRPr="00193D32">
        <w:t xml:space="preserve"> is the number of oven </w:t>
      </w:r>
      <w:proofErr w:type="gramStart"/>
      <w:r w:rsidRPr="00193D32">
        <w:t>mitts,</w:t>
      </w:r>
      <w:proofErr w:type="gramEnd"/>
      <w:r w:rsidRPr="00193D32">
        <w:t xml:space="preserve"> </w:t>
      </w:r>
      <w:r w:rsidRPr="00193D32">
        <w:rPr>
          <w:i/>
        </w:rPr>
        <w:t>p</w:t>
      </w:r>
      <w:r w:rsidRPr="00193D32">
        <w:t xml:space="preserve"> is the price in dollars).  Find the elasticity of demand when </w:t>
      </w:r>
      <w:r w:rsidRPr="00193D32">
        <w:rPr>
          <w:i/>
        </w:rPr>
        <w:t>p</w:t>
      </w:r>
      <w:r w:rsidRPr="00193D32">
        <w:t xml:space="preserve"> = $7.50.  Will revenue increase if Alicia raises her price from $7.50?</w:t>
      </w:r>
    </w:p>
    <w:p w:rsidR="00193D32" w:rsidRPr="00193D32" w:rsidRDefault="00193D32" w:rsidP="00193D32">
      <w:pPr>
        <w:ind w:left="360" w:right="-560" w:hanging="360"/>
      </w:pPr>
    </w:p>
    <w:p w:rsidR="00193D32" w:rsidRPr="00193D32" w:rsidRDefault="00193D32" w:rsidP="00193D32">
      <w:pPr>
        <w:ind w:left="360" w:right="-560" w:hanging="360"/>
      </w:pPr>
      <w:r>
        <w:t>8</w:t>
      </w:r>
      <w:r w:rsidRPr="00193D32">
        <w:t xml:space="preserve">. The demand function for </w:t>
      </w:r>
      <w:proofErr w:type="spellStart"/>
      <w:r w:rsidRPr="00193D32">
        <w:t>Shaki’s</w:t>
      </w:r>
      <w:proofErr w:type="spellEnd"/>
      <w:r w:rsidRPr="00193D32">
        <w:t xml:space="preserve"> </w:t>
      </w:r>
      <w:proofErr w:type="spellStart"/>
      <w:r w:rsidRPr="00193D32">
        <w:t>danglies</w:t>
      </w:r>
      <w:proofErr w:type="spellEnd"/>
      <w:r w:rsidRPr="00193D32">
        <w:t xml:space="preserve"> is given by </w:t>
      </w:r>
      <w:r w:rsidRPr="00193D32">
        <w:rPr>
          <w:position w:val="-10"/>
        </w:rPr>
        <w:object w:dxaOrig="1540" w:dyaOrig="320">
          <v:shape id="_x0000_i1315" type="#_x0000_t75" style="width:77.55pt;height:15.9pt" o:ole="">
            <v:imagedata r:id="rId655" o:title=""/>
          </v:shape>
          <o:OLEObject Type="Embed" ProgID="Equation.3" ShapeID="_x0000_i1315" DrawAspect="Content" ObjectID="_1441546147" r:id="rId656"/>
        </w:object>
      </w:r>
      <w:r w:rsidRPr="00193D32">
        <w:t>(</w:t>
      </w:r>
      <w:r w:rsidRPr="00193D32">
        <w:rPr>
          <w:i/>
        </w:rPr>
        <w:t>q</w:t>
      </w:r>
      <w:r w:rsidRPr="00193D32">
        <w:t xml:space="preserve"> is the number of </w:t>
      </w:r>
      <w:proofErr w:type="spellStart"/>
      <w:r w:rsidRPr="00193D32">
        <w:t>danglies</w:t>
      </w:r>
      <w:proofErr w:type="spellEnd"/>
      <w:r w:rsidRPr="00193D32">
        <w:t xml:space="preserve">, </w:t>
      </w:r>
      <w:r w:rsidRPr="00193D32">
        <w:rPr>
          <w:i/>
        </w:rPr>
        <w:t>p</w:t>
      </w:r>
      <w:r w:rsidRPr="00193D32">
        <w:t xml:space="preserve"> is the price in dollars per dangly).  Find the elasticity of demand when </w:t>
      </w:r>
      <w:r w:rsidRPr="00193D32">
        <w:rPr>
          <w:i/>
        </w:rPr>
        <w:t>p</w:t>
      </w:r>
      <w:r w:rsidRPr="00193D32">
        <w:t xml:space="preserve"> = $5.  Should </w:t>
      </w:r>
      <w:proofErr w:type="spellStart"/>
      <w:r w:rsidRPr="00193D32">
        <w:t>Shaki</w:t>
      </w:r>
      <w:proofErr w:type="spellEnd"/>
      <w:r w:rsidRPr="00193D32">
        <w:t xml:space="preserve"> raise or lower his price to increase revenue?</w:t>
      </w:r>
    </w:p>
    <w:p w:rsidR="00193D32" w:rsidRPr="00193D32" w:rsidRDefault="00193D32" w:rsidP="00193D32">
      <w:pPr>
        <w:rPr>
          <w:rFonts w:eastAsiaTheme="majorEastAsia"/>
        </w:rPr>
      </w:pPr>
    </w:p>
    <w:p w:rsidR="00EF0629" w:rsidRPr="00193D32" w:rsidRDefault="00EF0629" w:rsidP="00193D32">
      <w:pPr>
        <w:sectPr w:rsidR="00EF0629" w:rsidRPr="00193D32" w:rsidSect="00EF0629">
          <w:pgSz w:w="12240" w:h="15840"/>
          <w:pgMar w:top="1440" w:right="1440" w:bottom="1440" w:left="1440" w:header="720" w:footer="720" w:gutter="0"/>
          <w:cols w:space="720"/>
          <w:titlePg/>
          <w:docGrid w:linePitch="360"/>
        </w:sectPr>
      </w:pPr>
    </w:p>
    <w:p w:rsidR="0030613F" w:rsidRDefault="0030613F" w:rsidP="007C5092">
      <w:pPr>
        <w:pStyle w:val="Heading2"/>
      </w:pPr>
      <w:r>
        <w:lastRenderedPageBreak/>
        <w:t>Section 1</w:t>
      </w:r>
      <w:r w:rsidR="00565AFB">
        <w:t>1</w:t>
      </w:r>
      <w:r>
        <w:t>:  Implicit Differentiation and Related Rates</w:t>
      </w:r>
    </w:p>
    <w:p w:rsidR="0030613F" w:rsidRDefault="0030613F" w:rsidP="0030613F">
      <w:r>
        <w:t xml:space="preserve">In our work up until now, the functions we needed to differentiate were either given </w:t>
      </w:r>
      <w:r>
        <w:rPr>
          <w:b/>
        </w:rPr>
        <w:t>explicitly</w:t>
      </w:r>
      <w:proofErr w:type="gramStart"/>
      <w:r>
        <w:rPr>
          <w:b/>
        </w:rPr>
        <w:t>,</w:t>
      </w:r>
      <w:r>
        <w:t xml:space="preserve">  such</w:t>
      </w:r>
      <w:proofErr w:type="gramEnd"/>
      <w:r>
        <w:t xml:space="preserve"> as  </w:t>
      </w:r>
      <w:r w:rsidRPr="0030613F">
        <w:rPr>
          <w:b/>
          <w:position w:val="-10"/>
        </w:rPr>
        <w:object w:dxaOrig="1120" w:dyaOrig="360">
          <v:shape id="_x0000_i1316" type="#_x0000_t75" style="width:56.1pt;height:17.3pt" o:ole="">
            <v:imagedata r:id="rId657" o:title=""/>
          </v:shape>
          <o:OLEObject Type="Embed" ProgID="Equation.3" ShapeID="_x0000_i1316" DrawAspect="Content" ObjectID="_1441546148" r:id="rId658"/>
        </w:object>
      </w:r>
      <w:r>
        <w:t xml:space="preserve">, or it was possible to get an explicit formula for them, such as solving  </w:t>
      </w:r>
    </w:p>
    <w:p w:rsidR="0030613F" w:rsidRDefault="0030613F" w:rsidP="0030613F">
      <w:r w:rsidRPr="0030613F">
        <w:rPr>
          <w:b/>
          <w:position w:val="-10"/>
        </w:rPr>
        <w:object w:dxaOrig="1219" w:dyaOrig="360">
          <v:shape id="_x0000_i1317" type="#_x0000_t75" style="width:60.25pt;height:17.3pt" o:ole="">
            <v:imagedata r:id="rId659" o:title=""/>
          </v:shape>
          <o:OLEObject Type="Embed" ProgID="Equation.3" ShapeID="_x0000_i1317" DrawAspect="Content" ObjectID="_1441546149" r:id="rId660"/>
        </w:object>
      </w:r>
      <w:r>
        <w:t xml:space="preserve"> </w:t>
      </w:r>
      <w:proofErr w:type="gramStart"/>
      <w:r>
        <w:t>to</w:t>
      </w:r>
      <w:proofErr w:type="gramEnd"/>
      <w:r>
        <w:t xml:space="preserve"> get </w:t>
      </w:r>
      <w:r w:rsidRPr="0030613F">
        <w:rPr>
          <w:b/>
          <w:position w:val="-10"/>
        </w:rPr>
        <w:object w:dxaOrig="1300" w:dyaOrig="420">
          <v:shape id="_x0000_i1318" type="#_x0000_t75" style="width:64.4pt;height:21.45pt" o:ole="">
            <v:imagedata r:id="rId661" o:title=""/>
          </v:shape>
          <o:OLEObject Type="Embed" ProgID="Equation.3" ShapeID="_x0000_i1318" DrawAspect="Content" ObjectID="_1441546150" r:id="rId662"/>
        </w:object>
      </w:r>
      <w:r>
        <w:t xml:space="preserve">.  Sometimes, however,  we will have an equation relating  </w:t>
      </w:r>
      <w:r w:rsidRPr="0030613F">
        <w:rPr>
          <w:i/>
        </w:rPr>
        <w:t>x</w:t>
      </w:r>
      <w:r>
        <w:t xml:space="preserve">  and  </w:t>
      </w:r>
      <w:r w:rsidRPr="0030613F">
        <w:rPr>
          <w:i/>
        </w:rPr>
        <w:t>y</w:t>
      </w:r>
      <w:r>
        <w:t xml:space="preserve">  which is either difficult or impossible to solve explicitly for  </w:t>
      </w:r>
      <w:r w:rsidRPr="0030613F">
        <w:rPr>
          <w:i/>
        </w:rPr>
        <w:t>y</w:t>
      </w:r>
      <w:r>
        <w:t xml:space="preserve"> , such as  </w:t>
      </w:r>
      <w:r w:rsidRPr="0030613F">
        <w:rPr>
          <w:b/>
          <w:position w:val="-10"/>
        </w:rPr>
        <w:object w:dxaOrig="1100" w:dyaOrig="360">
          <v:shape id="_x0000_i1319" type="#_x0000_t75" style="width:54.7pt;height:17.3pt" o:ole="">
            <v:imagedata r:id="rId663" o:title=""/>
          </v:shape>
          <o:OLEObject Type="Embed" ProgID="Equation.3" ShapeID="_x0000_i1319" DrawAspect="Content" ObjectID="_1441546151" r:id="rId664"/>
        </w:object>
      </w:r>
      <w:r>
        <w:t xml:space="preserve">.  In any case, we can still </w:t>
      </w:r>
      <w:proofErr w:type="gramStart"/>
      <w:r>
        <w:t>find  y</w:t>
      </w:r>
      <w:proofErr w:type="gramEnd"/>
      <w:r>
        <w:t xml:space="preserve"> ' = f '(x)  by using implicit differentiation.</w:t>
      </w:r>
    </w:p>
    <w:p w:rsidR="0030613F" w:rsidRDefault="0030613F" w:rsidP="0030613F">
      <w:pPr>
        <w:ind w:right="-180"/>
      </w:pPr>
    </w:p>
    <w:p w:rsidR="0030613F" w:rsidRDefault="0030613F" w:rsidP="0030613F">
      <w:pPr>
        <w:ind w:right="-180"/>
      </w:pPr>
      <w:r>
        <w:t xml:space="preserve">The key idea behind implicit differentiation is to </w:t>
      </w:r>
      <w:r>
        <w:rPr>
          <w:b/>
        </w:rPr>
        <w:t xml:space="preserve">assume </w:t>
      </w:r>
      <w:proofErr w:type="gramStart"/>
      <w:r>
        <w:rPr>
          <w:b/>
        </w:rPr>
        <w:t xml:space="preserve">that  </w:t>
      </w:r>
      <w:r w:rsidRPr="0030613F">
        <w:rPr>
          <w:b/>
          <w:i/>
        </w:rPr>
        <w:t>y</w:t>
      </w:r>
      <w:proofErr w:type="gramEnd"/>
      <w:r>
        <w:rPr>
          <w:b/>
        </w:rPr>
        <w:t xml:space="preserve">  is a function of  </w:t>
      </w:r>
      <w:r w:rsidRPr="0030613F">
        <w:rPr>
          <w:b/>
          <w:i/>
        </w:rPr>
        <w:t>x</w:t>
      </w:r>
      <w:r>
        <w:t xml:space="preserve">  even if we cannot explicitly solve for  </w:t>
      </w:r>
      <w:r w:rsidRPr="0030613F">
        <w:rPr>
          <w:i/>
        </w:rPr>
        <w:t>y</w:t>
      </w:r>
      <w:r>
        <w:t xml:space="preserve">.  This assumption does not require any work, but we need to be very careful to </w:t>
      </w:r>
      <w:proofErr w:type="gramStart"/>
      <w:r>
        <w:t xml:space="preserve">treat  </w:t>
      </w:r>
      <w:r w:rsidRPr="0030613F">
        <w:rPr>
          <w:i/>
        </w:rPr>
        <w:t>y</w:t>
      </w:r>
      <w:proofErr w:type="gramEnd"/>
      <w:r>
        <w:t xml:space="preserve">  as a function when we differentiate and to use the Chain Rule.</w:t>
      </w:r>
    </w:p>
    <w:p w:rsidR="0030613F" w:rsidRDefault="0030613F" w:rsidP="0030613F">
      <w:pPr>
        <w:ind w:right="-180"/>
      </w:pPr>
    </w:p>
    <w:p w:rsidR="0030613F" w:rsidRDefault="0030613F" w:rsidP="0030613F">
      <w:pPr>
        <w:pStyle w:val="Exampleheader"/>
      </w:pPr>
      <w:r>
        <w:t>Example</w:t>
      </w:r>
      <w:r w:rsidR="003773AB">
        <w:t xml:space="preserve"> 1</w:t>
      </w:r>
    </w:p>
    <w:p w:rsidR="0030613F" w:rsidRDefault="0030613F" w:rsidP="0030613F">
      <w:pPr>
        <w:pStyle w:val="Examplebody"/>
      </w:pPr>
      <w:r>
        <w:t xml:space="preserve">Assume </w:t>
      </w:r>
      <w:proofErr w:type="gramStart"/>
      <w:r>
        <w:t xml:space="preserve">that  </w:t>
      </w:r>
      <w:r w:rsidRPr="0030613F">
        <w:rPr>
          <w:i/>
        </w:rPr>
        <w:t>y</w:t>
      </w:r>
      <w:proofErr w:type="gramEnd"/>
      <w:r>
        <w:t xml:space="preserve">  is a function of  </w:t>
      </w:r>
      <w:r w:rsidRPr="0030613F">
        <w:rPr>
          <w:i/>
        </w:rPr>
        <w:t>x</w:t>
      </w:r>
      <w:r>
        <w:t xml:space="preserve"> .  Calculate </w:t>
      </w:r>
    </w:p>
    <w:p w:rsidR="0030613F" w:rsidRDefault="0030613F" w:rsidP="0030613F">
      <w:pPr>
        <w:pStyle w:val="Examplebody"/>
      </w:pPr>
      <w:r>
        <w:t>(</w:t>
      </w:r>
      <w:proofErr w:type="gramStart"/>
      <w:r>
        <w:t>a</w:t>
      </w:r>
      <w:proofErr w:type="gramEnd"/>
      <w:r>
        <w:t xml:space="preserve">)  </w:t>
      </w:r>
      <w:r w:rsidRPr="0030613F">
        <w:rPr>
          <w:b/>
          <w:position w:val="-24"/>
        </w:rPr>
        <w:object w:dxaOrig="740" w:dyaOrig="620">
          <v:shape id="_x0000_i1320" type="#_x0000_t75" style="width:36.7pt;height:31.15pt" o:ole="">
            <v:imagedata r:id="rId665" o:title=""/>
          </v:shape>
          <o:OLEObject Type="Embed" ProgID="Equation.3" ShapeID="_x0000_i1320" DrawAspect="Content" ObjectID="_1441546152" r:id="rId666"/>
        </w:object>
      </w:r>
      <w:r>
        <w:t xml:space="preserve"> </w:t>
      </w:r>
      <w:r>
        <w:tab/>
        <w:t xml:space="preserve">(b) </w:t>
      </w:r>
      <w:r w:rsidR="0090161E" w:rsidRPr="0030613F">
        <w:rPr>
          <w:b/>
          <w:position w:val="-24"/>
        </w:rPr>
        <w:object w:dxaOrig="960" w:dyaOrig="620">
          <v:shape id="_x0000_i1321" type="#_x0000_t75" style="width:46.4pt;height:31.15pt" o:ole="">
            <v:imagedata r:id="rId667" o:title=""/>
          </v:shape>
          <o:OLEObject Type="Embed" ProgID="Equation.3" ShapeID="_x0000_i1321" DrawAspect="Content" ObjectID="_1441546153" r:id="rId668"/>
        </w:object>
      </w:r>
      <w:r>
        <w:rPr>
          <w:b/>
        </w:rPr>
        <w:tab/>
      </w:r>
      <w:r>
        <w:t xml:space="preserve"> and   (c)  </w:t>
      </w:r>
      <w:r w:rsidR="0090161E" w:rsidRPr="0030613F">
        <w:rPr>
          <w:b/>
          <w:position w:val="-24"/>
        </w:rPr>
        <w:object w:dxaOrig="859" w:dyaOrig="620">
          <v:shape id="_x0000_i1322" type="#_x0000_t75" style="width:42.9pt;height:31.15pt" o:ole="">
            <v:imagedata r:id="rId669" o:title=""/>
          </v:shape>
          <o:OLEObject Type="Embed" ProgID="Equation.3" ShapeID="_x0000_i1322" DrawAspect="Content" ObjectID="_1441546154" r:id="rId670"/>
        </w:object>
      </w:r>
    </w:p>
    <w:p w:rsidR="0030613F" w:rsidRDefault="0030613F" w:rsidP="0030613F">
      <w:pPr>
        <w:pStyle w:val="Examplebody"/>
      </w:pPr>
    </w:p>
    <w:p w:rsidR="0030613F" w:rsidRDefault="0030613F" w:rsidP="0030613F">
      <w:pPr>
        <w:pStyle w:val="Examplebody"/>
      </w:pPr>
      <w:r>
        <w:t>(a)</w:t>
      </w:r>
      <w:r>
        <w:tab/>
        <w:t xml:space="preserve">We need the </w:t>
      </w:r>
      <w:r w:rsidR="0090161E">
        <w:t>chain rule</w:t>
      </w:r>
      <w:r>
        <w:t xml:space="preserve"> </w:t>
      </w:r>
      <w:proofErr w:type="gramStart"/>
      <w:r>
        <w:t xml:space="preserve">since  </w:t>
      </w:r>
      <w:r w:rsidRPr="0090161E">
        <w:rPr>
          <w:i/>
        </w:rPr>
        <w:t>y</w:t>
      </w:r>
      <w:proofErr w:type="gramEnd"/>
      <w:r w:rsidRPr="0090161E">
        <w:t xml:space="preserve">  is a function of </w:t>
      </w:r>
      <w:r w:rsidRPr="0090161E">
        <w:rPr>
          <w:i/>
        </w:rPr>
        <w:t>x</w:t>
      </w:r>
      <w:r>
        <w:t xml:space="preserve">: </w:t>
      </w:r>
    </w:p>
    <w:p w:rsidR="0030613F" w:rsidRDefault="0030613F" w:rsidP="0030613F">
      <w:pPr>
        <w:pStyle w:val="Examplebody"/>
        <w:rPr>
          <w:b/>
        </w:rPr>
      </w:pPr>
      <w:r>
        <w:tab/>
      </w:r>
      <w:r w:rsidR="0090161E" w:rsidRPr="0090161E">
        <w:rPr>
          <w:b/>
          <w:position w:val="-24"/>
        </w:rPr>
        <w:object w:dxaOrig="2740" w:dyaOrig="620">
          <v:shape id="_x0000_i1323" type="#_x0000_t75" style="width:136.4pt;height:31.15pt" o:ole="">
            <v:imagedata r:id="rId671" o:title=""/>
          </v:shape>
          <o:OLEObject Type="Embed" ProgID="Equation.3" ShapeID="_x0000_i1323" DrawAspect="Content" ObjectID="_1441546155" r:id="rId672"/>
        </w:object>
      </w:r>
    </w:p>
    <w:p w:rsidR="00F65799" w:rsidRDefault="00F65799" w:rsidP="0030613F">
      <w:pPr>
        <w:pStyle w:val="Examplebody"/>
      </w:pPr>
    </w:p>
    <w:p w:rsidR="0030613F" w:rsidRDefault="0030613F" w:rsidP="0030613F">
      <w:pPr>
        <w:pStyle w:val="Examplebody"/>
      </w:pPr>
      <w:r>
        <w:t>(b)</w:t>
      </w:r>
      <w:r>
        <w:tab/>
        <w:t xml:space="preserve">We need to use the product rule and the Chain Rule:  </w:t>
      </w:r>
    </w:p>
    <w:p w:rsidR="0090161E" w:rsidRDefault="0090161E" w:rsidP="0030613F">
      <w:pPr>
        <w:pStyle w:val="Examplebody"/>
      </w:pPr>
      <w:r>
        <w:tab/>
      </w:r>
      <w:r w:rsidRPr="0090161E">
        <w:rPr>
          <w:b/>
          <w:position w:val="-24"/>
        </w:rPr>
        <w:object w:dxaOrig="6979" w:dyaOrig="620">
          <v:shape id="_x0000_i1324" type="#_x0000_t75" style="width:348.25pt;height:31.15pt" o:ole="">
            <v:imagedata r:id="rId673" o:title=""/>
          </v:shape>
          <o:OLEObject Type="Embed" ProgID="Equation.3" ShapeID="_x0000_i1324" DrawAspect="Content" ObjectID="_1441546156" r:id="rId674"/>
        </w:object>
      </w:r>
    </w:p>
    <w:p w:rsidR="0030613F" w:rsidRDefault="0030613F" w:rsidP="0030613F">
      <w:pPr>
        <w:pStyle w:val="Examplebody"/>
      </w:pPr>
      <w:r>
        <w:tab/>
      </w:r>
      <w:r>
        <w:tab/>
      </w:r>
    </w:p>
    <w:p w:rsidR="0030613F" w:rsidRDefault="0030613F" w:rsidP="0030613F">
      <w:pPr>
        <w:pStyle w:val="Examplebody"/>
      </w:pPr>
      <w:r>
        <w:t>(c)</w:t>
      </w:r>
      <w:r>
        <w:tab/>
      </w:r>
      <w:r w:rsidR="0090161E">
        <w:t xml:space="preserve">We </w:t>
      </w:r>
      <w:proofErr w:type="gramStart"/>
      <w:r w:rsidR="0090161E">
        <w:t xml:space="preserve">know </w:t>
      </w:r>
      <w:proofErr w:type="gramEnd"/>
      <w:r w:rsidR="0090161E" w:rsidRPr="0030613F">
        <w:rPr>
          <w:b/>
          <w:position w:val="-24"/>
        </w:rPr>
        <w:object w:dxaOrig="1240" w:dyaOrig="620">
          <v:shape id="_x0000_i1325" type="#_x0000_t75" style="width:62.3pt;height:31.15pt" o:ole="">
            <v:imagedata r:id="rId675" o:title=""/>
          </v:shape>
          <o:OLEObject Type="Embed" ProgID="Equation.3" ShapeID="_x0000_i1325" DrawAspect="Content" ObjectID="_1441546157" r:id="rId676"/>
        </w:object>
      </w:r>
      <w:r w:rsidR="0090161E">
        <w:t>, so we use that and</w:t>
      </w:r>
      <w:r>
        <w:t xml:space="preserve"> the Chain Rule:</w:t>
      </w:r>
    </w:p>
    <w:p w:rsidR="0030613F" w:rsidRDefault="0030613F" w:rsidP="0030613F">
      <w:pPr>
        <w:pStyle w:val="Examplebody"/>
      </w:pPr>
      <w:r>
        <w:tab/>
      </w:r>
      <w:r w:rsidR="0090161E" w:rsidRPr="0090161E">
        <w:rPr>
          <w:b/>
          <w:position w:val="-28"/>
        </w:rPr>
        <w:object w:dxaOrig="1579" w:dyaOrig="660">
          <v:shape id="_x0000_i1326" type="#_x0000_t75" style="width:78.25pt;height:32.55pt" o:ole="">
            <v:imagedata r:id="rId677" o:title=""/>
          </v:shape>
          <o:OLEObject Type="Embed" ProgID="Equation.3" ShapeID="_x0000_i1326" DrawAspect="Content" ObjectID="_1441546158" r:id="rId678"/>
        </w:object>
      </w:r>
    </w:p>
    <w:p w:rsidR="0030613F" w:rsidRDefault="0030613F" w:rsidP="0030613F">
      <w:pPr>
        <w:ind w:right="-180"/>
      </w:pPr>
    </w:p>
    <w:p w:rsidR="0030613F" w:rsidRDefault="0030613F" w:rsidP="0030613F">
      <w:pPr>
        <w:ind w:right="-180"/>
      </w:pPr>
    </w:p>
    <w:p w:rsidR="0030613F" w:rsidRDefault="0030613F" w:rsidP="0030613F">
      <w:pPr>
        <w:pBdr>
          <w:top w:val="single" w:sz="6" w:space="0" w:color="auto"/>
          <w:left w:val="single" w:sz="6" w:space="0" w:color="auto"/>
          <w:bottom w:val="single" w:sz="6" w:space="0" w:color="auto"/>
          <w:right w:val="single" w:sz="6" w:space="0" w:color="auto"/>
        </w:pBdr>
        <w:shd w:val="solid" w:color="FFFF99" w:fill="auto"/>
        <w:tabs>
          <w:tab w:val="left" w:pos="720"/>
        </w:tabs>
        <w:ind w:left="1080" w:right="450" w:hanging="1080"/>
        <w:rPr>
          <w:b/>
        </w:rPr>
      </w:pPr>
      <w:r>
        <w:rPr>
          <w:b/>
        </w:rPr>
        <w:tab/>
        <w:t xml:space="preserve">IMPLICIT DIFFERENTIATION:   </w:t>
      </w:r>
    </w:p>
    <w:p w:rsidR="0030613F" w:rsidRDefault="0030613F" w:rsidP="0030613F">
      <w:pPr>
        <w:pBdr>
          <w:top w:val="single" w:sz="6" w:space="0" w:color="auto"/>
          <w:left w:val="single" w:sz="6" w:space="0" w:color="auto"/>
          <w:bottom w:val="single" w:sz="6" w:space="0" w:color="auto"/>
          <w:right w:val="single" w:sz="6" w:space="0" w:color="auto"/>
        </w:pBdr>
        <w:shd w:val="solid" w:color="FFFF99" w:fill="auto"/>
        <w:tabs>
          <w:tab w:val="left" w:pos="720"/>
        </w:tabs>
        <w:ind w:left="1080" w:right="450" w:hanging="1080"/>
        <w:rPr>
          <w:b/>
        </w:rPr>
      </w:pPr>
      <w:r>
        <w:tab/>
      </w:r>
      <w:r>
        <w:tab/>
        <w:t xml:space="preserve">To </w:t>
      </w:r>
      <w:proofErr w:type="gramStart"/>
      <w:r>
        <w:t xml:space="preserve">determine  </w:t>
      </w:r>
      <w:r>
        <w:rPr>
          <w:b/>
        </w:rPr>
        <w:t>y</w:t>
      </w:r>
      <w:proofErr w:type="gramEnd"/>
      <w:r>
        <w:rPr>
          <w:b/>
        </w:rPr>
        <w:t xml:space="preserve"> '</w:t>
      </w:r>
      <w:r>
        <w:t xml:space="preserve"> ,  differentiate each side of the defining equation, </w:t>
      </w:r>
      <w:r>
        <w:rPr>
          <w:b/>
        </w:rPr>
        <w:t xml:space="preserve">treating  y  </w:t>
      </w:r>
    </w:p>
    <w:p w:rsidR="0030613F" w:rsidRDefault="0030613F" w:rsidP="0030613F">
      <w:pPr>
        <w:pBdr>
          <w:top w:val="single" w:sz="6" w:space="0" w:color="auto"/>
          <w:left w:val="single" w:sz="6" w:space="0" w:color="auto"/>
          <w:bottom w:val="single" w:sz="6" w:space="0" w:color="auto"/>
          <w:right w:val="single" w:sz="6" w:space="0" w:color="auto"/>
        </w:pBdr>
        <w:shd w:val="solid" w:color="FFFF99" w:fill="auto"/>
        <w:tabs>
          <w:tab w:val="left" w:pos="720"/>
        </w:tabs>
        <w:ind w:left="1080" w:right="450" w:hanging="1080"/>
      </w:pPr>
      <w:r>
        <w:rPr>
          <w:b/>
        </w:rPr>
        <w:tab/>
      </w:r>
      <w:r>
        <w:rPr>
          <w:b/>
        </w:rPr>
        <w:tab/>
      </w:r>
      <w:proofErr w:type="gramStart"/>
      <w:r>
        <w:rPr>
          <w:b/>
        </w:rPr>
        <w:t>as</w:t>
      </w:r>
      <w:proofErr w:type="gramEnd"/>
      <w:r>
        <w:rPr>
          <w:b/>
        </w:rPr>
        <w:t xml:space="preserve"> a function of  x </w:t>
      </w:r>
      <w:r>
        <w:t>,  and then algebraically solve for y '.</w:t>
      </w:r>
    </w:p>
    <w:p w:rsidR="0030613F" w:rsidRDefault="0030613F" w:rsidP="0030613F">
      <w:pPr>
        <w:pBdr>
          <w:top w:val="single" w:sz="6" w:space="0" w:color="auto"/>
          <w:left w:val="single" w:sz="6" w:space="0" w:color="auto"/>
          <w:bottom w:val="single" w:sz="6" w:space="0" w:color="auto"/>
          <w:right w:val="single" w:sz="6" w:space="0" w:color="auto"/>
        </w:pBdr>
        <w:shd w:val="solid" w:color="FFFF99" w:fill="auto"/>
        <w:tabs>
          <w:tab w:val="left" w:pos="720"/>
        </w:tabs>
        <w:ind w:left="1080" w:right="450" w:hanging="1080"/>
      </w:pPr>
      <w:r>
        <w:t xml:space="preserve">    </w:t>
      </w:r>
    </w:p>
    <w:p w:rsidR="0030613F" w:rsidRDefault="0030613F" w:rsidP="0030613F">
      <w:pPr>
        <w:ind w:right="-180"/>
      </w:pPr>
    </w:p>
    <w:p w:rsidR="0090161E" w:rsidRDefault="0090161E" w:rsidP="0030613F">
      <w:pPr>
        <w:ind w:right="-180"/>
      </w:pPr>
    </w:p>
    <w:p w:rsidR="0090161E" w:rsidRDefault="0090161E" w:rsidP="0030613F">
      <w:pPr>
        <w:ind w:right="-180"/>
      </w:pPr>
    </w:p>
    <w:p w:rsidR="0090161E" w:rsidRDefault="0090161E" w:rsidP="0030613F">
      <w:pPr>
        <w:ind w:right="-180"/>
      </w:pPr>
    </w:p>
    <w:p w:rsidR="0090161E" w:rsidRDefault="0090161E" w:rsidP="0030613F">
      <w:pPr>
        <w:ind w:right="-180"/>
      </w:pPr>
    </w:p>
    <w:p w:rsidR="0090161E" w:rsidRDefault="0090161E" w:rsidP="0030613F">
      <w:pPr>
        <w:ind w:right="-180"/>
      </w:pPr>
    </w:p>
    <w:p w:rsidR="0090161E" w:rsidRDefault="0090161E" w:rsidP="0030613F">
      <w:pPr>
        <w:ind w:right="-180"/>
      </w:pPr>
    </w:p>
    <w:p w:rsidR="0090161E" w:rsidRDefault="0090161E" w:rsidP="0030613F">
      <w:pPr>
        <w:ind w:right="-180"/>
      </w:pPr>
    </w:p>
    <w:p w:rsidR="0090161E" w:rsidRDefault="0090161E" w:rsidP="0030613F">
      <w:pPr>
        <w:ind w:right="-180"/>
      </w:pPr>
    </w:p>
    <w:p w:rsidR="0090161E" w:rsidRDefault="0030613F" w:rsidP="0090161E">
      <w:pPr>
        <w:pStyle w:val="Exampleheader"/>
      </w:pPr>
      <w:r>
        <w:lastRenderedPageBreak/>
        <w:t xml:space="preserve">Example </w:t>
      </w:r>
      <w:r w:rsidR="003773AB">
        <w:t>2</w:t>
      </w:r>
    </w:p>
    <w:p w:rsidR="0030613F" w:rsidRDefault="0030613F" w:rsidP="0090161E">
      <w:pPr>
        <w:pStyle w:val="Examplebody"/>
      </w:pPr>
      <w:r>
        <w:t xml:space="preserve">Find the slope of the tangent line to the </w:t>
      </w:r>
      <w:proofErr w:type="gramStart"/>
      <w:r>
        <w:t>circle  x</w:t>
      </w:r>
      <w:r>
        <w:rPr>
          <w:position w:val="10"/>
          <w:sz w:val="18"/>
          <w:szCs w:val="18"/>
        </w:rPr>
        <w:t>2</w:t>
      </w:r>
      <w:proofErr w:type="gramEnd"/>
      <w:r>
        <w:t xml:space="preserve"> + y</w:t>
      </w:r>
      <w:r>
        <w:rPr>
          <w:position w:val="10"/>
          <w:sz w:val="18"/>
          <w:szCs w:val="18"/>
        </w:rPr>
        <w:t>2</w:t>
      </w:r>
      <w:r>
        <w:t xml:space="preserve"> = 25  at the point  (3,4)  </w:t>
      </w:r>
      <w:r w:rsidR="0090161E">
        <w:t>using</w:t>
      </w:r>
      <w:r>
        <w:t xml:space="preserve"> implicit differentiation.</w:t>
      </w:r>
    </w:p>
    <w:p w:rsidR="0030613F" w:rsidRDefault="0030613F" w:rsidP="0090161E">
      <w:pPr>
        <w:pStyle w:val="Examplebody"/>
      </w:pPr>
    </w:p>
    <w:p w:rsidR="0090161E" w:rsidRDefault="0090161E" w:rsidP="0090161E">
      <w:pPr>
        <w:pStyle w:val="Examplebody"/>
      </w:pPr>
      <w:r>
        <w:rPr>
          <w:noProof/>
        </w:rPr>
        <w:drawing>
          <wp:anchor distT="0" distB="0" distL="114300" distR="114300" simplePos="0" relativeHeight="251987968" behindDoc="0" locked="0" layoutInCell="1" allowOverlap="1">
            <wp:simplePos x="0" y="0"/>
            <wp:positionH relativeFrom="column">
              <wp:posOffset>4352290</wp:posOffset>
            </wp:positionH>
            <wp:positionV relativeFrom="paragraph">
              <wp:posOffset>38735</wp:posOffset>
            </wp:positionV>
            <wp:extent cx="1697990" cy="1574165"/>
            <wp:effectExtent l="19050" t="0" r="0" b="0"/>
            <wp:wrapTight wrapText="bothSides">
              <wp:wrapPolygon edited="0">
                <wp:start x="-242" y="0"/>
                <wp:lineTo x="-242" y="21434"/>
                <wp:lineTo x="21568" y="21434"/>
                <wp:lineTo x="21568" y="0"/>
                <wp:lineTo x="-242" y="0"/>
              </wp:wrapPolygon>
            </wp:wrapTight>
            <wp:docPr id="568" name="Picture 568" descr="CC_2_9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descr="CC_2_9_FIGS1"/>
                    <pic:cNvPicPr>
                      <a:picLocks noChangeAspect="1" noChangeArrowheads="1"/>
                    </pic:cNvPicPr>
                  </pic:nvPicPr>
                  <pic:blipFill>
                    <a:blip r:embed="rId679" cstate="print"/>
                    <a:srcRect b="9998"/>
                    <a:stretch>
                      <a:fillRect/>
                    </a:stretch>
                  </pic:blipFill>
                  <pic:spPr bwMode="auto">
                    <a:xfrm>
                      <a:off x="0" y="0"/>
                      <a:ext cx="1697990" cy="1574165"/>
                    </a:xfrm>
                    <a:prstGeom prst="rect">
                      <a:avLst/>
                    </a:prstGeom>
                    <a:noFill/>
                    <a:ln w="9525">
                      <a:noFill/>
                      <a:miter lim="800000"/>
                      <a:headEnd/>
                      <a:tailEnd/>
                    </a:ln>
                  </pic:spPr>
                </pic:pic>
              </a:graphicData>
            </a:graphic>
          </wp:anchor>
        </w:drawing>
      </w:r>
      <w:r w:rsidR="0030613F">
        <w:t xml:space="preserve">We differentiate each side of the </w:t>
      </w:r>
      <w:proofErr w:type="gramStart"/>
      <w:r w:rsidR="0030613F">
        <w:t>equation  x</w:t>
      </w:r>
      <w:r w:rsidR="0030613F">
        <w:rPr>
          <w:position w:val="10"/>
          <w:sz w:val="18"/>
          <w:szCs w:val="18"/>
        </w:rPr>
        <w:t>2</w:t>
      </w:r>
      <w:proofErr w:type="gramEnd"/>
      <w:r w:rsidR="0030613F">
        <w:t xml:space="preserve"> + y</w:t>
      </w:r>
      <w:r w:rsidR="0030613F">
        <w:rPr>
          <w:position w:val="10"/>
          <w:sz w:val="18"/>
          <w:szCs w:val="18"/>
        </w:rPr>
        <w:t>2</w:t>
      </w:r>
      <w:r w:rsidR="0030613F">
        <w:t xml:space="preserve"> = 25 and then solve for  </w:t>
      </w:r>
      <w:r w:rsidR="0030613F">
        <w:rPr>
          <w:b/>
        </w:rPr>
        <w:t>y'</w:t>
      </w:r>
      <w:r>
        <w:t xml:space="preserve"> </w:t>
      </w:r>
    </w:p>
    <w:p w:rsidR="0090161E" w:rsidRDefault="0090161E" w:rsidP="0090161E">
      <w:pPr>
        <w:pStyle w:val="Examplebody"/>
        <w:rPr>
          <w:b/>
        </w:rPr>
      </w:pPr>
      <w:r w:rsidRPr="0090161E">
        <w:rPr>
          <w:b/>
          <w:position w:val="-24"/>
        </w:rPr>
        <w:object w:dxaOrig="2140" w:dyaOrig="620">
          <v:shape id="_x0000_i1327" type="#_x0000_t75" style="width:106.6pt;height:31.15pt" o:ole="">
            <v:imagedata r:id="rId680" o:title=""/>
          </v:shape>
          <o:OLEObject Type="Embed" ProgID="Equation.3" ShapeID="_x0000_i1327" DrawAspect="Content" ObjectID="_1441546159" r:id="rId681"/>
        </w:object>
      </w:r>
    </w:p>
    <w:p w:rsidR="0090161E" w:rsidRDefault="0090161E" w:rsidP="0090161E">
      <w:pPr>
        <w:pStyle w:val="Examplebody"/>
      </w:pPr>
      <w:r w:rsidRPr="0090161E">
        <w:rPr>
          <w:b/>
          <w:position w:val="-10"/>
        </w:rPr>
        <w:object w:dxaOrig="1320" w:dyaOrig="320">
          <v:shape id="_x0000_i1328" type="#_x0000_t75" style="width:65.75pt;height:15.25pt" o:ole="">
            <v:imagedata r:id="rId682" o:title=""/>
          </v:shape>
          <o:OLEObject Type="Embed" ProgID="Equation.3" ShapeID="_x0000_i1328" DrawAspect="Content" ObjectID="_1441546160" r:id="rId683"/>
        </w:object>
      </w:r>
    </w:p>
    <w:p w:rsidR="0030613F" w:rsidRDefault="0030613F" w:rsidP="0090161E">
      <w:pPr>
        <w:pStyle w:val="Examplebody"/>
      </w:pPr>
      <w:r>
        <w:t xml:space="preserve">Solving </w:t>
      </w:r>
      <w:proofErr w:type="gramStart"/>
      <w:r>
        <w:t xml:space="preserve">for  </w:t>
      </w:r>
      <w:r>
        <w:rPr>
          <w:b/>
        </w:rPr>
        <w:t>y'</w:t>
      </w:r>
      <w:proofErr w:type="gramEnd"/>
      <w:r>
        <w:t xml:space="preserve">, we have  </w:t>
      </w:r>
      <w:r w:rsidR="0090161E" w:rsidRPr="0090161E">
        <w:rPr>
          <w:b/>
          <w:position w:val="-28"/>
        </w:rPr>
        <w:object w:dxaOrig="1600" w:dyaOrig="660">
          <v:shape id="_x0000_i1329" type="#_x0000_t75" style="width:79.6pt;height:32.55pt" o:ole="">
            <v:imagedata r:id="rId684" o:title=""/>
          </v:shape>
          <o:OLEObject Type="Embed" ProgID="Equation.3" ShapeID="_x0000_i1329" DrawAspect="Content" ObjectID="_1441546161" r:id="rId685"/>
        </w:object>
      </w:r>
      <w:r>
        <w:t xml:space="preserve">, and, at the point  (3,4),  </w:t>
      </w:r>
      <w:r>
        <w:rPr>
          <w:b/>
        </w:rPr>
        <w:t>y'</w:t>
      </w:r>
      <w:r w:rsidR="0090161E">
        <w:t> = – 3/4</w:t>
      </w:r>
      <w:r>
        <w:t>.</w:t>
      </w:r>
    </w:p>
    <w:p w:rsidR="0030613F" w:rsidRDefault="0030613F" w:rsidP="0030613F">
      <w:pPr>
        <w:ind w:right="-180"/>
      </w:pPr>
    </w:p>
    <w:p w:rsidR="0030613F" w:rsidRDefault="0030613F" w:rsidP="0030613F"/>
    <w:p w:rsidR="0030613F" w:rsidRDefault="0030613F" w:rsidP="0030613F">
      <w:r>
        <w:t xml:space="preserve">In the previous example, it </w:t>
      </w:r>
      <w:r w:rsidR="0090161E">
        <w:t>would have been</w:t>
      </w:r>
      <w:r>
        <w:t xml:space="preserve"> </w:t>
      </w:r>
      <w:r w:rsidR="0090161E">
        <w:t xml:space="preserve">easy to explicitly solve </w:t>
      </w:r>
      <w:proofErr w:type="gramStart"/>
      <w:r w:rsidR="0090161E">
        <w:t>for  y</w:t>
      </w:r>
      <w:proofErr w:type="gramEnd"/>
      <w:r>
        <w:t xml:space="preserve">,  and then we could differentiate  y  to  get  y '.  Because we could explicitly solve </w:t>
      </w:r>
      <w:proofErr w:type="gramStart"/>
      <w:r>
        <w:t>for  y</w:t>
      </w:r>
      <w:proofErr w:type="gramEnd"/>
      <w:r>
        <w:t xml:space="preserve"> ,  we had a choice of methods for calculating   y '.  Sometimes, however, we can not explicitly solve </w:t>
      </w:r>
      <w:proofErr w:type="gramStart"/>
      <w:r>
        <w:t>for  y</w:t>
      </w:r>
      <w:proofErr w:type="gramEnd"/>
      <w:r>
        <w:t xml:space="preserve"> , and the only way of determining  y '  is implicit differentiation.</w:t>
      </w:r>
    </w:p>
    <w:p w:rsidR="0030613F" w:rsidRDefault="0030613F" w:rsidP="0030613F"/>
    <w:p w:rsidR="00852900" w:rsidRDefault="00852900" w:rsidP="0030613F"/>
    <w:p w:rsidR="0030613F" w:rsidRDefault="0090161E" w:rsidP="0090161E">
      <w:pPr>
        <w:pStyle w:val="Heading3"/>
      </w:pPr>
      <w:r>
        <w:t>Related Rates</w:t>
      </w:r>
    </w:p>
    <w:p w:rsidR="0030613F" w:rsidRDefault="0090161E" w:rsidP="0030613F">
      <w:r>
        <w:t>If several variables or quantities are related to each other and some of the variables are changing at a known rate, then we can use derivatives to determine how rapidly the other variables must be changing.</w:t>
      </w:r>
    </w:p>
    <w:p w:rsidR="0090161E" w:rsidRDefault="0090161E" w:rsidP="0030613F"/>
    <w:p w:rsidR="00852900" w:rsidRDefault="00852900" w:rsidP="0030613F"/>
    <w:p w:rsidR="0090161E" w:rsidRPr="0030613F" w:rsidRDefault="0090161E" w:rsidP="0090161E">
      <w:pPr>
        <w:pStyle w:val="Exampleheader"/>
      </w:pPr>
      <w:r>
        <w:t>Example</w:t>
      </w:r>
      <w:r w:rsidR="003773AB">
        <w:t xml:space="preserve"> 3</w:t>
      </w:r>
    </w:p>
    <w:p w:rsidR="005977BC" w:rsidRDefault="005977BC" w:rsidP="005977BC">
      <w:pPr>
        <w:pStyle w:val="Examplebody"/>
      </w:pPr>
      <w:r>
        <w:rPr>
          <w:noProof/>
        </w:rPr>
        <w:drawing>
          <wp:anchor distT="0" distB="0" distL="114300" distR="114300" simplePos="0" relativeHeight="251988992" behindDoc="0" locked="0" layoutInCell="1" allowOverlap="1">
            <wp:simplePos x="0" y="0"/>
            <wp:positionH relativeFrom="column">
              <wp:posOffset>4463415</wp:posOffset>
            </wp:positionH>
            <wp:positionV relativeFrom="paragraph">
              <wp:posOffset>468630</wp:posOffset>
            </wp:positionV>
            <wp:extent cx="1466850" cy="1494790"/>
            <wp:effectExtent l="19050" t="0" r="0" b="0"/>
            <wp:wrapTight wrapText="bothSides">
              <wp:wrapPolygon edited="0">
                <wp:start x="-281" y="0"/>
                <wp:lineTo x="-281" y="21196"/>
                <wp:lineTo x="21600" y="21196"/>
                <wp:lineTo x="21600" y="0"/>
                <wp:lineTo x="-281" y="0"/>
              </wp:wrapPolygon>
            </wp:wrapTight>
            <wp:docPr id="569" name="Picture 569" descr="CC_2_6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descr="CC_2_6_figs1"/>
                    <pic:cNvPicPr>
                      <a:picLocks noChangeAspect="1" noChangeArrowheads="1"/>
                    </pic:cNvPicPr>
                  </pic:nvPicPr>
                  <pic:blipFill>
                    <a:blip r:embed="rId686" cstate="print"/>
                    <a:srcRect b="10900"/>
                    <a:stretch>
                      <a:fillRect/>
                    </a:stretch>
                  </pic:blipFill>
                  <pic:spPr bwMode="auto">
                    <a:xfrm>
                      <a:off x="0" y="0"/>
                      <a:ext cx="1466850" cy="1494790"/>
                    </a:xfrm>
                    <a:prstGeom prst="rect">
                      <a:avLst/>
                    </a:prstGeom>
                    <a:noFill/>
                    <a:ln w="9525">
                      <a:noFill/>
                      <a:miter lim="800000"/>
                      <a:headEnd/>
                      <a:tailEnd/>
                    </a:ln>
                  </pic:spPr>
                </pic:pic>
              </a:graphicData>
            </a:graphic>
          </wp:anchor>
        </w:drawing>
      </w:r>
      <w:r>
        <w:t>Suppose the border of a town is roughly circular, and the radius of that circle has been increasing at a rate of 0.1 miles each year.  Find how fast the area of the town has been increasing when the radius is 5 miles.</w:t>
      </w:r>
    </w:p>
    <w:p w:rsidR="005977BC" w:rsidRDefault="005977BC" w:rsidP="005977BC">
      <w:pPr>
        <w:pStyle w:val="Examplebody"/>
      </w:pPr>
    </w:p>
    <w:p w:rsidR="005977BC" w:rsidRDefault="005977BC" w:rsidP="005977BC">
      <w:pPr>
        <w:pStyle w:val="Examplebody"/>
      </w:pPr>
      <w:r>
        <w:t xml:space="preserve">We could get an </w:t>
      </w:r>
      <w:r>
        <w:rPr>
          <w:u w:val="single"/>
        </w:rPr>
        <w:t>approximate</w:t>
      </w:r>
      <w:r>
        <w:t xml:space="preserve"> answer by calculating the area of the circle when the radius is 5 miles  ( A = πr</w:t>
      </w:r>
      <w:r>
        <w:rPr>
          <w:position w:val="10"/>
          <w:sz w:val="18"/>
          <w:szCs w:val="18"/>
        </w:rPr>
        <w:t>2</w:t>
      </w:r>
      <w:r>
        <w:t xml:space="preserve"> = π(5 miles)</w:t>
      </w:r>
      <w:r>
        <w:rPr>
          <w:position w:val="10"/>
          <w:sz w:val="18"/>
          <w:szCs w:val="18"/>
        </w:rPr>
        <w:t>2</w:t>
      </w:r>
      <w:r>
        <w:t xml:space="preserve"> </w:t>
      </w:r>
      <w:r>
        <w:rPr>
          <w:szCs w:val="24"/>
        </w:rPr>
        <w:t>≈</w:t>
      </w:r>
      <w:r>
        <w:t xml:space="preserve"> 78.6 miles</w:t>
      </w:r>
      <w:r>
        <w:rPr>
          <w:position w:val="10"/>
          <w:sz w:val="18"/>
          <w:szCs w:val="18"/>
        </w:rPr>
        <w:t>2</w:t>
      </w:r>
      <w:r>
        <w:t xml:space="preserve"> )  and  1 year later when the radius is 0.1 feet larger than before  (  A = πr</w:t>
      </w:r>
      <w:r>
        <w:rPr>
          <w:position w:val="10"/>
          <w:sz w:val="18"/>
          <w:szCs w:val="18"/>
        </w:rPr>
        <w:t>2</w:t>
      </w:r>
      <w:r>
        <w:t xml:space="preserve"> = π(5.1 miles)</w:t>
      </w:r>
      <w:r>
        <w:rPr>
          <w:position w:val="10"/>
          <w:sz w:val="18"/>
          <w:szCs w:val="18"/>
        </w:rPr>
        <w:t>2</w:t>
      </w:r>
      <w:r>
        <w:t xml:space="preserve"> </w:t>
      </w:r>
      <w:r>
        <w:rPr>
          <w:szCs w:val="24"/>
        </w:rPr>
        <w:t>≈</w:t>
      </w:r>
      <w:r>
        <w:t xml:space="preserve"> 81.7 miles</w:t>
      </w:r>
      <w:r>
        <w:rPr>
          <w:position w:val="10"/>
          <w:sz w:val="18"/>
          <w:szCs w:val="18"/>
        </w:rPr>
        <w:t>2</w:t>
      </w:r>
      <w:r>
        <w:t xml:space="preserve"> ) and then finding   ∆Area/∆time = (81.7 mi</w:t>
      </w:r>
      <w:r>
        <w:rPr>
          <w:position w:val="10"/>
          <w:sz w:val="18"/>
          <w:szCs w:val="18"/>
        </w:rPr>
        <w:t>2</w:t>
      </w:r>
      <w:r>
        <w:t xml:space="preserve"> – 78.6 mi</w:t>
      </w:r>
      <w:r>
        <w:rPr>
          <w:position w:val="10"/>
          <w:sz w:val="18"/>
          <w:szCs w:val="18"/>
        </w:rPr>
        <w:t>2</w:t>
      </w:r>
      <w:r>
        <w:t>)/(1 year) = 3.1 mi</w:t>
      </w:r>
      <w:r>
        <w:rPr>
          <w:position w:val="10"/>
          <w:sz w:val="18"/>
          <w:szCs w:val="18"/>
        </w:rPr>
        <w:t>2</w:t>
      </w:r>
      <w:r>
        <w:t>/yr.  This approximate answer represents the average change in area during the 1 year period when the radius increased from 5 miles to 5.1 miles, and would correspond to the secant slope on the area graph.</w:t>
      </w:r>
    </w:p>
    <w:p w:rsidR="005977BC" w:rsidRDefault="005977BC" w:rsidP="005977BC">
      <w:pPr>
        <w:pStyle w:val="Examplebody"/>
      </w:pPr>
    </w:p>
    <w:p w:rsidR="005977BC" w:rsidRDefault="005977BC" w:rsidP="005977BC">
      <w:pPr>
        <w:pStyle w:val="Examplebody"/>
      </w:pPr>
      <w:r>
        <w:t xml:space="preserve">To find the exact answer, though, we need derivatives.  In this case both radius and area are functions of time:  </w:t>
      </w:r>
    </w:p>
    <w:p w:rsidR="00852900" w:rsidRDefault="00852900" w:rsidP="005977BC">
      <w:pPr>
        <w:pStyle w:val="Examplebody"/>
      </w:pPr>
    </w:p>
    <w:p w:rsidR="005977BC" w:rsidRDefault="005977BC" w:rsidP="005977BC">
      <w:pPr>
        <w:pStyle w:val="Examplebody"/>
      </w:pPr>
      <w:r>
        <w:tab/>
      </w:r>
      <w:proofErr w:type="gramStart"/>
      <w:r>
        <w:rPr>
          <w:i/>
        </w:rPr>
        <w:t>r(</w:t>
      </w:r>
      <w:proofErr w:type="gramEnd"/>
      <w:r>
        <w:rPr>
          <w:i/>
        </w:rPr>
        <w:t>t)</w:t>
      </w:r>
      <w:r>
        <w:t xml:space="preserve"> = radius at time </w:t>
      </w:r>
      <w:r>
        <w:rPr>
          <w:i/>
        </w:rPr>
        <w:t>t</w:t>
      </w:r>
      <w:r>
        <w:tab/>
      </w:r>
      <w:r>
        <w:tab/>
      </w:r>
      <w:r>
        <w:rPr>
          <w:i/>
        </w:rPr>
        <w:t>A(t)</w:t>
      </w:r>
      <w:r>
        <w:t xml:space="preserve"> = area at time </w:t>
      </w:r>
      <w:r>
        <w:rPr>
          <w:i/>
        </w:rPr>
        <w:t>t</w:t>
      </w:r>
    </w:p>
    <w:p w:rsidR="005977BC" w:rsidRDefault="005977BC" w:rsidP="005977BC">
      <w:pPr>
        <w:pStyle w:val="Examplebody"/>
      </w:pPr>
    </w:p>
    <w:p w:rsidR="005977BC" w:rsidRDefault="005977BC" w:rsidP="005977BC">
      <w:pPr>
        <w:pStyle w:val="Examplebody"/>
      </w:pPr>
      <w:r>
        <w:lastRenderedPageBreak/>
        <w:t>We know how fast the radius is changing, which is a statement about the derivative:</w:t>
      </w:r>
    </w:p>
    <w:p w:rsidR="005977BC" w:rsidRDefault="005977BC" w:rsidP="005977BC">
      <w:pPr>
        <w:pStyle w:val="Examplebody"/>
      </w:pPr>
      <w:r w:rsidRPr="005977BC">
        <w:rPr>
          <w:b/>
          <w:position w:val="-28"/>
        </w:rPr>
        <w:object w:dxaOrig="1380" w:dyaOrig="660">
          <v:shape id="_x0000_i1330" type="#_x0000_t75" style="width:68.55pt;height:32.55pt" o:ole="">
            <v:imagedata r:id="rId687" o:title=""/>
          </v:shape>
          <o:OLEObject Type="Embed" ProgID="Equation.3" ShapeID="_x0000_i1330" DrawAspect="Content" ObjectID="_1441546162" r:id="rId688"/>
        </w:object>
      </w:r>
      <w:r>
        <w:t xml:space="preserve">.  We also know that </w:t>
      </w:r>
      <w:r>
        <w:rPr>
          <w:i/>
        </w:rPr>
        <w:t>r</w:t>
      </w:r>
      <w:r>
        <w:t xml:space="preserve"> = 5 at our moment of interest.</w:t>
      </w:r>
    </w:p>
    <w:p w:rsidR="005977BC" w:rsidRDefault="005977BC" w:rsidP="005977BC">
      <w:pPr>
        <w:pStyle w:val="Examplebody"/>
      </w:pPr>
    </w:p>
    <w:p w:rsidR="005977BC" w:rsidRDefault="005977BC" w:rsidP="00852900">
      <w:pPr>
        <w:pStyle w:val="Examplebody"/>
      </w:pPr>
      <w:r>
        <w:t xml:space="preserve">We are looking for how fast the area is increasing, which </w:t>
      </w:r>
      <w:proofErr w:type="gramStart"/>
      <w:r>
        <w:t xml:space="preserve">is </w:t>
      </w:r>
      <w:proofErr w:type="gramEnd"/>
      <w:r w:rsidRPr="005977BC">
        <w:rPr>
          <w:b/>
          <w:position w:val="-24"/>
        </w:rPr>
        <w:object w:dxaOrig="380" w:dyaOrig="620">
          <v:shape id="_x0000_i1331" type="#_x0000_t75" style="width:19.4pt;height:31.15pt" o:ole="">
            <v:imagedata r:id="rId689" o:title=""/>
          </v:shape>
          <o:OLEObject Type="Embed" ProgID="Equation.3" ShapeID="_x0000_i1331" DrawAspect="Content" ObjectID="_1441546163" r:id="rId690"/>
        </w:object>
      </w:r>
      <w:r w:rsidR="00852900">
        <w:t>.</w:t>
      </w:r>
    </w:p>
    <w:p w:rsidR="00852900" w:rsidRDefault="00852900" w:rsidP="00852900">
      <w:pPr>
        <w:pStyle w:val="Examplebody"/>
      </w:pPr>
    </w:p>
    <w:p w:rsidR="005977BC" w:rsidRDefault="005977BC" w:rsidP="005977BC">
      <w:pPr>
        <w:pStyle w:val="Examplebody"/>
      </w:pPr>
      <w:r>
        <w:t>Now we need an equation relating our variables, which is the area equation</w:t>
      </w:r>
      <w:proofErr w:type="gramStart"/>
      <w:r>
        <w:t xml:space="preserve">: </w:t>
      </w:r>
      <w:proofErr w:type="gramEnd"/>
      <w:r w:rsidRPr="005977BC">
        <w:rPr>
          <w:b/>
          <w:position w:val="-6"/>
        </w:rPr>
        <w:object w:dxaOrig="780" w:dyaOrig="320">
          <v:shape id="_x0000_i1332" type="#_x0000_t75" style="width:38.75pt;height:15.25pt" o:ole="">
            <v:imagedata r:id="rId691" o:title=""/>
          </v:shape>
          <o:OLEObject Type="Embed" ProgID="Equation.3" ShapeID="_x0000_i1332" DrawAspect="Content" ObjectID="_1441546164" r:id="rId692"/>
        </w:object>
      </w:r>
      <w:r>
        <w:t>.</w:t>
      </w:r>
    </w:p>
    <w:p w:rsidR="005977BC" w:rsidRDefault="005977BC" w:rsidP="005977BC">
      <w:pPr>
        <w:pStyle w:val="Examplebody"/>
      </w:pPr>
    </w:p>
    <w:p w:rsidR="005977BC" w:rsidRDefault="005977BC" w:rsidP="005977BC">
      <w:pPr>
        <w:pStyle w:val="Examplebody"/>
      </w:pPr>
      <w:r>
        <w:t xml:space="preserve">Taking the derivative of both sides of that equation with respect to </w:t>
      </w:r>
      <w:r>
        <w:rPr>
          <w:i/>
        </w:rPr>
        <w:t>t</w:t>
      </w:r>
      <w:r>
        <w:t>, we can use implicit differentiation:</w:t>
      </w:r>
    </w:p>
    <w:p w:rsidR="005977BC" w:rsidRDefault="005977BC" w:rsidP="005977BC">
      <w:pPr>
        <w:pStyle w:val="Examplebody"/>
        <w:rPr>
          <w:b/>
        </w:rPr>
      </w:pPr>
      <w:r w:rsidRPr="005977BC">
        <w:rPr>
          <w:b/>
          <w:position w:val="-24"/>
        </w:rPr>
        <w:object w:dxaOrig="1600" w:dyaOrig="620">
          <v:shape id="_x0000_i1333" type="#_x0000_t75" style="width:79.6pt;height:31.15pt" o:ole="">
            <v:imagedata r:id="rId693" o:title=""/>
          </v:shape>
          <o:OLEObject Type="Embed" ProgID="Equation.3" ShapeID="_x0000_i1333" DrawAspect="Content" ObjectID="_1441546165" r:id="rId694"/>
        </w:object>
      </w:r>
    </w:p>
    <w:p w:rsidR="005977BC" w:rsidRDefault="005977BC" w:rsidP="005977BC">
      <w:pPr>
        <w:pStyle w:val="Examplebody"/>
        <w:rPr>
          <w:b/>
        </w:rPr>
      </w:pPr>
      <w:r w:rsidRPr="005977BC">
        <w:rPr>
          <w:b/>
          <w:position w:val="-24"/>
        </w:rPr>
        <w:object w:dxaOrig="1300" w:dyaOrig="620">
          <v:shape id="_x0000_i1334" type="#_x0000_t75" style="width:64.4pt;height:31.15pt" o:ole="">
            <v:imagedata r:id="rId695" o:title=""/>
          </v:shape>
          <o:OLEObject Type="Embed" ProgID="Equation.3" ShapeID="_x0000_i1334" DrawAspect="Content" ObjectID="_1441546166" r:id="rId696"/>
        </w:object>
      </w:r>
    </w:p>
    <w:p w:rsidR="005977BC" w:rsidRDefault="005977BC" w:rsidP="005977BC">
      <w:pPr>
        <w:pStyle w:val="Examplebody"/>
        <w:rPr>
          <w:b/>
        </w:rPr>
      </w:pPr>
    </w:p>
    <w:p w:rsidR="005977BC" w:rsidRDefault="005977BC" w:rsidP="005977BC">
      <w:pPr>
        <w:pStyle w:val="Examplebody"/>
      </w:pPr>
      <w:r>
        <w:t xml:space="preserve">Plugging in the values we know for </w:t>
      </w:r>
      <w:r>
        <w:rPr>
          <w:i/>
        </w:rPr>
        <w:t>r</w:t>
      </w:r>
      <w:r>
        <w:t xml:space="preserve"> and </w:t>
      </w:r>
      <w:r>
        <w:rPr>
          <w:i/>
        </w:rPr>
        <w:t>dr/dt</w:t>
      </w:r>
      <w:r>
        <w:t>,</w:t>
      </w:r>
    </w:p>
    <w:p w:rsidR="005977BC" w:rsidRPr="005977BC" w:rsidRDefault="00EE1B53" w:rsidP="005977BC">
      <w:pPr>
        <w:pStyle w:val="Examplebody"/>
      </w:pPr>
      <w:r w:rsidRPr="005977BC">
        <w:rPr>
          <w:b/>
          <w:position w:val="-30"/>
        </w:rPr>
        <w:object w:dxaOrig="4000" w:dyaOrig="720">
          <v:shape id="_x0000_i1335" type="#_x0000_t75" style="width:200.1pt;height:36.7pt" o:ole="">
            <v:imagedata r:id="rId697" o:title=""/>
          </v:shape>
          <o:OLEObject Type="Embed" ProgID="Equation.3" ShapeID="_x0000_i1335" DrawAspect="Content" ObjectID="_1441546167" r:id="rId698"/>
        </w:object>
      </w:r>
    </w:p>
    <w:p w:rsidR="005977BC" w:rsidRDefault="005977BC" w:rsidP="0090161E">
      <w:pPr>
        <w:pStyle w:val="Examplebody"/>
      </w:pPr>
    </w:p>
    <w:p w:rsidR="00EE1B53" w:rsidRDefault="00EE1B53" w:rsidP="00852900">
      <w:pPr>
        <w:pStyle w:val="Examplebody"/>
      </w:pPr>
      <w:r>
        <w:t>The area of the town is increasing by 3.14 square miles per y</w:t>
      </w:r>
      <w:r w:rsidR="00852900">
        <w:t>ear when the radius is 5 miles.</w:t>
      </w:r>
    </w:p>
    <w:p w:rsidR="00EE1B53" w:rsidRDefault="00EE1B53" w:rsidP="00EE1B53"/>
    <w:p w:rsidR="00EE1B53" w:rsidRDefault="00EE1B53" w:rsidP="00EE1B53"/>
    <w:p w:rsidR="00EE1B53" w:rsidRDefault="00EE1B53" w:rsidP="00EE1B53">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sidRPr="006F592D">
        <w:rPr>
          <w:b/>
        </w:rPr>
        <w:tab/>
      </w:r>
      <w:r>
        <w:rPr>
          <w:b/>
        </w:rPr>
        <w:t>Related Rates</w:t>
      </w:r>
    </w:p>
    <w:p w:rsidR="00EE1B53" w:rsidRDefault="00EE1B53" w:rsidP="00EE1B53">
      <w:pPr>
        <w:keepNext/>
        <w:pBdr>
          <w:top w:val="single" w:sz="6" w:space="0" w:color="auto"/>
          <w:left w:val="single" w:sz="6" w:space="0" w:color="auto"/>
          <w:bottom w:val="single" w:sz="6" w:space="0" w:color="auto"/>
          <w:right w:val="single" w:sz="6" w:space="0" w:color="auto"/>
        </w:pBdr>
        <w:shd w:val="solid" w:color="FFFF99" w:fill="auto"/>
        <w:ind w:left="270" w:hanging="280"/>
      </w:pPr>
      <w:r w:rsidRPr="00995B49">
        <w:tab/>
      </w:r>
      <w:r>
        <w:t>When working with a related rates problem,</w:t>
      </w:r>
    </w:p>
    <w:p w:rsidR="00EE1B53" w:rsidRDefault="00EE1B53" w:rsidP="00EE1B53">
      <w:pPr>
        <w:keepNext/>
        <w:pBdr>
          <w:top w:val="single" w:sz="6" w:space="0" w:color="auto"/>
          <w:left w:val="single" w:sz="6" w:space="0" w:color="auto"/>
          <w:bottom w:val="single" w:sz="6" w:space="0" w:color="auto"/>
          <w:right w:val="single" w:sz="6" w:space="0" w:color="auto"/>
        </w:pBdr>
        <w:shd w:val="solid" w:color="FFFF99" w:fill="auto"/>
        <w:ind w:left="270" w:hanging="280"/>
      </w:pPr>
      <w:r>
        <w:tab/>
        <w:t>1.  Identify the quantities that are changing, and assign them variables</w:t>
      </w:r>
    </w:p>
    <w:p w:rsidR="00EE1B53" w:rsidRDefault="00EE1B53" w:rsidP="00EE1B53">
      <w:pPr>
        <w:keepNext/>
        <w:pBdr>
          <w:top w:val="single" w:sz="6" w:space="0" w:color="auto"/>
          <w:left w:val="single" w:sz="6" w:space="0" w:color="auto"/>
          <w:bottom w:val="single" w:sz="6" w:space="0" w:color="auto"/>
          <w:right w:val="single" w:sz="6" w:space="0" w:color="auto"/>
        </w:pBdr>
        <w:shd w:val="solid" w:color="FFFF99" w:fill="auto"/>
        <w:ind w:left="270" w:hanging="280"/>
      </w:pPr>
      <w:r>
        <w:tab/>
        <w:t>2.  Find an equation that relates those quantities</w:t>
      </w:r>
    </w:p>
    <w:p w:rsidR="00EE1B53" w:rsidRDefault="00EE1B53" w:rsidP="00EE1B53">
      <w:pPr>
        <w:keepNext/>
        <w:pBdr>
          <w:top w:val="single" w:sz="6" w:space="0" w:color="auto"/>
          <w:left w:val="single" w:sz="6" w:space="0" w:color="auto"/>
          <w:bottom w:val="single" w:sz="6" w:space="0" w:color="auto"/>
          <w:right w:val="single" w:sz="6" w:space="0" w:color="auto"/>
        </w:pBdr>
        <w:shd w:val="solid" w:color="FFFF99" w:fill="auto"/>
        <w:ind w:left="270" w:hanging="280"/>
      </w:pPr>
      <w:r>
        <w:tab/>
        <w:t>3.  Differentiate both sides of that equation with respect to time</w:t>
      </w:r>
    </w:p>
    <w:p w:rsidR="00EE1B53" w:rsidRDefault="00EE1B53" w:rsidP="00EE1B53">
      <w:pPr>
        <w:keepNext/>
        <w:pBdr>
          <w:top w:val="single" w:sz="6" w:space="0" w:color="auto"/>
          <w:left w:val="single" w:sz="6" w:space="0" w:color="auto"/>
          <w:bottom w:val="single" w:sz="6" w:space="0" w:color="auto"/>
          <w:right w:val="single" w:sz="6" w:space="0" w:color="auto"/>
        </w:pBdr>
        <w:shd w:val="solid" w:color="FFFF99" w:fill="auto"/>
        <w:ind w:left="270" w:hanging="280"/>
      </w:pPr>
      <w:r>
        <w:tab/>
        <w:t>4.  Plug in any known values for the variables or rates of change</w:t>
      </w:r>
    </w:p>
    <w:p w:rsidR="00EE1B53" w:rsidRPr="005C727E" w:rsidRDefault="00EE1B53" w:rsidP="00EE1B53">
      <w:pPr>
        <w:keepNext/>
        <w:pBdr>
          <w:top w:val="single" w:sz="6" w:space="0" w:color="auto"/>
          <w:left w:val="single" w:sz="6" w:space="0" w:color="auto"/>
          <w:bottom w:val="single" w:sz="6" w:space="0" w:color="auto"/>
          <w:right w:val="single" w:sz="6" w:space="0" w:color="auto"/>
        </w:pBdr>
        <w:shd w:val="solid" w:color="FFFF99" w:fill="auto"/>
        <w:ind w:left="270" w:hanging="280"/>
      </w:pPr>
      <w:r>
        <w:tab/>
        <w:t>5.  Solve for the desired rate.</w:t>
      </w:r>
    </w:p>
    <w:p w:rsidR="00EE1B53" w:rsidRDefault="00EE1B53" w:rsidP="00EE1B53"/>
    <w:p w:rsidR="00F65799" w:rsidRPr="00434352" w:rsidRDefault="00F65799" w:rsidP="00EE1B53"/>
    <w:p w:rsidR="00EE1B53" w:rsidRDefault="00EE1B53" w:rsidP="00EE1B53">
      <w:pPr>
        <w:pStyle w:val="Exampleheader"/>
      </w:pPr>
      <w:r>
        <w:t>Example</w:t>
      </w:r>
      <w:r w:rsidR="003773AB">
        <w:t xml:space="preserve"> 4</w:t>
      </w:r>
    </w:p>
    <w:p w:rsidR="00EE1B53" w:rsidRDefault="00EE1B53" w:rsidP="00EE1B53">
      <w:pPr>
        <w:pStyle w:val="Examplebody"/>
      </w:pPr>
      <w:r>
        <w:t xml:space="preserve">A company has determined the demand curve for their product </w:t>
      </w:r>
      <w:proofErr w:type="gramStart"/>
      <w:r>
        <w:t xml:space="preserve">is </w:t>
      </w:r>
      <w:proofErr w:type="gramEnd"/>
      <w:r w:rsidRPr="00EE1B53">
        <w:rPr>
          <w:b/>
          <w:position w:val="-12"/>
        </w:rPr>
        <w:object w:dxaOrig="1579" w:dyaOrig="440">
          <v:shape id="_x0000_i1336" type="#_x0000_t75" style="width:78.25pt;height:22.85pt" o:ole="">
            <v:imagedata r:id="rId699" o:title=""/>
          </v:shape>
          <o:OLEObject Type="Embed" ProgID="Equation.3" ShapeID="_x0000_i1336" DrawAspect="Content" ObjectID="_1441546168" r:id="rId700"/>
        </w:object>
      </w:r>
      <w:r w:rsidR="00F65799">
        <w:t xml:space="preserve">, where </w:t>
      </w:r>
      <w:r w:rsidR="00F65799">
        <w:rPr>
          <w:i/>
        </w:rPr>
        <w:t>p</w:t>
      </w:r>
      <w:r w:rsidR="00F65799">
        <w:t xml:space="preserve"> is the price in dollars, and </w:t>
      </w:r>
      <w:r w:rsidR="00F65799">
        <w:rPr>
          <w:i/>
        </w:rPr>
        <w:t>q</w:t>
      </w:r>
      <w:r w:rsidR="00F65799">
        <w:t xml:space="preserve"> is the quantity in millions</w:t>
      </w:r>
      <w:r>
        <w:t>.  If weather conditions are driving the price up $2 a week, find the rate at which demand is changing when the price is $40.</w:t>
      </w:r>
    </w:p>
    <w:p w:rsidR="00EE1B53" w:rsidRDefault="00EE1B53" w:rsidP="00EE1B53">
      <w:pPr>
        <w:pStyle w:val="Examplebody"/>
      </w:pPr>
    </w:p>
    <w:p w:rsidR="00EE1B53" w:rsidRDefault="00EE1B53" w:rsidP="00EE1B53">
      <w:pPr>
        <w:pStyle w:val="Examplebody"/>
      </w:pPr>
      <w:r>
        <w:t xml:space="preserve">The quantities changing are </w:t>
      </w:r>
      <w:r>
        <w:rPr>
          <w:i/>
        </w:rPr>
        <w:t>p</w:t>
      </w:r>
      <w:r>
        <w:t xml:space="preserve"> and </w:t>
      </w:r>
      <w:r>
        <w:rPr>
          <w:i/>
        </w:rPr>
        <w:t>q</w:t>
      </w:r>
      <w:r>
        <w:t xml:space="preserve">, and we assume they are both functions of time, </w:t>
      </w:r>
      <w:r>
        <w:rPr>
          <w:i/>
        </w:rPr>
        <w:t>t</w:t>
      </w:r>
      <w:r>
        <w:t>, in weeks.  We already have an equation relating the quantities, so we can implicitly differentiate it.</w:t>
      </w:r>
    </w:p>
    <w:p w:rsidR="00EE1B53" w:rsidRDefault="00EE1B53" w:rsidP="00EE1B53">
      <w:pPr>
        <w:pStyle w:val="Examplebody"/>
      </w:pPr>
    </w:p>
    <w:p w:rsidR="00EE1B53" w:rsidRDefault="00F65799" w:rsidP="00EE1B53">
      <w:pPr>
        <w:pStyle w:val="Examplebody"/>
        <w:rPr>
          <w:b/>
        </w:rPr>
      </w:pPr>
      <w:r w:rsidRPr="00EE1B53">
        <w:rPr>
          <w:b/>
          <w:position w:val="-24"/>
        </w:rPr>
        <w:object w:dxaOrig="2360" w:dyaOrig="620">
          <v:shape id="_x0000_i1337" type="#_x0000_t75" style="width:118.4pt;height:31.15pt" o:ole="">
            <v:imagedata r:id="rId701" o:title=""/>
          </v:shape>
          <o:OLEObject Type="Embed" ProgID="Equation.3" ShapeID="_x0000_i1337" DrawAspect="Content" ObjectID="_1441546169" r:id="rId702"/>
        </w:object>
      </w:r>
    </w:p>
    <w:p w:rsidR="00EE1B53" w:rsidRDefault="00F65799" w:rsidP="00EE1B53">
      <w:pPr>
        <w:pStyle w:val="Examplebody"/>
        <w:rPr>
          <w:b/>
        </w:rPr>
      </w:pPr>
      <w:r w:rsidRPr="00EE1B53">
        <w:rPr>
          <w:b/>
          <w:position w:val="-24"/>
        </w:rPr>
        <w:object w:dxaOrig="2400" w:dyaOrig="620">
          <v:shape id="_x0000_i1338" type="#_x0000_t75" style="width:120.45pt;height:31.15pt" o:ole="">
            <v:imagedata r:id="rId703" o:title=""/>
          </v:shape>
          <o:OLEObject Type="Embed" ProgID="Equation.3" ShapeID="_x0000_i1338" DrawAspect="Content" ObjectID="_1441546170" r:id="rId704"/>
        </w:object>
      </w:r>
    </w:p>
    <w:p w:rsidR="00EE1B53" w:rsidRDefault="00F65799" w:rsidP="00EE1B53">
      <w:pPr>
        <w:pStyle w:val="Examplebody"/>
        <w:rPr>
          <w:b/>
        </w:rPr>
      </w:pPr>
      <w:r w:rsidRPr="00EE1B53">
        <w:rPr>
          <w:b/>
          <w:position w:val="-24"/>
        </w:rPr>
        <w:object w:dxaOrig="3540" w:dyaOrig="620">
          <v:shape id="_x0000_i1339" type="#_x0000_t75" style="width:176.55pt;height:31.15pt" o:ole="">
            <v:imagedata r:id="rId705" o:title=""/>
          </v:shape>
          <o:OLEObject Type="Embed" ProgID="Equation.3" ShapeID="_x0000_i1339" DrawAspect="Content" ObjectID="_1441546171" r:id="rId706"/>
        </w:object>
      </w:r>
    </w:p>
    <w:p w:rsidR="00F65799" w:rsidRDefault="00F65799" w:rsidP="00EE1B53">
      <w:pPr>
        <w:pStyle w:val="Examplebody"/>
      </w:pPr>
      <w:r w:rsidRPr="00F65799">
        <w:rPr>
          <w:b/>
          <w:position w:val="-28"/>
        </w:rPr>
        <w:object w:dxaOrig="3180" w:dyaOrig="680">
          <v:shape id="_x0000_i1340" type="#_x0000_t75" style="width:159.25pt;height:33.25pt" o:ole="">
            <v:imagedata r:id="rId707" o:title=""/>
          </v:shape>
          <o:OLEObject Type="Embed" ProgID="Equation.3" ShapeID="_x0000_i1340" DrawAspect="Content" ObjectID="_1441546172" r:id="rId708"/>
        </w:object>
      </w:r>
    </w:p>
    <w:p w:rsidR="00F65799" w:rsidRDefault="00F65799" w:rsidP="00EE1B53">
      <w:pPr>
        <w:pStyle w:val="Examplebody"/>
      </w:pPr>
    </w:p>
    <w:p w:rsidR="00F65799" w:rsidRDefault="00F65799" w:rsidP="00EE1B53">
      <w:pPr>
        <w:pStyle w:val="Examplebody"/>
      </w:pPr>
      <w:r>
        <w:t xml:space="preserve">Using the given information, we know the price is increasing by $2/week when the price is $40, giving </w:t>
      </w:r>
      <w:r w:rsidRPr="00F65799">
        <w:rPr>
          <w:b/>
          <w:position w:val="-24"/>
        </w:rPr>
        <w:object w:dxaOrig="720" w:dyaOrig="620">
          <v:shape id="_x0000_i1341" type="#_x0000_t75" style="width:36.7pt;height:31.15pt" o:ole="">
            <v:imagedata r:id="rId709" o:title=""/>
          </v:shape>
          <o:OLEObject Type="Embed" ProgID="Equation.3" ShapeID="_x0000_i1341" DrawAspect="Content" ObjectID="_1441546173" r:id="rId710"/>
        </w:object>
      </w:r>
      <w:r>
        <w:t xml:space="preserve"> when </w:t>
      </w:r>
      <w:r>
        <w:rPr>
          <w:i/>
        </w:rPr>
        <w:t>p</w:t>
      </w:r>
      <w:r>
        <w:t xml:space="preserve"> = 40.  Plugging in these values,</w:t>
      </w:r>
    </w:p>
    <w:p w:rsidR="00F65799" w:rsidRDefault="00F65799" w:rsidP="00EE1B53">
      <w:pPr>
        <w:pStyle w:val="Examplebody"/>
      </w:pPr>
      <w:r w:rsidRPr="00F65799">
        <w:rPr>
          <w:b/>
          <w:position w:val="-24"/>
        </w:rPr>
        <w:object w:dxaOrig="4080" w:dyaOrig="620">
          <v:shape id="_x0000_i1342" type="#_x0000_t75" style="width:202.85pt;height:31.15pt" o:ole="">
            <v:imagedata r:id="rId711" o:title=""/>
          </v:shape>
          <o:OLEObject Type="Embed" ProgID="Equation.3" ShapeID="_x0000_i1342" DrawAspect="Content" ObjectID="_1441546174" r:id="rId712"/>
        </w:object>
      </w:r>
    </w:p>
    <w:p w:rsidR="00F65799" w:rsidRDefault="00F65799" w:rsidP="00EE1B53">
      <w:pPr>
        <w:pStyle w:val="Examplebody"/>
      </w:pPr>
    </w:p>
    <w:p w:rsidR="00EE1B53" w:rsidRPr="00EE1B53" w:rsidRDefault="00F65799" w:rsidP="00EE1B53">
      <w:pPr>
        <w:pStyle w:val="Examplebody"/>
      </w:pPr>
      <w:r>
        <w:t>Demand is falling by 1.37 million items per week.</w:t>
      </w:r>
    </w:p>
    <w:p w:rsidR="00EE1B53" w:rsidRDefault="00EE1B53" w:rsidP="00EE1B53"/>
    <w:p w:rsidR="00181E0E" w:rsidRDefault="00181E0E">
      <w:pPr>
        <w:spacing w:after="200" w:line="276" w:lineRule="auto"/>
        <w:ind w:right="0"/>
      </w:pPr>
      <w:r>
        <w:br w:type="page"/>
      </w:r>
    </w:p>
    <w:p w:rsidR="00EE1B53" w:rsidRDefault="00181E0E" w:rsidP="00181E0E">
      <w:pPr>
        <w:pStyle w:val="Heading3"/>
      </w:pPr>
      <w:r>
        <w:lastRenderedPageBreak/>
        <w:t>2.11 Exercises</w:t>
      </w:r>
    </w:p>
    <w:p w:rsidR="00181E0E" w:rsidRDefault="00181E0E" w:rsidP="00EE1B53"/>
    <w:p w:rsidR="00181E0E" w:rsidRDefault="00181E0E" w:rsidP="00181E0E">
      <w:r>
        <w:t xml:space="preserve">In </w:t>
      </w:r>
      <w:proofErr w:type="gramStart"/>
      <w:r>
        <w:t>problems  1</w:t>
      </w:r>
      <w:proofErr w:type="gramEnd"/>
      <w:r>
        <w:t xml:space="preserve"> – 10  find  </w:t>
      </w:r>
      <w:proofErr w:type="spellStart"/>
      <w:r>
        <w:t>dy</w:t>
      </w:r>
      <w:proofErr w:type="spellEnd"/>
      <w:r>
        <w:t xml:space="preserve">/dx  </w:t>
      </w:r>
      <w:r w:rsidR="001C78C4">
        <w:t>by differentiating implicitly  t</w:t>
      </w:r>
      <w:r>
        <w:t xml:space="preserve">hen find the value of  </w:t>
      </w:r>
      <w:proofErr w:type="spellStart"/>
      <w:r>
        <w:t>dy</w:t>
      </w:r>
      <w:proofErr w:type="spellEnd"/>
      <w:r>
        <w:t>/dx  at the given point.</w:t>
      </w:r>
    </w:p>
    <w:p w:rsidR="00181E0E" w:rsidRDefault="00181E0E" w:rsidP="00181E0E"/>
    <w:p w:rsidR="00181E0E" w:rsidRDefault="00181E0E" w:rsidP="00181E0E">
      <w:pPr>
        <w:tabs>
          <w:tab w:val="left" w:pos="4320"/>
          <w:tab w:val="left" w:pos="4680"/>
        </w:tabs>
        <w:ind w:left="360" w:hanging="360"/>
      </w:pPr>
      <w:r>
        <w:t>1.</w:t>
      </w:r>
      <w:r>
        <w:tab/>
      </w:r>
      <w:proofErr w:type="gramStart"/>
      <w:r>
        <w:t>x</w:t>
      </w:r>
      <w:r>
        <w:rPr>
          <w:position w:val="10"/>
          <w:sz w:val="18"/>
          <w:szCs w:val="18"/>
        </w:rPr>
        <w:t>2</w:t>
      </w:r>
      <w:proofErr w:type="gramEnd"/>
      <w:r>
        <w:t xml:space="preserve"> + y</w:t>
      </w:r>
      <w:r>
        <w:rPr>
          <w:position w:val="10"/>
          <w:sz w:val="18"/>
          <w:szCs w:val="18"/>
        </w:rPr>
        <w:t>2</w:t>
      </w:r>
      <w:r>
        <w:t xml:space="preserve"> = 100 ,  point (6, 8)</w:t>
      </w:r>
      <w:r>
        <w:tab/>
        <w:t>2.</w:t>
      </w:r>
      <w:r>
        <w:tab/>
      </w:r>
      <w:proofErr w:type="gramStart"/>
      <w:r>
        <w:t>x</w:t>
      </w:r>
      <w:r>
        <w:rPr>
          <w:position w:val="10"/>
          <w:sz w:val="18"/>
          <w:szCs w:val="18"/>
        </w:rPr>
        <w:t>2</w:t>
      </w:r>
      <w:proofErr w:type="gramEnd"/>
      <w:r>
        <w:t xml:space="preserve"> + 5y</w:t>
      </w:r>
      <w:r>
        <w:rPr>
          <w:position w:val="10"/>
          <w:sz w:val="18"/>
          <w:szCs w:val="18"/>
        </w:rPr>
        <w:t>2</w:t>
      </w:r>
      <w:r>
        <w:t xml:space="preserve"> = 45 ,  point (5, 2)</w:t>
      </w:r>
    </w:p>
    <w:p w:rsidR="00181E0E" w:rsidRDefault="00181E0E" w:rsidP="00181E0E">
      <w:pPr>
        <w:tabs>
          <w:tab w:val="left" w:pos="4320"/>
          <w:tab w:val="left" w:pos="4680"/>
        </w:tabs>
        <w:ind w:left="360" w:hanging="360"/>
      </w:pPr>
    </w:p>
    <w:p w:rsidR="00181E0E" w:rsidRDefault="00181E0E" w:rsidP="00181E0E">
      <w:pPr>
        <w:tabs>
          <w:tab w:val="left" w:pos="4320"/>
          <w:tab w:val="left" w:pos="4680"/>
        </w:tabs>
        <w:ind w:left="360" w:hanging="360"/>
      </w:pPr>
      <w:r>
        <w:t>3.</w:t>
      </w:r>
      <w:r>
        <w:tab/>
      </w:r>
      <w:proofErr w:type="gramStart"/>
      <w:r>
        <w:t>x</w:t>
      </w:r>
      <w:r>
        <w:rPr>
          <w:position w:val="10"/>
          <w:sz w:val="18"/>
          <w:szCs w:val="18"/>
        </w:rPr>
        <w:t>2</w:t>
      </w:r>
      <w:proofErr w:type="gramEnd"/>
      <w:r>
        <w:t xml:space="preserve"> – 3xy + 7y = 5  ,  point  (2,1)</w:t>
      </w:r>
      <w:r>
        <w:tab/>
        <w:t>4.</w:t>
      </w:r>
      <w:r>
        <w:tab/>
      </w:r>
      <w:r>
        <w:fldChar w:fldCharType="begin"/>
      </w:r>
      <w:r>
        <w:instrText xml:space="preserve"> EQ \r(x)   </w:instrText>
      </w:r>
      <w:r>
        <w:fldChar w:fldCharType="end"/>
      </w:r>
      <w:proofErr w:type="gramStart"/>
      <w:r>
        <w:t xml:space="preserve">+  </w:t>
      </w:r>
      <w:proofErr w:type="gramEnd"/>
      <w:r>
        <w:fldChar w:fldCharType="begin"/>
      </w:r>
      <w:r>
        <w:instrText xml:space="preserve"> EQ \r(y)   </w:instrText>
      </w:r>
      <w:r>
        <w:fldChar w:fldCharType="end"/>
      </w:r>
      <w:r>
        <w:t>= 5  ,  point  (4,9)</w:t>
      </w:r>
    </w:p>
    <w:p w:rsidR="00181E0E" w:rsidRDefault="00181E0E" w:rsidP="00181E0E">
      <w:pPr>
        <w:tabs>
          <w:tab w:val="left" w:pos="4320"/>
          <w:tab w:val="left" w:pos="4680"/>
        </w:tabs>
        <w:ind w:left="360" w:hanging="360"/>
      </w:pPr>
    </w:p>
    <w:p w:rsidR="00181E0E" w:rsidRDefault="00181E0E" w:rsidP="00181E0E">
      <w:pPr>
        <w:tabs>
          <w:tab w:val="left" w:pos="4320"/>
          <w:tab w:val="left" w:pos="4680"/>
        </w:tabs>
        <w:ind w:left="360" w:hanging="360"/>
      </w:pPr>
      <w:r>
        <w:t>5.</w:t>
      </w:r>
      <w:r>
        <w:tab/>
      </w:r>
      <w:r>
        <w:fldChar w:fldCharType="begin"/>
      </w:r>
      <w:r>
        <w:instrText xml:space="preserve"> EQ \f(x</w:instrText>
      </w:r>
      <w:r>
        <w:rPr>
          <w:position w:val="10"/>
          <w:sz w:val="18"/>
          <w:szCs w:val="18"/>
        </w:rPr>
        <w:instrText>2</w:instrText>
      </w:r>
      <w:r>
        <w:instrText xml:space="preserve">,9)   </w:instrText>
      </w:r>
      <w:r>
        <w:fldChar w:fldCharType="end"/>
      </w:r>
      <w:proofErr w:type="gramStart"/>
      <w:r>
        <w:t xml:space="preserve">+  </w:t>
      </w:r>
      <w:proofErr w:type="gramEnd"/>
      <w:r>
        <w:fldChar w:fldCharType="begin"/>
      </w:r>
      <w:r>
        <w:instrText xml:space="preserve"> EQ \f(y</w:instrText>
      </w:r>
      <w:r>
        <w:rPr>
          <w:position w:val="10"/>
          <w:sz w:val="18"/>
          <w:szCs w:val="18"/>
        </w:rPr>
        <w:instrText>2</w:instrText>
      </w:r>
      <w:r>
        <w:instrText xml:space="preserve">,16)   </w:instrText>
      </w:r>
      <w:r>
        <w:fldChar w:fldCharType="end"/>
      </w:r>
      <w:r>
        <w:t>=  1  ,  point  (0,4)</w:t>
      </w:r>
      <w:r>
        <w:tab/>
        <w:t>6.</w:t>
      </w:r>
      <w:r>
        <w:tab/>
      </w:r>
      <w:r>
        <w:fldChar w:fldCharType="begin"/>
      </w:r>
      <w:r>
        <w:instrText xml:space="preserve"> EQ \f(x</w:instrText>
      </w:r>
      <w:r>
        <w:rPr>
          <w:position w:val="10"/>
          <w:sz w:val="18"/>
          <w:szCs w:val="18"/>
        </w:rPr>
        <w:instrText>2</w:instrText>
      </w:r>
      <w:r>
        <w:instrText xml:space="preserve">,9)   </w:instrText>
      </w:r>
      <w:r>
        <w:fldChar w:fldCharType="end"/>
      </w:r>
      <w:proofErr w:type="gramStart"/>
      <w:r>
        <w:t xml:space="preserve">+  </w:t>
      </w:r>
      <w:proofErr w:type="gramEnd"/>
      <w:r>
        <w:fldChar w:fldCharType="begin"/>
      </w:r>
      <w:r>
        <w:instrText xml:space="preserve"> EQ \f(y</w:instrText>
      </w:r>
      <w:r>
        <w:rPr>
          <w:position w:val="10"/>
          <w:sz w:val="18"/>
          <w:szCs w:val="18"/>
        </w:rPr>
        <w:instrText>2</w:instrText>
      </w:r>
      <w:r>
        <w:instrText xml:space="preserve">,16)   </w:instrText>
      </w:r>
      <w:r>
        <w:fldChar w:fldCharType="end"/>
      </w:r>
      <w:r>
        <w:t>=  1  ,  point  (3,0)</w:t>
      </w:r>
    </w:p>
    <w:p w:rsidR="00181E0E" w:rsidRDefault="00181E0E" w:rsidP="00181E0E">
      <w:pPr>
        <w:tabs>
          <w:tab w:val="left" w:pos="4320"/>
          <w:tab w:val="left" w:pos="4680"/>
        </w:tabs>
        <w:ind w:left="360" w:hanging="360"/>
      </w:pPr>
    </w:p>
    <w:p w:rsidR="00181E0E" w:rsidRDefault="00181E0E" w:rsidP="00181E0E">
      <w:pPr>
        <w:tabs>
          <w:tab w:val="left" w:pos="4320"/>
          <w:tab w:val="left" w:pos="4680"/>
        </w:tabs>
        <w:ind w:left="360" w:hanging="360"/>
      </w:pPr>
      <w:r>
        <w:t>7.</w:t>
      </w:r>
      <w:r>
        <w:tab/>
      </w:r>
      <w:proofErr w:type="spellStart"/>
      <w:proofErr w:type="gramStart"/>
      <w:r>
        <w:t>ln</w:t>
      </w:r>
      <w:proofErr w:type="spellEnd"/>
      <w:r>
        <w:t>(</w:t>
      </w:r>
      <w:proofErr w:type="gramEnd"/>
      <w:r>
        <w:t>y) + 3x – 7 = 0   ,  point  (2,e)</w:t>
      </w:r>
      <w:r>
        <w:tab/>
        <w:t>8.</w:t>
      </w:r>
      <w:r>
        <w:tab/>
      </w:r>
      <w:proofErr w:type="gramStart"/>
      <w:r>
        <w:t>x</w:t>
      </w:r>
      <w:r>
        <w:rPr>
          <w:position w:val="10"/>
          <w:sz w:val="18"/>
          <w:szCs w:val="18"/>
        </w:rPr>
        <w:t>2</w:t>
      </w:r>
      <w:proofErr w:type="gramEnd"/>
      <w:r>
        <w:t xml:space="preserve"> – y</w:t>
      </w:r>
      <w:r>
        <w:rPr>
          <w:position w:val="10"/>
          <w:sz w:val="18"/>
          <w:szCs w:val="18"/>
        </w:rPr>
        <w:t>2</w:t>
      </w:r>
      <w:r>
        <w:rPr>
          <w:sz w:val="18"/>
          <w:szCs w:val="18"/>
        </w:rPr>
        <w:t xml:space="preserve"> </w:t>
      </w:r>
      <w:r>
        <w:t>=  16  ,  point  (5,3)</w:t>
      </w:r>
    </w:p>
    <w:p w:rsidR="00181E0E" w:rsidRDefault="00181E0E" w:rsidP="00181E0E">
      <w:pPr>
        <w:tabs>
          <w:tab w:val="left" w:pos="4320"/>
          <w:tab w:val="left" w:pos="4680"/>
        </w:tabs>
        <w:ind w:left="360" w:hanging="360"/>
      </w:pPr>
    </w:p>
    <w:p w:rsidR="00181E0E" w:rsidRDefault="00181E0E" w:rsidP="00181E0E">
      <w:pPr>
        <w:tabs>
          <w:tab w:val="left" w:pos="4320"/>
          <w:tab w:val="left" w:pos="4680"/>
        </w:tabs>
        <w:ind w:left="360" w:hanging="360"/>
      </w:pPr>
      <w:r>
        <w:t>9.</w:t>
      </w:r>
      <w:r>
        <w:tab/>
      </w:r>
      <w:proofErr w:type="gramStart"/>
      <w:r>
        <w:t>x</w:t>
      </w:r>
      <w:r>
        <w:rPr>
          <w:position w:val="10"/>
          <w:sz w:val="18"/>
          <w:szCs w:val="18"/>
        </w:rPr>
        <w:t>2</w:t>
      </w:r>
      <w:proofErr w:type="gramEnd"/>
      <w:r>
        <w:t xml:space="preserve"> – y</w:t>
      </w:r>
      <w:r>
        <w:rPr>
          <w:position w:val="10"/>
          <w:sz w:val="18"/>
          <w:szCs w:val="18"/>
        </w:rPr>
        <w:t>2</w:t>
      </w:r>
      <w:r>
        <w:t xml:space="preserve"> =  16  ,  point  (5, –3)</w:t>
      </w:r>
      <w:r>
        <w:tab/>
        <w:t>10.</w:t>
      </w:r>
      <w:r>
        <w:tab/>
        <w:t>y</w:t>
      </w:r>
      <w:r>
        <w:rPr>
          <w:position w:val="10"/>
          <w:sz w:val="18"/>
          <w:szCs w:val="18"/>
        </w:rPr>
        <w:t>2</w:t>
      </w:r>
      <w:r>
        <w:t xml:space="preserve"> + 7x</w:t>
      </w:r>
      <w:r>
        <w:rPr>
          <w:position w:val="10"/>
          <w:sz w:val="18"/>
          <w:szCs w:val="18"/>
        </w:rPr>
        <w:t>3</w:t>
      </w:r>
      <w:r>
        <w:t xml:space="preserve"> – 3x = 8   </w:t>
      </w:r>
      <w:proofErr w:type="gramStart"/>
      <w:r>
        <w:t>,  point</w:t>
      </w:r>
      <w:proofErr w:type="gramEnd"/>
      <w:r>
        <w:t xml:space="preserve">  (1,2)</w:t>
      </w:r>
    </w:p>
    <w:p w:rsidR="00181E0E" w:rsidRDefault="00181E0E" w:rsidP="00181E0E">
      <w:pPr>
        <w:tabs>
          <w:tab w:val="left" w:pos="4320"/>
          <w:tab w:val="left" w:pos="4680"/>
        </w:tabs>
        <w:ind w:left="360" w:hanging="360"/>
      </w:pPr>
    </w:p>
    <w:p w:rsidR="00181E0E" w:rsidRDefault="001C78C4" w:rsidP="00181E0E">
      <w:r>
        <w:rPr>
          <w:noProof/>
        </w:rPr>
        <w:drawing>
          <wp:anchor distT="0" distB="0" distL="114300" distR="114300" simplePos="0" relativeHeight="252070912" behindDoc="0" locked="0" layoutInCell="1" allowOverlap="1">
            <wp:simplePos x="0" y="0"/>
            <wp:positionH relativeFrom="column">
              <wp:posOffset>3439160</wp:posOffset>
            </wp:positionH>
            <wp:positionV relativeFrom="paragraph">
              <wp:posOffset>99695</wp:posOffset>
            </wp:positionV>
            <wp:extent cx="1772285" cy="1346200"/>
            <wp:effectExtent l="19050" t="0" r="0" b="0"/>
            <wp:wrapTight wrapText="bothSides">
              <wp:wrapPolygon edited="0">
                <wp:start x="-232" y="0"/>
                <wp:lineTo x="-232" y="21396"/>
                <wp:lineTo x="21592" y="21396"/>
                <wp:lineTo x="21592" y="0"/>
                <wp:lineTo x="-232" y="0"/>
              </wp:wrapPolygon>
            </wp:wrapTight>
            <wp:docPr id="1408" name="Picture 1408" descr="CC_2_9_FIG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descr="CC_2_9_FIGS3"/>
                    <pic:cNvPicPr>
                      <a:picLocks noChangeAspect="1" noChangeArrowheads="1"/>
                    </pic:cNvPicPr>
                  </pic:nvPicPr>
                  <pic:blipFill>
                    <a:blip r:embed="rId713" cstate="print"/>
                    <a:srcRect b="8829"/>
                    <a:stretch>
                      <a:fillRect/>
                    </a:stretch>
                  </pic:blipFill>
                  <pic:spPr bwMode="auto">
                    <a:xfrm>
                      <a:off x="0" y="0"/>
                      <a:ext cx="1772285" cy="1346200"/>
                    </a:xfrm>
                    <a:prstGeom prst="rect">
                      <a:avLst/>
                    </a:prstGeom>
                    <a:noFill/>
                    <a:ln w="9525">
                      <a:noFill/>
                      <a:miter lim="800000"/>
                      <a:headEnd/>
                      <a:tailEnd/>
                    </a:ln>
                  </pic:spPr>
                </pic:pic>
              </a:graphicData>
            </a:graphic>
          </wp:anchor>
        </w:drawing>
      </w:r>
    </w:p>
    <w:p w:rsidR="00181E0E" w:rsidRDefault="00181E0E" w:rsidP="00181E0E">
      <w:pPr>
        <w:ind w:left="360" w:right="1380" w:hanging="360"/>
      </w:pPr>
      <w:r>
        <w:t>11.</w:t>
      </w:r>
      <w:r>
        <w:tab/>
        <w:t xml:space="preserve">Find the slopes of the lines tangent to the graph in </w:t>
      </w:r>
      <w:r w:rsidR="001C78C4">
        <w:t xml:space="preserve">shown </w:t>
      </w:r>
      <w:r>
        <w:t xml:space="preserve">at the </w:t>
      </w:r>
      <w:proofErr w:type="gramStart"/>
      <w:r>
        <w:t>points  (</w:t>
      </w:r>
      <w:proofErr w:type="gramEnd"/>
      <w:r>
        <w:t>3,1), (3,3), and  (4,2) .</w:t>
      </w:r>
    </w:p>
    <w:p w:rsidR="00181E0E" w:rsidRDefault="00181E0E" w:rsidP="00181E0E">
      <w:pPr>
        <w:ind w:left="360" w:hanging="360"/>
      </w:pPr>
    </w:p>
    <w:p w:rsidR="00181E0E" w:rsidRDefault="00181E0E" w:rsidP="00181E0E">
      <w:pPr>
        <w:ind w:left="360" w:right="1020" w:hanging="360"/>
      </w:pPr>
      <w:r>
        <w:t>12.</w:t>
      </w:r>
      <w:r>
        <w:tab/>
        <w:t xml:space="preserve">Find the slopes of the lines tangent to the graph in </w:t>
      </w:r>
      <w:proofErr w:type="gramStart"/>
      <w:r w:rsidR="001C78C4">
        <w:t>shown</w:t>
      </w:r>
      <w:r>
        <w:t xml:space="preserve">  where</w:t>
      </w:r>
      <w:proofErr w:type="gramEnd"/>
      <w:r>
        <w:t xml:space="preserve"> the graph crosses the y–axis.</w:t>
      </w:r>
    </w:p>
    <w:p w:rsidR="00181E0E" w:rsidRDefault="00181E0E" w:rsidP="00181E0E">
      <w:pPr>
        <w:ind w:left="360" w:hanging="360"/>
      </w:pPr>
      <w:r>
        <w:tab/>
      </w:r>
    </w:p>
    <w:p w:rsidR="00181E0E" w:rsidRDefault="00181E0E" w:rsidP="00181E0E">
      <w:pPr>
        <w:ind w:left="360" w:hanging="360"/>
      </w:pPr>
    </w:p>
    <w:p w:rsidR="001C78C4" w:rsidRDefault="001C78C4" w:rsidP="00181E0E">
      <w:pPr>
        <w:ind w:left="360" w:hanging="360"/>
      </w:pPr>
    </w:p>
    <w:p w:rsidR="001C78C4" w:rsidRDefault="001C78C4" w:rsidP="00181E0E">
      <w:pPr>
        <w:ind w:left="360" w:hanging="360"/>
      </w:pPr>
    </w:p>
    <w:p w:rsidR="00181E0E" w:rsidRDefault="00181E0E" w:rsidP="00181E0E">
      <w:pPr>
        <w:ind w:left="360" w:right="620" w:hanging="360"/>
      </w:pPr>
      <w:r>
        <w:rPr>
          <w:noProof/>
        </w:rPr>
        <w:drawing>
          <wp:anchor distT="0" distB="0" distL="114300" distR="114300" simplePos="0" relativeHeight="252069888" behindDoc="0" locked="0" layoutInCell="1" allowOverlap="1">
            <wp:simplePos x="0" y="0"/>
            <wp:positionH relativeFrom="column">
              <wp:posOffset>3597275</wp:posOffset>
            </wp:positionH>
            <wp:positionV relativeFrom="paragraph">
              <wp:posOffset>307975</wp:posOffset>
            </wp:positionV>
            <wp:extent cx="1842770" cy="1353820"/>
            <wp:effectExtent l="19050" t="0" r="5080" b="0"/>
            <wp:wrapTight wrapText="bothSides">
              <wp:wrapPolygon edited="0">
                <wp:start x="-223" y="0"/>
                <wp:lineTo x="-223" y="21276"/>
                <wp:lineTo x="21660" y="21276"/>
                <wp:lineTo x="21660" y="0"/>
                <wp:lineTo x="-223" y="0"/>
              </wp:wrapPolygon>
            </wp:wrapTight>
            <wp:docPr id="1407" name="Picture 1407" descr="CC_2_9_FIG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CC_2_9_FIGS4"/>
                    <pic:cNvPicPr>
                      <a:picLocks noChangeAspect="1" noChangeArrowheads="1"/>
                    </pic:cNvPicPr>
                  </pic:nvPicPr>
                  <pic:blipFill>
                    <a:blip r:embed="rId714" cstate="print"/>
                    <a:srcRect b="8333"/>
                    <a:stretch>
                      <a:fillRect/>
                    </a:stretch>
                  </pic:blipFill>
                  <pic:spPr bwMode="auto">
                    <a:xfrm>
                      <a:off x="0" y="0"/>
                      <a:ext cx="1842770" cy="1353820"/>
                    </a:xfrm>
                    <a:prstGeom prst="rect">
                      <a:avLst/>
                    </a:prstGeom>
                    <a:noFill/>
                    <a:ln w="9525">
                      <a:noFill/>
                      <a:miter lim="800000"/>
                      <a:headEnd/>
                      <a:tailEnd/>
                    </a:ln>
                  </pic:spPr>
                </pic:pic>
              </a:graphicData>
            </a:graphic>
          </wp:anchor>
        </w:drawing>
      </w:r>
      <w:r>
        <w:t>13.</w:t>
      </w:r>
      <w:r>
        <w:tab/>
        <w:t xml:space="preserve">Find the slopes of the lines tangent to the graph in </w:t>
      </w:r>
      <w:r w:rsidR="001C78C4">
        <w:t xml:space="preserve">graph shown </w:t>
      </w:r>
      <w:r>
        <w:t>at the points  ((5,0),  (5,6),  and  (–4,3).</w:t>
      </w:r>
    </w:p>
    <w:p w:rsidR="00181E0E" w:rsidRDefault="00181E0E" w:rsidP="00181E0E">
      <w:pPr>
        <w:ind w:left="360" w:right="1380" w:hanging="360"/>
      </w:pPr>
    </w:p>
    <w:p w:rsidR="00181E0E" w:rsidRDefault="00181E0E" w:rsidP="00181E0E">
      <w:pPr>
        <w:ind w:left="360" w:right="620" w:hanging="360"/>
      </w:pPr>
      <w:r>
        <w:t>14.</w:t>
      </w:r>
      <w:r>
        <w:tab/>
        <w:t xml:space="preserve">Find the slopes of the lines tangent to the graph in </w:t>
      </w:r>
      <w:r w:rsidR="001C78C4">
        <w:t xml:space="preserve">the graph shown </w:t>
      </w:r>
      <w:r>
        <w:t>where the graph crosses the y–axis.</w:t>
      </w:r>
    </w:p>
    <w:p w:rsidR="00181E0E" w:rsidRDefault="00181E0E" w:rsidP="00181E0E">
      <w:pPr>
        <w:ind w:left="360" w:hanging="360"/>
      </w:pPr>
    </w:p>
    <w:p w:rsidR="001C78C4" w:rsidRDefault="001C78C4" w:rsidP="00181E0E">
      <w:pPr>
        <w:ind w:left="360" w:hanging="360"/>
      </w:pPr>
    </w:p>
    <w:p w:rsidR="001C78C4" w:rsidRDefault="001C78C4" w:rsidP="00181E0E">
      <w:pPr>
        <w:ind w:left="360" w:hanging="360"/>
      </w:pPr>
    </w:p>
    <w:p w:rsidR="001C78C4" w:rsidRDefault="001C78C4" w:rsidP="00181E0E">
      <w:pPr>
        <w:ind w:left="360" w:hanging="360"/>
      </w:pPr>
    </w:p>
    <w:p w:rsidR="00181E0E" w:rsidRDefault="00181E0E" w:rsidP="00181E0E">
      <w:pPr>
        <w:ind w:left="360" w:hanging="360"/>
      </w:pPr>
    </w:p>
    <w:p w:rsidR="00181E0E" w:rsidRDefault="00181E0E" w:rsidP="00181E0E">
      <w:r>
        <w:t xml:space="preserve">In </w:t>
      </w:r>
      <w:proofErr w:type="gramStart"/>
      <w:r>
        <w:t>problems  15</w:t>
      </w:r>
      <w:proofErr w:type="gramEnd"/>
      <w:r>
        <w:t xml:space="preserve"> – </w:t>
      </w:r>
      <w:r w:rsidR="001C78C4">
        <w:t>16</w:t>
      </w:r>
      <w:r>
        <w:t xml:space="preserve"> ,  find  </w:t>
      </w:r>
      <w:proofErr w:type="spellStart"/>
      <w:r>
        <w:t>dy</w:t>
      </w:r>
      <w:proofErr w:type="spellEnd"/>
      <w:r>
        <w:t xml:space="preserve">/dx  using </w:t>
      </w:r>
      <w:r w:rsidRPr="001C78C4">
        <w:t xml:space="preserve">implicit differentiation </w:t>
      </w:r>
      <w:r>
        <w:t>and then find the slope of the line tangent to the graph of the equation at the given point.</w:t>
      </w:r>
    </w:p>
    <w:p w:rsidR="00181E0E" w:rsidRDefault="00181E0E" w:rsidP="00181E0E"/>
    <w:p w:rsidR="00181E0E" w:rsidRDefault="00181E0E" w:rsidP="00181E0E">
      <w:pPr>
        <w:tabs>
          <w:tab w:val="left" w:pos="4320"/>
          <w:tab w:val="left" w:pos="4680"/>
        </w:tabs>
        <w:ind w:left="360" w:hanging="360"/>
      </w:pPr>
      <w:r>
        <w:t>15.</w:t>
      </w:r>
      <w:r>
        <w:tab/>
      </w:r>
      <w:proofErr w:type="gramStart"/>
      <w:r>
        <w:t>y</w:t>
      </w:r>
      <w:r>
        <w:rPr>
          <w:position w:val="10"/>
          <w:sz w:val="18"/>
          <w:szCs w:val="18"/>
        </w:rPr>
        <w:t>3</w:t>
      </w:r>
      <w:proofErr w:type="gramEnd"/>
      <w:r>
        <w:t xml:space="preserve"> – 5y = 5x</w:t>
      </w:r>
      <w:r>
        <w:rPr>
          <w:position w:val="10"/>
          <w:sz w:val="18"/>
          <w:szCs w:val="18"/>
        </w:rPr>
        <w:t>2</w:t>
      </w:r>
      <w:r>
        <w:t xml:space="preserve"> + 7   ,   point  (1,3)</w:t>
      </w:r>
      <w:r>
        <w:tab/>
        <w:t>16.</w:t>
      </w:r>
      <w:r>
        <w:tab/>
        <w:t>y</w:t>
      </w:r>
      <w:r>
        <w:rPr>
          <w:position w:val="10"/>
          <w:sz w:val="18"/>
          <w:szCs w:val="18"/>
        </w:rPr>
        <w:t>2</w:t>
      </w:r>
      <w:r>
        <w:rPr>
          <w:sz w:val="18"/>
          <w:szCs w:val="18"/>
        </w:rPr>
        <w:t xml:space="preserve"> </w:t>
      </w:r>
      <w:r>
        <w:t>– 5xy + x</w:t>
      </w:r>
      <w:r>
        <w:rPr>
          <w:position w:val="10"/>
          <w:sz w:val="18"/>
          <w:szCs w:val="18"/>
        </w:rPr>
        <w:t>2</w:t>
      </w:r>
      <w:r>
        <w:t xml:space="preserve"> + 21 </w:t>
      </w:r>
      <w:proofErr w:type="gramStart"/>
      <w:r>
        <w:t>=  0</w:t>
      </w:r>
      <w:proofErr w:type="gramEnd"/>
      <w:r>
        <w:t xml:space="preserve"> ,  point  (2,5)</w:t>
      </w:r>
    </w:p>
    <w:p w:rsidR="00181E0E" w:rsidRDefault="00181E0E" w:rsidP="00EE1B53"/>
    <w:p w:rsidR="001C78C4" w:rsidRDefault="001C78C4" w:rsidP="00EE1B53"/>
    <w:p w:rsidR="001C78C4" w:rsidRDefault="001C78C4" w:rsidP="00EE1B53"/>
    <w:p w:rsidR="001C78C4" w:rsidRDefault="001C78C4" w:rsidP="00EE1B53"/>
    <w:p w:rsidR="001C78C4" w:rsidRDefault="001C78C4" w:rsidP="001C78C4">
      <w:pPr>
        <w:ind w:left="360" w:hanging="360"/>
      </w:pPr>
      <w:r>
        <w:lastRenderedPageBreak/>
        <w:t>17.</w:t>
      </w:r>
      <w:r>
        <w:tab/>
        <w:t xml:space="preserve">An expandable sphere is being filled with liquid at a constant rate from a </w:t>
      </w:r>
      <w:proofErr w:type="gramStart"/>
      <w:r>
        <w:t>tap  (</w:t>
      </w:r>
      <w:proofErr w:type="gramEnd"/>
      <w:r>
        <w:t xml:space="preserve">imagine a water balloon connected to a faucet).  When the radius of the sphere is 3 inches, the radius is increasing </w:t>
      </w:r>
      <w:proofErr w:type="gramStart"/>
      <w:r>
        <w:t>at  2</w:t>
      </w:r>
      <w:proofErr w:type="gramEnd"/>
      <w:r>
        <w:t xml:space="preserve"> inches per minute.  </w:t>
      </w:r>
      <w:bookmarkStart w:id="0" w:name="_GoBack"/>
      <w:bookmarkEnd w:id="0"/>
      <w:r>
        <w:t xml:space="preserve">How fast is the liquid coming out of the tap?   </w:t>
      </w:r>
      <w:proofErr w:type="gramStart"/>
      <w:r>
        <w:t>( V</w:t>
      </w:r>
      <w:proofErr w:type="gramEnd"/>
      <w:r>
        <w:t xml:space="preserve"> = </w:t>
      </w:r>
      <w:r>
        <w:fldChar w:fldCharType="begin"/>
      </w:r>
      <w:r>
        <w:instrText xml:space="preserve"> EQ \f(4,3)  </w:instrText>
      </w:r>
      <w:r>
        <w:fldChar w:fldCharType="end"/>
      </w:r>
      <w:r>
        <w:t>π r</w:t>
      </w:r>
      <w:r>
        <w:rPr>
          <w:position w:val="10"/>
          <w:sz w:val="18"/>
          <w:szCs w:val="18"/>
        </w:rPr>
        <w:t>3</w:t>
      </w:r>
      <w:r>
        <w:t xml:space="preserve"> )</w:t>
      </w:r>
    </w:p>
    <w:p w:rsidR="001C78C4" w:rsidRDefault="001C78C4" w:rsidP="001C78C4">
      <w:pPr>
        <w:ind w:left="720" w:hanging="720"/>
      </w:pPr>
      <w:r>
        <w:rPr>
          <w:noProof/>
        </w:rPr>
        <w:drawing>
          <wp:anchor distT="0" distB="0" distL="114300" distR="114300" simplePos="0" relativeHeight="252073984" behindDoc="0" locked="0" layoutInCell="1" allowOverlap="1">
            <wp:simplePos x="0" y="0"/>
            <wp:positionH relativeFrom="column">
              <wp:posOffset>4591050</wp:posOffset>
            </wp:positionH>
            <wp:positionV relativeFrom="paragraph">
              <wp:posOffset>77470</wp:posOffset>
            </wp:positionV>
            <wp:extent cx="1413510" cy="1327150"/>
            <wp:effectExtent l="19050" t="0" r="0" b="0"/>
            <wp:wrapTight wrapText="bothSides">
              <wp:wrapPolygon edited="0">
                <wp:start x="-291" y="0"/>
                <wp:lineTo x="-291" y="21393"/>
                <wp:lineTo x="21542" y="21393"/>
                <wp:lineTo x="21542" y="0"/>
                <wp:lineTo x="-291" y="0"/>
              </wp:wrapPolygon>
            </wp:wrapTight>
            <wp:docPr id="1410" name="Picture 1410" descr="CC_2_6_figs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CC_2_6_figs8"/>
                    <pic:cNvPicPr>
                      <a:picLocks noChangeAspect="1" noChangeArrowheads="1"/>
                    </pic:cNvPicPr>
                  </pic:nvPicPr>
                  <pic:blipFill>
                    <a:blip r:embed="rId715" cstate="print"/>
                    <a:srcRect b="12717"/>
                    <a:stretch>
                      <a:fillRect/>
                    </a:stretch>
                  </pic:blipFill>
                  <pic:spPr bwMode="auto">
                    <a:xfrm>
                      <a:off x="0" y="0"/>
                      <a:ext cx="1413510" cy="1327150"/>
                    </a:xfrm>
                    <a:prstGeom prst="rect">
                      <a:avLst/>
                    </a:prstGeom>
                    <a:noFill/>
                    <a:ln w="9525">
                      <a:noFill/>
                      <a:miter lim="800000"/>
                      <a:headEnd/>
                      <a:tailEnd/>
                    </a:ln>
                  </pic:spPr>
                </pic:pic>
              </a:graphicData>
            </a:graphic>
          </wp:anchor>
        </w:drawing>
      </w:r>
    </w:p>
    <w:p w:rsidR="001C78C4" w:rsidRDefault="001C78C4" w:rsidP="001C78C4">
      <w:pPr>
        <w:tabs>
          <w:tab w:val="left" w:pos="4680"/>
        </w:tabs>
        <w:ind w:left="360" w:hanging="360"/>
      </w:pPr>
      <w:r>
        <w:t>18.</w:t>
      </w:r>
      <w:r>
        <w:tab/>
        <w:t>The 12 inch base of a right triangle is growing at 3 inches per hour</w:t>
      </w:r>
      <w:proofErr w:type="gramStart"/>
      <w:r>
        <w:t>,  and</w:t>
      </w:r>
      <w:proofErr w:type="gramEnd"/>
      <w:r>
        <w:t xml:space="preserve"> the 16 inch height is shrinking at 3 inches per hour.</w:t>
      </w:r>
      <w:r>
        <w:tab/>
      </w:r>
    </w:p>
    <w:p w:rsidR="001C78C4" w:rsidRDefault="001C78C4" w:rsidP="001C78C4">
      <w:pPr>
        <w:tabs>
          <w:tab w:val="left" w:pos="1440"/>
          <w:tab w:val="left" w:pos="4680"/>
        </w:tabs>
        <w:ind w:left="720" w:hanging="360"/>
      </w:pPr>
      <w:r>
        <w:t xml:space="preserve">      (a)</w:t>
      </w:r>
      <w:r>
        <w:tab/>
        <w:t>Is the area increasing or decreasing?</w:t>
      </w:r>
      <w:r>
        <w:tab/>
      </w:r>
    </w:p>
    <w:p w:rsidR="001C78C4" w:rsidRDefault="001C78C4" w:rsidP="001C78C4">
      <w:pPr>
        <w:tabs>
          <w:tab w:val="left" w:pos="720"/>
          <w:tab w:val="left" w:pos="1440"/>
          <w:tab w:val="left" w:pos="4680"/>
          <w:tab w:val="left" w:pos="5040"/>
        </w:tabs>
        <w:ind w:left="360" w:hanging="360"/>
      </w:pPr>
      <w:r>
        <w:tab/>
      </w:r>
      <w:r>
        <w:tab/>
        <w:t>(b)</w:t>
      </w:r>
      <w:r>
        <w:tab/>
        <w:t>Is the perimeter increasing or decreasing?</w:t>
      </w:r>
      <w:r>
        <w:tab/>
      </w:r>
    </w:p>
    <w:p w:rsidR="001C78C4" w:rsidRDefault="001C78C4" w:rsidP="001C78C4">
      <w:pPr>
        <w:tabs>
          <w:tab w:val="left" w:pos="720"/>
          <w:tab w:val="left" w:pos="1440"/>
          <w:tab w:val="left" w:pos="4680"/>
          <w:tab w:val="left" w:pos="5040"/>
        </w:tabs>
        <w:ind w:left="360" w:hanging="360"/>
      </w:pPr>
      <w:r>
        <w:tab/>
      </w:r>
      <w:r>
        <w:tab/>
        <w:t>(c)</w:t>
      </w:r>
      <w:r>
        <w:tab/>
        <w:t>Is the hypotenuse increasing or decreasing?</w:t>
      </w:r>
    </w:p>
    <w:p w:rsidR="001C78C4" w:rsidRDefault="001C78C4" w:rsidP="001C78C4">
      <w:pPr>
        <w:ind w:left="720" w:hanging="720"/>
      </w:pPr>
      <w:r>
        <w:tab/>
      </w:r>
    </w:p>
    <w:p w:rsidR="001C78C4" w:rsidRDefault="001C78C4" w:rsidP="001C78C4">
      <w:pPr>
        <w:ind w:left="720" w:hanging="720"/>
      </w:pPr>
    </w:p>
    <w:p w:rsidR="001C78C4" w:rsidRDefault="001C78C4" w:rsidP="001C78C4">
      <w:pPr>
        <w:tabs>
          <w:tab w:val="left" w:pos="4770"/>
          <w:tab w:val="left" w:pos="5130"/>
        </w:tabs>
        <w:ind w:left="360" w:right="-270" w:hanging="360"/>
      </w:pPr>
      <w:r>
        <w:rPr>
          <w:noProof/>
        </w:rPr>
        <w:drawing>
          <wp:anchor distT="0" distB="0" distL="114300" distR="114300" simplePos="0" relativeHeight="252072960" behindDoc="0" locked="0" layoutInCell="1" allowOverlap="1">
            <wp:simplePos x="0" y="0"/>
            <wp:positionH relativeFrom="column">
              <wp:posOffset>4573270</wp:posOffset>
            </wp:positionH>
            <wp:positionV relativeFrom="paragraph">
              <wp:posOffset>38100</wp:posOffset>
            </wp:positionV>
            <wp:extent cx="1545590" cy="1371600"/>
            <wp:effectExtent l="19050" t="0" r="0" b="0"/>
            <wp:wrapTight wrapText="bothSides">
              <wp:wrapPolygon edited="0">
                <wp:start x="-266" y="0"/>
                <wp:lineTo x="-266" y="21300"/>
                <wp:lineTo x="21565" y="21300"/>
                <wp:lineTo x="21565" y="0"/>
                <wp:lineTo x="-266" y="0"/>
              </wp:wrapPolygon>
            </wp:wrapTight>
            <wp:docPr id="1409" name="Picture 1409" descr="CC_2_6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descr="CC_2_6_figs9"/>
                    <pic:cNvPicPr>
                      <a:picLocks noChangeAspect="1" noChangeArrowheads="1"/>
                    </pic:cNvPicPr>
                  </pic:nvPicPr>
                  <pic:blipFill>
                    <a:blip r:embed="rId716" cstate="print"/>
                    <a:srcRect b="13812"/>
                    <a:stretch>
                      <a:fillRect/>
                    </a:stretch>
                  </pic:blipFill>
                  <pic:spPr bwMode="auto">
                    <a:xfrm>
                      <a:off x="0" y="0"/>
                      <a:ext cx="1545590" cy="1371600"/>
                    </a:xfrm>
                    <a:prstGeom prst="rect">
                      <a:avLst/>
                    </a:prstGeom>
                    <a:noFill/>
                    <a:ln w="9525">
                      <a:noFill/>
                      <a:miter lim="800000"/>
                      <a:headEnd/>
                      <a:tailEnd/>
                    </a:ln>
                  </pic:spPr>
                </pic:pic>
              </a:graphicData>
            </a:graphic>
          </wp:anchor>
        </w:drawing>
      </w:r>
      <w:r>
        <w:t>19.</w:t>
      </w:r>
      <w:r>
        <w:tab/>
        <w:t xml:space="preserve">One hour later the right triangle in Problem </w:t>
      </w:r>
      <w:proofErr w:type="gramStart"/>
      <w:r>
        <w:t>2  is</w:t>
      </w:r>
      <w:proofErr w:type="gramEnd"/>
      <w:r>
        <w:t xml:space="preserve"> 15 inches long and 13 inches high,  and the base and height are changing at the same rate as in Problem 18.</w:t>
      </w:r>
    </w:p>
    <w:p w:rsidR="001C78C4" w:rsidRDefault="001C78C4" w:rsidP="001C78C4">
      <w:pPr>
        <w:tabs>
          <w:tab w:val="left" w:pos="1350"/>
          <w:tab w:val="left" w:pos="1620"/>
          <w:tab w:val="left" w:pos="1710"/>
          <w:tab w:val="left" w:pos="4770"/>
          <w:tab w:val="left" w:pos="5130"/>
        </w:tabs>
        <w:ind w:left="720" w:hanging="360"/>
      </w:pPr>
      <w:r>
        <w:t xml:space="preserve">    </w:t>
      </w:r>
      <w:r>
        <w:tab/>
        <w:t>(a)</w:t>
      </w:r>
      <w:r>
        <w:tab/>
        <w:t>Is the area increasing or decreasing now?</w:t>
      </w:r>
    </w:p>
    <w:p w:rsidR="001C78C4" w:rsidRDefault="001C78C4" w:rsidP="001C78C4">
      <w:pPr>
        <w:tabs>
          <w:tab w:val="left" w:pos="720"/>
          <w:tab w:val="left" w:pos="1350"/>
          <w:tab w:val="left" w:pos="1620"/>
          <w:tab w:val="left" w:pos="1710"/>
          <w:tab w:val="left" w:pos="4760"/>
          <w:tab w:val="left" w:pos="5120"/>
        </w:tabs>
        <w:ind w:left="360" w:right="-440" w:hanging="370"/>
      </w:pPr>
      <w:r>
        <w:tab/>
      </w:r>
      <w:r>
        <w:tab/>
        <w:t>(b)</w:t>
      </w:r>
      <w:r>
        <w:tab/>
        <w:t>Is the hypotenuse increasing or decreasing now?</w:t>
      </w:r>
      <w:r>
        <w:tab/>
      </w:r>
    </w:p>
    <w:p w:rsidR="001C78C4" w:rsidRDefault="001C78C4" w:rsidP="001C78C4">
      <w:pPr>
        <w:tabs>
          <w:tab w:val="left" w:pos="720"/>
          <w:tab w:val="left" w:pos="1350"/>
          <w:tab w:val="left" w:pos="1620"/>
          <w:tab w:val="left" w:pos="1710"/>
          <w:tab w:val="left" w:pos="4760"/>
          <w:tab w:val="left" w:pos="5120"/>
        </w:tabs>
        <w:ind w:left="360" w:right="-440" w:hanging="370"/>
      </w:pPr>
      <w:r>
        <w:tab/>
      </w:r>
      <w:r>
        <w:tab/>
        <w:t>(c)</w:t>
      </w:r>
      <w:r>
        <w:tab/>
        <w:t>Is the perimeter increasing or decreasing now?</w:t>
      </w:r>
    </w:p>
    <w:p w:rsidR="001C78C4" w:rsidRDefault="001C78C4" w:rsidP="001C78C4">
      <w:pPr>
        <w:ind w:left="720" w:hanging="720"/>
      </w:pPr>
    </w:p>
    <w:p w:rsidR="001C78C4" w:rsidRDefault="001C78C4" w:rsidP="001C78C4">
      <w:pPr>
        <w:ind w:left="720" w:hanging="720"/>
      </w:pPr>
    </w:p>
    <w:p w:rsidR="001C78C4" w:rsidRDefault="001C78C4" w:rsidP="001C78C4">
      <w:pPr>
        <w:keepNext/>
        <w:ind w:left="360" w:hanging="360"/>
      </w:pPr>
      <w:r>
        <w:rPr>
          <w:noProof/>
        </w:rPr>
        <w:drawing>
          <wp:anchor distT="0" distB="0" distL="114300" distR="114300" simplePos="0" relativeHeight="252075008" behindDoc="1" locked="0" layoutInCell="1" allowOverlap="1">
            <wp:simplePos x="0" y="0"/>
            <wp:positionH relativeFrom="column">
              <wp:posOffset>4432300</wp:posOffset>
            </wp:positionH>
            <wp:positionV relativeFrom="paragraph">
              <wp:posOffset>166370</wp:posOffset>
            </wp:positionV>
            <wp:extent cx="1689735" cy="1665605"/>
            <wp:effectExtent l="19050" t="0" r="5715" b="0"/>
            <wp:wrapTight wrapText="bothSides">
              <wp:wrapPolygon edited="0">
                <wp:start x="-244" y="0"/>
                <wp:lineTo x="-244" y="21246"/>
                <wp:lineTo x="21673" y="21246"/>
                <wp:lineTo x="21673" y="0"/>
                <wp:lineTo x="-244" y="0"/>
              </wp:wrapPolygon>
            </wp:wrapTight>
            <wp:docPr id="1411" name="Picture 1411" descr="CC_2_6_fi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descr="CC_2_6_figs10"/>
                    <pic:cNvPicPr>
                      <a:picLocks noChangeAspect="1" noChangeArrowheads="1"/>
                    </pic:cNvPicPr>
                  </pic:nvPicPr>
                  <pic:blipFill>
                    <a:blip r:embed="rId717" cstate="print"/>
                    <a:srcRect b="11477"/>
                    <a:stretch>
                      <a:fillRect/>
                    </a:stretch>
                  </pic:blipFill>
                  <pic:spPr bwMode="auto">
                    <a:xfrm>
                      <a:off x="0" y="0"/>
                      <a:ext cx="1689735" cy="1665605"/>
                    </a:xfrm>
                    <a:prstGeom prst="rect">
                      <a:avLst/>
                    </a:prstGeom>
                    <a:noFill/>
                    <a:ln w="9525">
                      <a:noFill/>
                      <a:miter lim="800000"/>
                      <a:headEnd/>
                      <a:tailEnd/>
                    </a:ln>
                  </pic:spPr>
                </pic:pic>
              </a:graphicData>
            </a:graphic>
          </wp:anchor>
        </w:drawing>
      </w:r>
      <w:r>
        <w:t>20.</w:t>
      </w:r>
      <w:r>
        <w:tab/>
        <w:t xml:space="preserve">A young woman and her boyfriend plan to elope, but she must rescue him from his mother who has locked him in his room.  The young woman has placed a 20 foot long ladder against his house and is knocking on his window when his mother begins pulling the bottom of the ladder away from the house at a rate of 3 feet per second.  How fast is the top of the ladder (and the young couple) falling when the bottom of the ladder </w:t>
      </w:r>
      <w:proofErr w:type="gramStart"/>
      <w:r>
        <w:t>is</w:t>
      </w:r>
      <w:proofErr w:type="gramEnd"/>
      <w:r>
        <w:t xml:space="preserve"> </w:t>
      </w:r>
      <w:r>
        <w:tab/>
      </w:r>
    </w:p>
    <w:p w:rsidR="001C78C4" w:rsidRDefault="001C78C4" w:rsidP="001C78C4">
      <w:pPr>
        <w:keepNext/>
        <w:ind w:left="360" w:hanging="360"/>
      </w:pPr>
      <w:r>
        <w:tab/>
      </w:r>
      <w:proofErr w:type="gramStart"/>
      <w:r>
        <w:t>(a)  12 feet from the bottom of the wall?</w:t>
      </w:r>
      <w:proofErr w:type="gramEnd"/>
      <w:r>
        <w:t xml:space="preserve">    </w:t>
      </w:r>
    </w:p>
    <w:p w:rsidR="001C78C4" w:rsidRDefault="001C78C4" w:rsidP="001C78C4">
      <w:pPr>
        <w:tabs>
          <w:tab w:val="left" w:pos="4320"/>
        </w:tabs>
        <w:ind w:left="360" w:hanging="360"/>
      </w:pPr>
      <w:r>
        <w:tab/>
      </w:r>
      <w:proofErr w:type="gramStart"/>
      <w:r>
        <w:t>(b)  16 feet from the bottom of the wall?</w:t>
      </w:r>
      <w:proofErr w:type="gramEnd"/>
      <w:r>
        <w:t xml:space="preserve"> </w:t>
      </w:r>
      <w:r>
        <w:tab/>
      </w:r>
    </w:p>
    <w:p w:rsidR="001C78C4" w:rsidRDefault="001C78C4" w:rsidP="001C78C4">
      <w:pPr>
        <w:tabs>
          <w:tab w:val="left" w:pos="4320"/>
        </w:tabs>
        <w:ind w:left="360" w:hanging="360"/>
      </w:pPr>
      <w:r>
        <w:tab/>
      </w:r>
      <w:proofErr w:type="gramStart"/>
      <w:r>
        <w:t>(c)  19 feet from the bottom of the wall?</w:t>
      </w:r>
      <w:proofErr w:type="gramEnd"/>
    </w:p>
    <w:p w:rsidR="001C78C4" w:rsidRDefault="001C78C4" w:rsidP="001C78C4">
      <w:pPr>
        <w:spacing w:line="360" w:lineRule="auto"/>
        <w:ind w:left="720" w:hanging="720"/>
      </w:pPr>
    </w:p>
    <w:p w:rsidR="001C78C4" w:rsidRDefault="001C78C4" w:rsidP="001C78C4">
      <w:pPr>
        <w:ind w:left="360" w:hanging="360"/>
      </w:pPr>
      <w:r>
        <w:rPr>
          <w:noProof/>
        </w:rPr>
        <w:drawing>
          <wp:anchor distT="0" distB="0" distL="114300" distR="114300" simplePos="0" relativeHeight="252076032" behindDoc="0" locked="0" layoutInCell="1" allowOverlap="1">
            <wp:simplePos x="0" y="0"/>
            <wp:positionH relativeFrom="column">
              <wp:posOffset>4353560</wp:posOffset>
            </wp:positionH>
            <wp:positionV relativeFrom="paragraph">
              <wp:posOffset>25400</wp:posOffset>
            </wp:positionV>
            <wp:extent cx="1774190" cy="1134110"/>
            <wp:effectExtent l="19050" t="0" r="0" b="0"/>
            <wp:wrapTight wrapText="bothSides">
              <wp:wrapPolygon edited="0">
                <wp:start x="-232" y="0"/>
                <wp:lineTo x="-232" y="21406"/>
                <wp:lineTo x="21569" y="21406"/>
                <wp:lineTo x="21569" y="0"/>
                <wp:lineTo x="-232" y="0"/>
              </wp:wrapPolygon>
            </wp:wrapTight>
            <wp:docPr id="1412" name="Picture 1412" descr="CC_2_6_figs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descr="CC_2_6_figs11"/>
                    <pic:cNvPicPr>
                      <a:picLocks noChangeAspect="1" noChangeArrowheads="1"/>
                    </pic:cNvPicPr>
                  </pic:nvPicPr>
                  <pic:blipFill>
                    <a:blip r:embed="rId718" cstate="print"/>
                    <a:srcRect b="11034"/>
                    <a:stretch>
                      <a:fillRect/>
                    </a:stretch>
                  </pic:blipFill>
                  <pic:spPr bwMode="auto">
                    <a:xfrm>
                      <a:off x="0" y="0"/>
                      <a:ext cx="1774190" cy="1134110"/>
                    </a:xfrm>
                    <a:prstGeom prst="rect">
                      <a:avLst/>
                    </a:prstGeom>
                    <a:noFill/>
                    <a:ln w="9525">
                      <a:noFill/>
                      <a:miter lim="800000"/>
                      <a:headEnd/>
                      <a:tailEnd/>
                    </a:ln>
                  </pic:spPr>
                </pic:pic>
              </a:graphicData>
            </a:graphic>
          </wp:anchor>
        </w:drawing>
      </w:r>
      <w:r>
        <w:t xml:space="preserve">21. The length of </w:t>
      </w:r>
      <w:proofErr w:type="gramStart"/>
      <w:r>
        <w:t>a  12</w:t>
      </w:r>
      <w:proofErr w:type="gramEnd"/>
      <w:r>
        <w:t xml:space="preserve"> foot by  8 foot  rectangle is increasing at a rate of  3 feet per second and the width is decreasing at 2 feet per second .</w:t>
      </w:r>
    </w:p>
    <w:p w:rsidR="001C78C4" w:rsidRDefault="001C78C4" w:rsidP="001C78C4">
      <w:pPr>
        <w:tabs>
          <w:tab w:val="left" w:pos="720"/>
          <w:tab w:val="left" w:pos="3780"/>
          <w:tab w:val="left" w:pos="4140"/>
        </w:tabs>
        <w:ind w:left="360" w:hanging="360"/>
      </w:pPr>
      <w:r>
        <w:tab/>
        <w:t>(a)</w:t>
      </w:r>
      <w:r>
        <w:tab/>
        <w:t>How fast is the perimeter changing?</w:t>
      </w:r>
      <w:r>
        <w:tab/>
      </w:r>
    </w:p>
    <w:p w:rsidR="001C78C4" w:rsidRDefault="001C78C4" w:rsidP="001C78C4">
      <w:pPr>
        <w:tabs>
          <w:tab w:val="left" w:pos="720"/>
          <w:tab w:val="left" w:pos="3780"/>
          <w:tab w:val="left" w:pos="4140"/>
        </w:tabs>
        <w:ind w:left="360" w:hanging="360"/>
      </w:pPr>
      <w:r>
        <w:tab/>
        <w:t>(b)</w:t>
      </w:r>
      <w:r>
        <w:tab/>
        <w:t>How fast is the area changing?</w:t>
      </w:r>
    </w:p>
    <w:p w:rsidR="001C78C4" w:rsidRDefault="001C78C4" w:rsidP="001C78C4">
      <w:pPr>
        <w:tabs>
          <w:tab w:val="left" w:pos="720"/>
          <w:tab w:val="left" w:pos="3780"/>
          <w:tab w:val="left" w:pos="4140"/>
        </w:tabs>
        <w:ind w:left="360" w:hanging="360"/>
      </w:pPr>
    </w:p>
    <w:p w:rsidR="001C78C4" w:rsidRDefault="001C78C4" w:rsidP="001C78C4">
      <w:pPr>
        <w:tabs>
          <w:tab w:val="left" w:pos="720"/>
          <w:tab w:val="left" w:pos="3780"/>
          <w:tab w:val="left" w:pos="4140"/>
        </w:tabs>
        <w:ind w:left="360" w:hanging="360"/>
      </w:pPr>
    </w:p>
    <w:p w:rsidR="001C78C4" w:rsidRDefault="001C78C4" w:rsidP="001C78C4">
      <w:pPr>
        <w:tabs>
          <w:tab w:val="left" w:pos="720"/>
          <w:tab w:val="left" w:pos="3780"/>
          <w:tab w:val="left" w:pos="4140"/>
        </w:tabs>
        <w:ind w:left="360" w:hanging="360"/>
      </w:pPr>
    </w:p>
    <w:p w:rsidR="00836938" w:rsidRDefault="001C78C4" w:rsidP="00530C2F">
      <w:pPr>
        <w:keepLines/>
        <w:ind w:left="360" w:right="-270" w:hanging="360"/>
      </w:pPr>
      <w:r>
        <w:t>22.</w:t>
      </w:r>
      <w:r>
        <w:tab/>
        <w:t xml:space="preserve">An oil tanker in Puget Sound has sprung a leak, and a circular oil slick is forming.  The oil slick </w:t>
      </w:r>
      <w:proofErr w:type="gramStart"/>
      <w:r>
        <w:t>is  4</w:t>
      </w:r>
      <w:proofErr w:type="gramEnd"/>
      <w:r>
        <w:t xml:space="preserve"> inches thick everywhere, is 100 feet in diameter, and the diameter is increasing at 12 feet per hour.  Your job, as the Coast Guard commander or the tanker's captain, is to determine how fast the oil is leaking from the tanker.</w:t>
      </w:r>
    </w:p>
    <w:p w:rsidR="00836938" w:rsidRDefault="00836938" w:rsidP="001C78C4">
      <w:pPr>
        <w:keepLines/>
        <w:ind w:left="360" w:right="-270" w:hanging="360"/>
      </w:pPr>
    </w:p>
    <w:sectPr w:rsidR="00836938" w:rsidSect="00EF0629">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D4E0A" w:rsidRDefault="00FD4E0A" w:rsidP="00B33C6D">
      <w:r>
        <w:separator/>
      </w:r>
    </w:p>
  </w:endnote>
  <w:endnote w:type="continuationSeparator" w:id="0">
    <w:p w:rsidR="00FD4E0A" w:rsidRDefault="00FD4E0A" w:rsidP="00B33C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809" w:rsidRPr="00EF0629" w:rsidRDefault="003D0809">
    <w:pPr>
      <w:pStyle w:val="Footer"/>
      <w:rPr>
        <w:sz w:val="20"/>
      </w:rPr>
    </w:pPr>
    <w:r w:rsidRPr="009E6DA5">
      <w:rPr>
        <w:sz w:val="20"/>
      </w:rPr>
      <w:t xml:space="preserve">This chapter </w:t>
    </w:r>
    <w:r>
      <w:rPr>
        <w:sz w:val="20"/>
      </w:rPr>
      <w:t xml:space="preserve">is </w:t>
    </w:r>
    <w:r w:rsidRPr="009E6DA5">
      <w:rPr>
        <w:sz w:val="20"/>
      </w:rPr>
      <w:t xml:space="preserve">(c) </w:t>
    </w:r>
    <w:r>
      <w:rPr>
        <w:sz w:val="20"/>
      </w:rPr>
      <w:t xml:space="preserve">2013.  It was remixed by David Lippman from Shana </w:t>
    </w:r>
    <w:proofErr w:type="spellStart"/>
    <w:r>
      <w:rPr>
        <w:sz w:val="20"/>
      </w:rPr>
      <w:t>Calaway's</w:t>
    </w:r>
    <w:proofErr w:type="spellEnd"/>
    <w:r>
      <w:rPr>
        <w:sz w:val="20"/>
      </w:rPr>
      <w:t xml:space="preserve"> remix of </w:t>
    </w:r>
    <w:r>
      <w:rPr>
        <w:i/>
        <w:sz w:val="20"/>
      </w:rPr>
      <w:t>Contemporary Calculus</w:t>
    </w:r>
    <w:r>
      <w:rPr>
        <w:b/>
        <w:sz w:val="20"/>
      </w:rPr>
      <w:t xml:space="preserve"> </w:t>
    </w:r>
    <w:r>
      <w:rPr>
        <w:sz w:val="20"/>
      </w:rPr>
      <w:t>by Dale Hoffman</w:t>
    </w:r>
    <w:r w:rsidRPr="009E6DA5">
      <w:rPr>
        <w:sz w:val="20"/>
      </w:rPr>
      <w:t xml:space="preserve">.  It is licensed under the Creative Commons </w:t>
    </w:r>
    <w:r>
      <w:rPr>
        <w:sz w:val="20"/>
      </w:rPr>
      <w:t>Attribution</w:t>
    </w:r>
    <w:r w:rsidRPr="009E6DA5">
      <w:rPr>
        <w:sz w:val="20"/>
      </w:rPr>
      <w:t xml:space="preserve">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D4E0A" w:rsidRDefault="00FD4E0A" w:rsidP="00B33C6D">
      <w:r>
        <w:separator/>
      </w:r>
    </w:p>
  </w:footnote>
  <w:footnote w:type="continuationSeparator" w:id="0">
    <w:p w:rsidR="00FD4E0A" w:rsidRDefault="00FD4E0A" w:rsidP="00B33C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809" w:rsidRDefault="003D0809" w:rsidP="00F67D59">
    <w:pPr>
      <w:tabs>
        <w:tab w:val="left" w:pos="720"/>
        <w:tab w:val="left" w:pos="3780"/>
        <w:tab w:val="left" w:pos="8280"/>
      </w:tabs>
    </w:pPr>
    <w:r>
      <w:rPr>
        <w:sz w:val="18"/>
        <w:szCs w:val="18"/>
      </w:rPr>
      <w:t>Chapter 2    The Derivative</w:t>
    </w:r>
    <w:r>
      <w:rPr>
        <w:sz w:val="18"/>
        <w:szCs w:val="18"/>
      </w:rPr>
      <w:tab/>
      <w:t>Business Calculus</w:t>
    </w:r>
    <w:r>
      <w:rPr>
        <w:sz w:val="18"/>
        <w:szCs w:val="18"/>
      </w:rPr>
      <w:tab/>
    </w:r>
    <w:r>
      <w:rPr>
        <w:sz w:val="18"/>
        <w:szCs w:val="18"/>
      </w:rPr>
      <w:fldChar w:fldCharType="begin"/>
    </w:r>
    <w:r>
      <w:rPr>
        <w:sz w:val="18"/>
        <w:szCs w:val="18"/>
      </w:rPr>
      <w:instrText xml:space="preserve"> PAGE  </w:instrText>
    </w:r>
    <w:r>
      <w:rPr>
        <w:sz w:val="18"/>
        <w:szCs w:val="18"/>
      </w:rPr>
      <w:fldChar w:fldCharType="separate"/>
    </w:r>
    <w:r w:rsidR="00530C2F">
      <w:rPr>
        <w:noProof/>
        <w:sz w:val="18"/>
        <w:szCs w:val="18"/>
      </w:rPr>
      <w:t>159</w:t>
    </w:r>
    <w:r>
      <w:rPr>
        <w:sz w:val="18"/>
        <w:szCs w:val="18"/>
      </w:rPr>
      <w:fldChar w:fldCharType="end"/>
    </w:r>
  </w:p>
  <w:p w:rsidR="003D0809" w:rsidRDefault="003D080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0809" w:rsidRDefault="003D0809" w:rsidP="00EF0629">
    <w:pPr>
      <w:tabs>
        <w:tab w:val="left" w:pos="720"/>
        <w:tab w:val="left" w:pos="3780"/>
        <w:tab w:val="left" w:pos="8280"/>
      </w:tabs>
    </w:pPr>
    <w:r>
      <w:rPr>
        <w:sz w:val="18"/>
        <w:szCs w:val="18"/>
      </w:rPr>
      <w:t>Chapter 2    The Derivative</w:t>
    </w:r>
    <w:r>
      <w:rPr>
        <w:sz w:val="18"/>
        <w:szCs w:val="18"/>
      </w:rPr>
      <w:tab/>
      <w:t>Business Calculus</w:t>
    </w:r>
    <w:r>
      <w:rPr>
        <w:sz w:val="18"/>
        <w:szCs w:val="18"/>
      </w:rPr>
      <w:tab/>
    </w:r>
    <w:r>
      <w:rPr>
        <w:sz w:val="18"/>
        <w:szCs w:val="18"/>
      </w:rPr>
      <w:fldChar w:fldCharType="begin"/>
    </w:r>
    <w:r>
      <w:rPr>
        <w:sz w:val="18"/>
        <w:szCs w:val="18"/>
      </w:rPr>
      <w:instrText xml:space="preserve"> PAGE  </w:instrText>
    </w:r>
    <w:r>
      <w:rPr>
        <w:sz w:val="18"/>
        <w:szCs w:val="18"/>
      </w:rPr>
      <w:fldChar w:fldCharType="separate"/>
    </w:r>
    <w:r w:rsidR="00530C2F">
      <w:rPr>
        <w:noProof/>
        <w:sz w:val="18"/>
        <w:szCs w:val="18"/>
      </w:rPr>
      <w:t>155</w:t>
    </w:r>
    <w:r>
      <w:rPr>
        <w:sz w:val="18"/>
        <w:szCs w:val="18"/>
      </w:rPr>
      <w:fldChar w:fldCharType="end"/>
    </w:r>
  </w:p>
  <w:p w:rsidR="003D0809" w:rsidRDefault="003D080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D2B0F44"/>
    <w:multiLevelType w:val="hybridMultilevel"/>
    <w:tmpl w:val="0FBCEDEC"/>
    <w:lvl w:ilvl="0" w:tplc="A6D241B4">
      <w:start w:val="1"/>
      <w:numFmt w:val="lowerLetter"/>
      <w:lvlText w:val="(%1)"/>
      <w:lvlJc w:val="left"/>
      <w:pPr>
        <w:ind w:left="1085" w:hanging="360"/>
      </w:pPr>
      <w:rPr>
        <w:rFonts w:hint="default"/>
      </w:rPr>
    </w:lvl>
    <w:lvl w:ilvl="1" w:tplc="04090019" w:tentative="1">
      <w:start w:val="1"/>
      <w:numFmt w:val="lowerLetter"/>
      <w:lvlText w:val="%2."/>
      <w:lvlJc w:val="left"/>
      <w:pPr>
        <w:ind w:left="1805" w:hanging="360"/>
      </w:pPr>
    </w:lvl>
    <w:lvl w:ilvl="2" w:tplc="0409001B" w:tentative="1">
      <w:start w:val="1"/>
      <w:numFmt w:val="lowerRoman"/>
      <w:lvlText w:val="%3."/>
      <w:lvlJc w:val="right"/>
      <w:pPr>
        <w:ind w:left="2525" w:hanging="180"/>
      </w:pPr>
    </w:lvl>
    <w:lvl w:ilvl="3" w:tplc="0409000F" w:tentative="1">
      <w:start w:val="1"/>
      <w:numFmt w:val="decimal"/>
      <w:lvlText w:val="%4."/>
      <w:lvlJc w:val="left"/>
      <w:pPr>
        <w:ind w:left="3245" w:hanging="360"/>
      </w:pPr>
    </w:lvl>
    <w:lvl w:ilvl="4" w:tplc="04090019" w:tentative="1">
      <w:start w:val="1"/>
      <w:numFmt w:val="lowerLetter"/>
      <w:lvlText w:val="%5."/>
      <w:lvlJc w:val="left"/>
      <w:pPr>
        <w:ind w:left="3965" w:hanging="360"/>
      </w:pPr>
    </w:lvl>
    <w:lvl w:ilvl="5" w:tplc="0409001B" w:tentative="1">
      <w:start w:val="1"/>
      <w:numFmt w:val="lowerRoman"/>
      <w:lvlText w:val="%6."/>
      <w:lvlJc w:val="right"/>
      <w:pPr>
        <w:ind w:left="4685" w:hanging="180"/>
      </w:pPr>
    </w:lvl>
    <w:lvl w:ilvl="6" w:tplc="0409000F" w:tentative="1">
      <w:start w:val="1"/>
      <w:numFmt w:val="decimal"/>
      <w:lvlText w:val="%7."/>
      <w:lvlJc w:val="left"/>
      <w:pPr>
        <w:ind w:left="5405" w:hanging="360"/>
      </w:pPr>
    </w:lvl>
    <w:lvl w:ilvl="7" w:tplc="04090019" w:tentative="1">
      <w:start w:val="1"/>
      <w:numFmt w:val="lowerLetter"/>
      <w:lvlText w:val="%8."/>
      <w:lvlJc w:val="left"/>
      <w:pPr>
        <w:ind w:left="6125" w:hanging="360"/>
      </w:pPr>
    </w:lvl>
    <w:lvl w:ilvl="8" w:tplc="0409001B" w:tentative="1">
      <w:start w:val="1"/>
      <w:numFmt w:val="lowerRoman"/>
      <w:lvlText w:val="%9."/>
      <w:lvlJc w:val="right"/>
      <w:pPr>
        <w:ind w:left="6845" w:hanging="180"/>
      </w:pPr>
    </w:lvl>
  </w:abstractNum>
  <w:abstractNum w:abstractNumId="1">
    <w:nsid w:val="3A9D6913"/>
    <w:multiLevelType w:val="hybridMultilevel"/>
    <w:tmpl w:val="2BC451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2254B8"/>
    <w:multiLevelType w:val="multilevel"/>
    <w:tmpl w:val="6414DF64"/>
    <w:lvl w:ilvl="0">
      <w:start w:val="1"/>
      <w:numFmt w:val="decimal"/>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3">
    <w:nsid w:val="525B3836"/>
    <w:multiLevelType w:val="hybridMultilevel"/>
    <w:tmpl w:val="408A496A"/>
    <w:lvl w:ilvl="0" w:tplc="04090017">
      <w:start w:val="1"/>
      <w:numFmt w:val="lowerLetter"/>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4">
    <w:nsid w:val="582B3E68"/>
    <w:multiLevelType w:val="hybridMultilevel"/>
    <w:tmpl w:val="F8FC9FBA"/>
    <w:lvl w:ilvl="0" w:tplc="588097B2">
      <w:start w:val="1"/>
      <w:numFmt w:val="lowerLetter"/>
      <w:lvlText w:val="(%1)"/>
      <w:lvlJc w:val="left"/>
      <w:pPr>
        <w:ind w:left="1085" w:hanging="360"/>
      </w:pPr>
      <w:rPr>
        <w:rFonts w:hint="default"/>
      </w:rPr>
    </w:lvl>
    <w:lvl w:ilvl="1" w:tplc="04090019" w:tentative="1">
      <w:start w:val="1"/>
      <w:numFmt w:val="lowerLetter"/>
      <w:lvlText w:val="%2."/>
      <w:lvlJc w:val="left"/>
      <w:pPr>
        <w:ind w:left="1805" w:hanging="360"/>
      </w:pPr>
    </w:lvl>
    <w:lvl w:ilvl="2" w:tplc="0409001B" w:tentative="1">
      <w:start w:val="1"/>
      <w:numFmt w:val="lowerRoman"/>
      <w:lvlText w:val="%3."/>
      <w:lvlJc w:val="right"/>
      <w:pPr>
        <w:ind w:left="2525" w:hanging="180"/>
      </w:pPr>
    </w:lvl>
    <w:lvl w:ilvl="3" w:tplc="0409000F" w:tentative="1">
      <w:start w:val="1"/>
      <w:numFmt w:val="decimal"/>
      <w:lvlText w:val="%4."/>
      <w:lvlJc w:val="left"/>
      <w:pPr>
        <w:ind w:left="3245" w:hanging="360"/>
      </w:pPr>
    </w:lvl>
    <w:lvl w:ilvl="4" w:tplc="04090019" w:tentative="1">
      <w:start w:val="1"/>
      <w:numFmt w:val="lowerLetter"/>
      <w:lvlText w:val="%5."/>
      <w:lvlJc w:val="left"/>
      <w:pPr>
        <w:ind w:left="3965" w:hanging="360"/>
      </w:pPr>
    </w:lvl>
    <w:lvl w:ilvl="5" w:tplc="0409001B" w:tentative="1">
      <w:start w:val="1"/>
      <w:numFmt w:val="lowerRoman"/>
      <w:lvlText w:val="%6."/>
      <w:lvlJc w:val="right"/>
      <w:pPr>
        <w:ind w:left="4685" w:hanging="180"/>
      </w:pPr>
    </w:lvl>
    <w:lvl w:ilvl="6" w:tplc="0409000F" w:tentative="1">
      <w:start w:val="1"/>
      <w:numFmt w:val="decimal"/>
      <w:lvlText w:val="%7."/>
      <w:lvlJc w:val="left"/>
      <w:pPr>
        <w:ind w:left="5405" w:hanging="360"/>
      </w:pPr>
    </w:lvl>
    <w:lvl w:ilvl="7" w:tplc="04090019" w:tentative="1">
      <w:start w:val="1"/>
      <w:numFmt w:val="lowerLetter"/>
      <w:lvlText w:val="%8."/>
      <w:lvlJc w:val="left"/>
      <w:pPr>
        <w:ind w:left="6125" w:hanging="360"/>
      </w:pPr>
    </w:lvl>
    <w:lvl w:ilvl="8" w:tplc="0409001B" w:tentative="1">
      <w:start w:val="1"/>
      <w:numFmt w:val="lowerRoman"/>
      <w:lvlText w:val="%9."/>
      <w:lvlJc w:val="right"/>
      <w:pPr>
        <w:ind w:left="6845" w:hanging="180"/>
      </w:pPr>
    </w:lvl>
  </w:abstractNum>
  <w:abstractNum w:abstractNumId="5">
    <w:nsid w:val="6DB2145E"/>
    <w:multiLevelType w:val="hybridMultilevel"/>
    <w:tmpl w:val="F7C2581A"/>
    <w:lvl w:ilvl="0" w:tplc="04090017">
      <w:start w:val="1"/>
      <w:numFmt w:val="lowerLetter"/>
      <w:lvlText w:val="%1)"/>
      <w:lvlJc w:val="left"/>
      <w:pPr>
        <w:ind w:left="648" w:hanging="360"/>
      </w:p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num w:numId="1">
    <w:abstractNumId w:val="0"/>
  </w:num>
  <w:num w:numId="2">
    <w:abstractNumId w:val="4"/>
  </w:num>
  <w:num w:numId="3">
    <w:abstractNumId w:val="2"/>
  </w:num>
  <w:num w:numId="4">
    <w:abstractNumId w:val="1"/>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640C9"/>
    <w:rsid w:val="00003276"/>
    <w:rsid w:val="0000492E"/>
    <w:rsid w:val="00006F16"/>
    <w:rsid w:val="00007C68"/>
    <w:rsid w:val="00010E8B"/>
    <w:rsid w:val="000129D7"/>
    <w:rsid w:val="00014D6C"/>
    <w:rsid w:val="000166FC"/>
    <w:rsid w:val="00021575"/>
    <w:rsid w:val="00024270"/>
    <w:rsid w:val="00024315"/>
    <w:rsid w:val="000244B6"/>
    <w:rsid w:val="00032368"/>
    <w:rsid w:val="000324DD"/>
    <w:rsid w:val="000425BE"/>
    <w:rsid w:val="00042AC7"/>
    <w:rsid w:val="00044568"/>
    <w:rsid w:val="00044B06"/>
    <w:rsid w:val="000474FC"/>
    <w:rsid w:val="00047FAE"/>
    <w:rsid w:val="00062560"/>
    <w:rsid w:val="00063FB2"/>
    <w:rsid w:val="0007451A"/>
    <w:rsid w:val="00084E4F"/>
    <w:rsid w:val="00090439"/>
    <w:rsid w:val="00090897"/>
    <w:rsid w:val="00090F3A"/>
    <w:rsid w:val="00091DA4"/>
    <w:rsid w:val="00097791"/>
    <w:rsid w:val="000A41FF"/>
    <w:rsid w:val="000A4246"/>
    <w:rsid w:val="000A497A"/>
    <w:rsid w:val="000B7409"/>
    <w:rsid w:val="000C0832"/>
    <w:rsid w:val="000C25F8"/>
    <w:rsid w:val="000D3CFA"/>
    <w:rsid w:val="000D6AB0"/>
    <w:rsid w:val="000E1311"/>
    <w:rsid w:val="000E157C"/>
    <w:rsid w:val="000E260C"/>
    <w:rsid w:val="000E5958"/>
    <w:rsid w:val="000F1EA2"/>
    <w:rsid w:val="000F5205"/>
    <w:rsid w:val="000F6EA6"/>
    <w:rsid w:val="000F759A"/>
    <w:rsid w:val="000F7CCB"/>
    <w:rsid w:val="00103275"/>
    <w:rsid w:val="0010407C"/>
    <w:rsid w:val="001046E7"/>
    <w:rsid w:val="00124D69"/>
    <w:rsid w:val="001378FA"/>
    <w:rsid w:val="00140961"/>
    <w:rsid w:val="00141267"/>
    <w:rsid w:val="00145906"/>
    <w:rsid w:val="00154549"/>
    <w:rsid w:val="00181085"/>
    <w:rsid w:val="00181E0E"/>
    <w:rsid w:val="00186770"/>
    <w:rsid w:val="00193D32"/>
    <w:rsid w:val="001961B3"/>
    <w:rsid w:val="0019734E"/>
    <w:rsid w:val="001A5E8F"/>
    <w:rsid w:val="001A6EAA"/>
    <w:rsid w:val="001B4766"/>
    <w:rsid w:val="001B4D86"/>
    <w:rsid w:val="001B7FF2"/>
    <w:rsid w:val="001C1F77"/>
    <w:rsid w:val="001C3CAD"/>
    <w:rsid w:val="001C78C4"/>
    <w:rsid w:val="001C7A0C"/>
    <w:rsid w:val="001D606F"/>
    <w:rsid w:val="001E26EA"/>
    <w:rsid w:val="001F04D2"/>
    <w:rsid w:val="001F3193"/>
    <w:rsid w:val="00200242"/>
    <w:rsid w:val="00204786"/>
    <w:rsid w:val="00206A16"/>
    <w:rsid w:val="0021273F"/>
    <w:rsid w:val="00227428"/>
    <w:rsid w:val="00236D41"/>
    <w:rsid w:val="0023717E"/>
    <w:rsid w:val="002549D2"/>
    <w:rsid w:val="002568EC"/>
    <w:rsid w:val="0026388B"/>
    <w:rsid w:val="00283530"/>
    <w:rsid w:val="00285D5C"/>
    <w:rsid w:val="002867DD"/>
    <w:rsid w:val="00292A21"/>
    <w:rsid w:val="00297929"/>
    <w:rsid w:val="002A206E"/>
    <w:rsid w:val="002A22FA"/>
    <w:rsid w:val="002A55F8"/>
    <w:rsid w:val="002B0080"/>
    <w:rsid w:val="002B1B49"/>
    <w:rsid w:val="002C18ED"/>
    <w:rsid w:val="002C4001"/>
    <w:rsid w:val="002D3058"/>
    <w:rsid w:val="002D41D7"/>
    <w:rsid w:val="002D634D"/>
    <w:rsid w:val="002E3BF2"/>
    <w:rsid w:val="002E4F2D"/>
    <w:rsid w:val="002E5CBD"/>
    <w:rsid w:val="002F02DB"/>
    <w:rsid w:val="00301C2D"/>
    <w:rsid w:val="0030613F"/>
    <w:rsid w:val="00314DCF"/>
    <w:rsid w:val="003208C7"/>
    <w:rsid w:val="00321537"/>
    <w:rsid w:val="00323DED"/>
    <w:rsid w:val="00331593"/>
    <w:rsid w:val="00337E30"/>
    <w:rsid w:val="0034056F"/>
    <w:rsid w:val="00346434"/>
    <w:rsid w:val="003466B3"/>
    <w:rsid w:val="00346952"/>
    <w:rsid w:val="003474E8"/>
    <w:rsid w:val="00352A43"/>
    <w:rsid w:val="00365EEB"/>
    <w:rsid w:val="00365F42"/>
    <w:rsid w:val="00374B6E"/>
    <w:rsid w:val="00375400"/>
    <w:rsid w:val="003773AB"/>
    <w:rsid w:val="00380FC1"/>
    <w:rsid w:val="00381951"/>
    <w:rsid w:val="00382ECC"/>
    <w:rsid w:val="00386171"/>
    <w:rsid w:val="003955C9"/>
    <w:rsid w:val="003A20EA"/>
    <w:rsid w:val="003A7712"/>
    <w:rsid w:val="003B05C6"/>
    <w:rsid w:val="003B5E09"/>
    <w:rsid w:val="003C0159"/>
    <w:rsid w:val="003C0DB0"/>
    <w:rsid w:val="003C0EFA"/>
    <w:rsid w:val="003C39F6"/>
    <w:rsid w:val="003C432E"/>
    <w:rsid w:val="003C5E56"/>
    <w:rsid w:val="003C722A"/>
    <w:rsid w:val="003D0809"/>
    <w:rsid w:val="003D0932"/>
    <w:rsid w:val="003D3BE2"/>
    <w:rsid w:val="003E0F15"/>
    <w:rsid w:val="003E483A"/>
    <w:rsid w:val="003E5E79"/>
    <w:rsid w:val="003F1219"/>
    <w:rsid w:val="003F5B59"/>
    <w:rsid w:val="003F5F89"/>
    <w:rsid w:val="003F70F0"/>
    <w:rsid w:val="004010FC"/>
    <w:rsid w:val="004011BD"/>
    <w:rsid w:val="00402F12"/>
    <w:rsid w:val="00405BBE"/>
    <w:rsid w:val="00406AB4"/>
    <w:rsid w:val="004122C4"/>
    <w:rsid w:val="00421573"/>
    <w:rsid w:val="004328AF"/>
    <w:rsid w:val="004331FA"/>
    <w:rsid w:val="00434034"/>
    <w:rsid w:val="00434352"/>
    <w:rsid w:val="00437718"/>
    <w:rsid w:val="004378C8"/>
    <w:rsid w:val="00443543"/>
    <w:rsid w:val="00452FBA"/>
    <w:rsid w:val="004640C9"/>
    <w:rsid w:val="004661E2"/>
    <w:rsid w:val="004762DC"/>
    <w:rsid w:val="00480522"/>
    <w:rsid w:val="00492CF7"/>
    <w:rsid w:val="004977A1"/>
    <w:rsid w:val="004A1D83"/>
    <w:rsid w:val="004A2FC6"/>
    <w:rsid w:val="004A5153"/>
    <w:rsid w:val="004A6700"/>
    <w:rsid w:val="004B0CC5"/>
    <w:rsid w:val="004C4B93"/>
    <w:rsid w:val="004D306A"/>
    <w:rsid w:val="004E0A41"/>
    <w:rsid w:val="004E3F55"/>
    <w:rsid w:val="004E5145"/>
    <w:rsid w:val="004E7B21"/>
    <w:rsid w:val="004F1461"/>
    <w:rsid w:val="004F63BF"/>
    <w:rsid w:val="0050555A"/>
    <w:rsid w:val="00511ECD"/>
    <w:rsid w:val="0051371A"/>
    <w:rsid w:val="00524191"/>
    <w:rsid w:val="00524DD2"/>
    <w:rsid w:val="00525D50"/>
    <w:rsid w:val="00530C2F"/>
    <w:rsid w:val="00531F01"/>
    <w:rsid w:val="0054100E"/>
    <w:rsid w:val="00541D3D"/>
    <w:rsid w:val="005422E4"/>
    <w:rsid w:val="00542F3B"/>
    <w:rsid w:val="005513ED"/>
    <w:rsid w:val="00552552"/>
    <w:rsid w:val="00552EEC"/>
    <w:rsid w:val="0055357A"/>
    <w:rsid w:val="005606C6"/>
    <w:rsid w:val="00561C09"/>
    <w:rsid w:val="005655A0"/>
    <w:rsid w:val="00565AFB"/>
    <w:rsid w:val="00566B0C"/>
    <w:rsid w:val="005751E1"/>
    <w:rsid w:val="0057571F"/>
    <w:rsid w:val="00586403"/>
    <w:rsid w:val="00590013"/>
    <w:rsid w:val="00591B13"/>
    <w:rsid w:val="005977BC"/>
    <w:rsid w:val="005B0395"/>
    <w:rsid w:val="005B4617"/>
    <w:rsid w:val="005B5CB1"/>
    <w:rsid w:val="005C1273"/>
    <w:rsid w:val="005C5F85"/>
    <w:rsid w:val="005C727E"/>
    <w:rsid w:val="005C7525"/>
    <w:rsid w:val="005C76DF"/>
    <w:rsid w:val="005D05BB"/>
    <w:rsid w:val="005D27F3"/>
    <w:rsid w:val="005D5938"/>
    <w:rsid w:val="005D5D53"/>
    <w:rsid w:val="005E048E"/>
    <w:rsid w:val="005E6540"/>
    <w:rsid w:val="005F5AC7"/>
    <w:rsid w:val="00601B7A"/>
    <w:rsid w:val="00602813"/>
    <w:rsid w:val="00607420"/>
    <w:rsid w:val="006127C6"/>
    <w:rsid w:val="006168A7"/>
    <w:rsid w:val="00621459"/>
    <w:rsid w:val="006239A9"/>
    <w:rsid w:val="006245E8"/>
    <w:rsid w:val="00627037"/>
    <w:rsid w:val="00637F46"/>
    <w:rsid w:val="00643227"/>
    <w:rsid w:val="00644E18"/>
    <w:rsid w:val="006451E9"/>
    <w:rsid w:val="00653439"/>
    <w:rsid w:val="00660CB0"/>
    <w:rsid w:val="00662307"/>
    <w:rsid w:val="006831D2"/>
    <w:rsid w:val="00684B21"/>
    <w:rsid w:val="00685F8F"/>
    <w:rsid w:val="0069369F"/>
    <w:rsid w:val="006950D8"/>
    <w:rsid w:val="006974ED"/>
    <w:rsid w:val="006A1A70"/>
    <w:rsid w:val="006A4723"/>
    <w:rsid w:val="006C0AD8"/>
    <w:rsid w:val="006C13DD"/>
    <w:rsid w:val="006C1B06"/>
    <w:rsid w:val="006D4669"/>
    <w:rsid w:val="006E21FA"/>
    <w:rsid w:val="006F592D"/>
    <w:rsid w:val="006F7EAB"/>
    <w:rsid w:val="0070266E"/>
    <w:rsid w:val="0070359E"/>
    <w:rsid w:val="0070666F"/>
    <w:rsid w:val="00711178"/>
    <w:rsid w:val="00711B10"/>
    <w:rsid w:val="00712336"/>
    <w:rsid w:val="00725531"/>
    <w:rsid w:val="007308A9"/>
    <w:rsid w:val="007317C7"/>
    <w:rsid w:val="00734FD3"/>
    <w:rsid w:val="007365B8"/>
    <w:rsid w:val="00737D4D"/>
    <w:rsid w:val="007432AC"/>
    <w:rsid w:val="00743BAA"/>
    <w:rsid w:val="00744946"/>
    <w:rsid w:val="007507B3"/>
    <w:rsid w:val="007554AB"/>
    <w:rsid w:val="00765349"/>
    <w:rsid w:val="007704FD"/>
    <w:rsid w:val="0077444F"/>
    <w:rsid w:val="00775844"/>
    <w:rsid w:val="00776EDE"/>
    <w:rsid w:val="0078490D"/>
    <w:rsid w:val="007A29E5"/>
    <w:rsid w:val="007A2ED3"/>
    <w:rsid w:val="007A31E7"/>
    <w:rsid w:val="007B5FC0"/>
    <w:rsid w:val="007B652A"/>
    <w:rsid w:val="007B6E86"/>
    <w:rsid w:val="007C0BF9"/>
    <w:rsid w:val="007C1248"/>
    <w:rsid w:val="007C5092"/>
    <w:rsid w:val="007C6A6F"/>
    <w:rsid w:val="007D3B91"/>
    <w:rsid w:val="007D3E59"/>
    <w:rsid w:val="007D49FA"/>
    <w:rsid w:val="007D5034"/>
    <w:rsid w:val="007D5FCE"/>
    <w:rsid w:val="007D68F2"/>
    <w:rsid w:val="007E120D"/>
    <w:rsid w:val="007E294A"/>
    <w:rsid w:val="007E681F"/>
    <w:rsid w:val="007F09E7"/>
    <w:rsid w:val="007F434D"/>
    <w:rsid w:val="007F75A4"/>
    <w:rsid w:val="007F7C02"/>
    <w:rsid w:val="00816D68"/>
    <w:rsid w:val="00822572"/>
    <w:rsid w:val="00823318"/>
    <w:rsid w:val="00823EAD"/>
    <w:rsid w:val="0082593F"/>
    <w:rsid w:val="008271D9"/>
    <w:rsid w:val="0083091B"/>
    <w:rsid w:val="008326AC"/>
    <w:rsid w:val="008331D4"/>
    <w:rsid w:val="00834C8A"/>
    <w:rsid w:val="008365D1"/>
    <w:rsid w:val="00836938"/>
    <w:rsid w:val="00842444"/>
    <w:rsid w:val="00844604"/>
    <w:rsid w:val="00846998"/>
    <w:rsid w:val="00852900"/>
    <w:rsid w:val="00852A48"/>
    <w:rsid w:val="00856A61"/>
    <w:rsid w:val="00873B3C"/>
    <w:rsid w:val="0088443C"/>
    <w:rsid w:val="00885F5C"/>
    <w:rsid w:val="008950CC"/>
    <w:rsid w:val="00895BB6"/>
    <w:rsid w:val="008A4E3A"/>
    <w:rsid w:val="008A5BE1"/>
    <w:rsid w:val="008B3E2F"/>
    <w:rsid w:val="008E192D"/>
    <w:rsid w:val="008E6EFD"/>
    <w:rsid w:val="008F0EF6"/>
    <w:rsid w:val="008F3086"/>
    <w:rsid w:val="008F4AAD"/>
    <w:rsid w:val="008F4FA8"/>
    <w:rsid w:val="008F5D13"/>
    <w:rsid w:val="0090161E"/>
    <w:rsid w:val="00903C2A"/>
    <w:rsid w:val="009054FF"/>
    <w:rsid w:val="00906C58"/>
    <w:rsid w:val="00907F1C"/>
    <w:rsid w:val="00914527"/>
    <w:rsid w:val="00914E39"/>
    <w:rsid w:val="00917100"/>
    <w:rsid w:val="009238F8"/>
    <w:rsid w:val="00927771"/>
    <w:rsid w:val="00932EEB"/>
    <w:rsid w:val="00935CD2"/>
    <w:rsid w:val="00936E33"/>
    <w:rsid w:val="009523E3"/>
    <w:rsid w:val="00954348"/>
    <w:rsid w:val="009605FC"/>
    <w:rsid w:val="00962850"/>
    <w:rsid w:val="009630A9"/>
    <w:rsid w:val="00974245"/>
    <w:rsid w:val="0097665C"/>
    <w:rsid w:val="00985687"/>
    <w:rsid w:val="00987A3E"/>
    <w:rsid w:val="00994B36"/>
    <w:rsid w:val="00995B49"/>
    <w:rsid w:val="00996BA3"/>
    <w:rsid w:val="00997688"/>
    <w:rsid w:val="009A23D9"/>
    <w:rsid w:val="009A3481"/>
    <w:rsid w:val="009C2EE9"/>
    <w:rsid w:val="009D0F41"/>
    <w:rsid w:val="009D6048"/>
    <w:rsid w:val="009D6F3E"/>
    <w:rsid w:val="009E0CA7"/>
    <w:rsid w:val="009E3B08"/>
    <w:rsid w:val="009E426D"/>
    <w:rsid w:val="009F081D"/>
    <w:rsid w:val="009F228B"/>
    <w:rsid w:val="009F4D92"/>
    <w:rsid w:val="00A028A1"/>
    <w:rsid w:val="00A04D41"/>
    <w:rsid w:val="00A07F9E"/>
    <w:rsid w:val="00A12CA1"/>
    <w:rsid w:val="00A12CB4"/>
    <w:rsid w:val="00A14C6C"/>
    <w:rsid w:val="00A17074"/>
    <w:rsid w:val="00A31A7D"/>
    <w:rsid w:val="00A34B10"/>
    <w:rsid w:val="00A44826"/>
    <w:rsid w:val="00A47A47"/>
    <w:rsid w:val="00A557EE"/>
    <w:rsid w:val="00A61E08"/>
    <w:rsid w:val="00A62DE5"/>
    <w:rsid w:val="00A66E97"/>
    <w:rsid w:val="00A70D1D"/>
    <w:rsid w:val="00A744EB"/>
    <w:rsid w:val="00A81832"/>
    <w:rsid w:val="00A81C08"/>
    <w:rsid w:val="00A83D8C"/>
    <w:rsid w:val="00A91F7B"/>
    <w:rsid w:val="00A92541"/>
    <w:rsid w:val="00A93977"/>
    <w:rsid w:val="00A94906"/>
    <w:rsid w:val="00A9500A"/>
    <w:rsid w:val="00AA3B0A"/>
    <w:rsid w:val="00AA4E33"/>
    <w:rsid w:val="00AA515F"/>
    <w:rsid w:val="00AA59F9"/>
    <w:rsid w:val="00AB36A6"/>
    <w:rsid w:val="00AC0878"/>
    <w:rsid w:val="00AC3344"/>
    <w:rsid w:val="00AC5D85"/>
    <w:rsid w:val="00AC5F69"/>
    <w:rsid w:val="00AD01C9"/>
    <w:rsid w:val="00AD04C0"/>
    <w:rsid w:val="00AD08B3"/>
    <w:rsid w:val="00AD2E54"/>
    <w:rsid w:val="00AD3E66"/>
    <w:rsid w:val="00AE1131"/>
    <w:rsid w:val="00AE63AE"/>
    <w:rsid w:val="00AF2977"/>
    <w:rsid w:val="00AF3254"/>
    <w:rsid w:val="00B00285"/>
    <w:rsid w:val="00B00618"/>
    <w:rsid w:val="00B01C1A"/>
    <w:rsid w:val="00B056E4"/>
    <w:rsid w:val="00B13DDF"/>
    <w:rsid w:val="00B14C9A"/>
    <w:rsid w:val="00B1514B"/>
    <w:rsid w:val="00B20835"/>
    <w:rsid w:val="00B2189D"/>
    <w:rsid w:val="00B33C6D"/>
    <w:rsid w:val="00B404DC"/>
    <w:rsid w:val="00B40F3D"/>
    <w:rsid w:val="00B47CD3"/>
    <w:rsid w:val="00B509D0"/>
    <w:rsid w:val="00B50CDE"/>
    <w:rsid w:val="00B61D2A"/>
    <w:rsid w:val="00B66E16"/>
    <w:rsid w:val="00B722CA"/>
    <w:rsid w:val="00B735BA"/>
    <w:rsid w:val="00B749EF"/>
    <w:rsid w:val="00B84776"/>
    <w:rsid w:val="00B923DF"/>
    <w:rsid w:val="00B93C15"/>
    <w:rsid w:val="00BB1CDC"/>
    <w:rsid w:val="00BC1101"/>
    <w:rsid w:val="00BC701C"/>
    <w:rsid w:val="00BC7F67"/>
    <w:rsid w:val="00BD4F3F"/>
    <w:rsid w:val="00BF30F6"/>
    <w:rsid w:val="00BF577C"/>
    <w:rsid w:val="00C02DA7"/>
    <w:rsid w:val="00C101D1"/>
    <w:rsid w:val="00C128E3"/>
    <w:rsid w:val="00C133B9"/>
    <w:rsid w:val="00C13F17"/>
    <w:rsid w:val="00C24097"/>
    <w:rsid w:val="00C276C1"/>
    <w:rsid w:val="00C32B86"/>
    <w:rsid w:val="00C32D2A"/>
    <w:rsid w:val="00C44F0A"/>
    <w:rsid w:val="00C44F7D"/>
    <w:rsid w:val="00C5065F"/>
    <w:rsid w:val="00C5784D"/>
    <w:rsid w:val="00C645C5"/>
    <w:rsid w:val="00C66073"/>
    <w:rsid w:val="00C6657F"/>
    <w:rsid w:val="00C7515F"/>
    <w:rsid w:val="00C8007F"/>
    <w:rsid w:val="00C85D41"/>
    <w:rsid w:val="00C91127"/>
    <w:rsid w:val="00CA47B0"/>
    <w:rsid w:val="00CA5FF3"/>
    <w:rsid w:val="00CB007F"/>
    <w:rsid w:val="00CB22CE"/>
    <w:rsid w:val="00CC3FAD"/>
    <w:rsid w:val="00CC4345"/>
    <w:rsid w:val="00CC74AC"/>
    <w:rsid w:val="00CD0FCC"/>
    <w:rsid w:val="00CD7027"/>
    <w:rsid w:val="00CD7740"/>
    <w:rsid w:val="00CD7CD8"/>
    <w:rsid w:val="00CF4A78"/>
    <w:rsid w:val="00CF6204"/>
    <w:rsid w:val="00CF7004"/>
    <w:rsid w:val="00CF7AFF"/>
    <w:rsid w:val="00D10EE5"/>
    <w:rsid w:val="00D16E52"/>
    <w:rsid w:val="00D213A0"/>
    <w:rsid w:val="00D21569"/>
    <w:rsid w:val="00D24B7B"/>
    <w:rsid w:val="00D26631"/>
    <w:rsid w:val="00D35AF6"/>
    <w:rsid w:val="00D372A8"/>
    <w:rsid w:val="00D45AAF"/>
    <w:rsid w:val="00D54383"/>
    <w:rsid w:val="00D57B68"/>
    <w:rsid w:val="00D62E13"/>
    <w:rsid w:val="00D63A63"/>
    <w:rsid w:val="00D65074"/>
    <w:rsid w:val="00D70FAB"/>
    <w:rsid w:val="00D81A51"/>
    <w:rsid w:val="00D81E2C"/>
    <w:rsid w:val="00D82CB5"/>
    <w:rsid w:val="00D866B0"/>
    <w:rsid w:val="00D8703B"/>
    <w:rsid w:val="00D901BB"/>
    <w:rsid w:val="00DA174B"/>
    <w:rsid w:val="00DB0C90"/>
    <w:rsid w:val="00DB55C9"/>
    <w:rsid w:val="00DB6E1F"/>
    <w:rsid w:val="00DD66FB"/>
    <w:rsid w:val="00DD7EE5"/>
    <w:rsid w:val="00DE3E6C"/>
    <w:rsid w:val="00DE3EA3"/>
    <w:rsid w:val="00DE603D"/>
    <w:rsid w:val="00DE6213"/>
    <w:rsid w:val="00DE6BB8"/>
    <w:rsid w:val="00DF5ACD"/>
    <w:rsid w:val="00DF6A51"/>
    <w:rsid w:val="00E11994"/>
    <w:rsid w:val="00E16EB4"/>
    <w:rsid w:val="00E26252"/>
    <w:rsid w:val="00E30AC4"/>
    <w:rsid w:val="00E33FEA"/>
    <w:rsid w:val="00E369AF"/>
    <w:rsid w:val="00E41A74"/>
    <w:rsid w:val="00E430CB"/>
    <w:rsid w:val="00E43960"/>
    <w:rsid w:val="00E44FD4"/>
    <w:rsid w:val="00E45874"/>
    <w:rsid w:val="00E50CAA"/>
    <w:rsid w:val="00E5661A"/>
    <w:rsid w:val="00E6488C"/>
    <w:rsid w:val="00E8329C"/>
    <w:rsid w:val="00E83C51"/>
    <w:rsid w:val="00E91AB7"/>
    <w:rsid w:val="00E920E5"/>
    <w:rsid w:val="00E9455F"/>
    <w:rsid w:val="00EB5A81"/>
    <w:rsid w:val="00EB5E52"/>
    <w:rsid w:val="00ED149C"/>
    <w:rsid w:val="00EE0EDD"/>
    <w:rsid w:val="00EE1B53"/>
    <w:rsid w:val="00EE52D0"/>
    <w:rsid w:val="00EE60C0"/>
    <w:rsid w:val="00EE62E9"/>
    <w:rsid w:val="00EF0629"/>
    <w:rsid w:val="00EF1358"/>
    <w:rsid w:val="00EF32DB"/>
    <w:rsid w:val="00EF38F6"/>
    <w:rsid w:val="00EF617A"/>
    <w:rsid w:val="00EF66A5"/>
    <w:rsid w:val="00F06378"/>
    <w:rsid w:val="00F0681D"/>
    <w:rsid w:val="00F07AD7"/>
    <w:rsid w:val="00F103D7"/>
    <w:rsid w:val="00F137F7"/>
    <w:rsid w:val="00F14538"/>
    <w:rsid w:val="00F27194"/>
    <w:rsid w:val="00F33461"/>
    <w:rsid w:val="00F33592"/>
    <w:rsid w:val="00F345A2"/>
    <w:rsid w:val="00F422D5"/>
    <w:rsid w:val="00F45F68"/>
    <w:rsid w:val="00F4696B"/>
    <w:rsid w:val="00F5402F"/>
    <w:rsid w:val="00F54E90"/>
    <w:rsid w:val="00F615D9"/>
    <w:rsid w:val="00F62202"/>
    <w:rsid w:val="00F62FDE"/>
    <w:rsid w:val="00F63084"/>
    <w:rsid w:val="00F6557A"/>
    <w:rsid w:val="00F65652"/>
    <w:rsid w:val="00F65799"/>
    <w:rsid w:val="00F66CD9"/>
    <w:rsid w:val="00F67D59"/>
    <w:rsid w:val="00F708B3"/>
    <w:rsid w:val="00F7286C"/>
    <w:rsid w:val="00F732B0"/>
    <w:rsid w:val="00F7480F"/>
    <w:rsid w:val="00F84A44"/>
    <w:rsid w:val="00F85E8E"/>
    <w:rsid w:val="00F90BDE"/>
    <w:rsid w:val="00FA1E52"/>
    <w:rsid w:val="00FA3468"/>
    <w:rsid w:val="00FA3527"/>
    <w:rsid w:val="00FA4D29"/>
    <w:rsid w:val="00FB1A69"/>
    <w:rsid w:val="00FB23A2"/>
    <w:rsid w:val="00FB736A"/>
    <w:rsid w:val="00FC0BF8"/>
    <w:rsid w:val="00FC4E3B"/>
    <w:rsid w:val="00FD4E0A"/>
    <w:rsid w:val="00FD60B5"/>
    <w:rsid w:val="00FE0C15"/>
    <w:rsid w:val="00FF6E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735"/>
    <o:shapelayout v:ext="edit">
      <o:idmap v:ext="edit" data="1,2"/>
      <o:rules v:ext="edit">
        <o:r id="V:Rule1" type="connector" idref="#_x0000_s2011"/>
        <o:r id="V:Rule2" type="connector" idref="#_x0000_s2010"/>
        <o:r id="V:Rule3" type="connector" idref="#_x0000_s1301"/>
        <o:r id="V:Rule4" type="connector" idref="#_x0000_s1293"/>
        <o:r id="V:Rule5" type="connector" idref="#_x0000_s1287"/>
        <o:r id="V:Rule6" type="connector" idref="#_x0000_s1299"/>
        <o:r id="V:Rule7" type="connector" idref="#_x0000_s2023">
          <o:proxy start="" idref="#_x0000_s2019" connectloc="5"/>
          <o:proxy end="" idref="#_x0000_s2007" connectloc="2"/>
        </o:r>
        <o:r id="V:Rule8" type="connector" idref="#_x0000_s1295"/>
        <o:r id="V:Rule9" type="connector" idref="#_x0000_s2020">
          <o:proxy start="" idref="#_x0000_s2005" connectloc="7"/>
          <o:proxy end="" idref="#_x0000_s2018" connectloc="3"/>
        </o:r>
        <o:r id="V:Rule10" type="connector" idref="#_x0000_s2021">
          <o:proxy start="" idref="#_x0000_s2018" connectloc="7"/>
          <o:proxy end="" idref="#_x0000_s2006" connectloc="3"/>
        </o:r>
        <o:r id="V:Rule11" type="connector" idref="#_x0000_s2012"/>
        <o:r id="V:Rule12" type="connector" idref="#_x0000_s2009"/>
        <o:r id="V:Rule13" type="connector" idref="#_x0000_s1294"/>
        <o:r id="V:Rule14" type="connector" idref="#_x0000_s1285"/>
        <o:r id="V:Rule15" type="connector" idref="#_x0000_s1286"/>
        <o:r id="V:Rule16" type="connector" idref="#_x0000_s1298"/>
        <o:r id="V:Rule17" type="connector" idref="#_x0000_s2022">
          <o:proxy start="" idref="#_x0000_s2006" connectloc="5"/>
          <o:proxy end="" idref="#_x0000_s2019" connectloc="1"/>
        </o:r>
        <o:r id="V:Rule18" type="connector" idref="#_x0000_s2024">
          <o:proxy start="" idref="#_x0000_s2007" connectloc="6"/>
          <o:proxy end="" idref="#_x0000_s2004" connectloc="3"/>
        </o:r>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092"/>
    <w:pPr>
      <w:spacing w:after="0" w:line="240" w:lineRule="auto"/>
      <w:ind w:right="-187"/>
    </w:pPr>
    <w:rPr>
      <w:rFonts w:ascii="Times New Roman" w:eastAsia="Times New Roman" w:hAnsi="Times New Roman" w:cs="Times"/>
      <w:sz w:val="24"/>
      <w:szCs w:val="20"/>
    </w:rPr>
  </w:style>
  <w:style w:type="paragraph" w:styleId="Heading1">
    <w:name w:val="heading 1"/>
    <w:basedOn w:val="Heading2"/>
    <w:next w:val="Normal"/>
    <w:link w:val="Heading1Char"/>
    <w:qFormat/>
    <w:rsid w:val="00531F01"/>
    <w:pPr>
      <w:outlineLvl w:val="0"/>
    </w:pPr>
    <w:rPr>
      <w:color w:val="365F91" w:themeColor="accent1" w:themeShade="BF"/>
      <w:sz w:val="28"/>
    </w:rPr>
  </w:style>
  <w:style w:type="paragraph" w:styleId="Heading2">
    <w:name w:val="heading 2"/>
    <w:basedOn w:val="Normal"/>
    <w:next w:val="Normal"/>
    <w:link w:val="Heading2Char"/>
    <w:unhideWhenUsed/>
    <w:qFormat/>
    <w:rsid w:val="005C1273"/>
    <w:pPr>
      <w:keepNext/>
      <w:keepLines/>
      <w:numPr>
        <w:ilvl w:val="1"/>
        <w:numId w:val="3"/>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FE0C15"/>
    <w:pPr>
      <w:numPr>
        <w:ilvl w:val="2"/>
        <w:numId w:val="3"/>
      </w:numPr>
      <w:ind w:right="0"/>
      <w:outlineLvl w:val="2"/>
    </w:pPr>
    <w:rPr>
      <w:rFonts w:asciiTheme="majorHAnsi" w:hAnsiTheme="majorHAnsi"/>
      <w:b/>
      <w:color w:val="4F81BD" w:themeColor="accent1"/>
      <w:szCs w:val="24"/>
    </w:rPr>
  </w:style>
  <w:style w:type="paragraph" w:styleId="Heading4">
    <w:name w:val="heading 4"/>
    <w:basedOn w:val="Normal"/>
    <w:next w:val="Normal"/>
    <w:link w:val="Heading4Char"/>
    <w:qFormat/>
    <w:rsid w:val="00662307"/>
    <w:pPr>
      <w:numPr>
        <w:ilvl w:val="3"/>
        <w:numId w:val="3"/>
      </w:numPr>
      <w:ind w:right="0"/>
      <w:outlineLvl w:val="3"/>
    </w:pPr>
    <w:rPr>
      <w:szCs w:val="24"/>
      <w:u w:val="single"/>
    </w:rPr>
  </w:style>
  <w:style w:type="paragraph" w:styleId="Heading5">
    <w:name w:val="heading 5"/>
    <w:basedOn w:val="Normal"/>
    <w:next w:val="Normal"/>
    <w:link w:val="Heading5Char"/>
    <w:qFormat/>
    <w:rsid w:val="00662307"/>
    <w:pPr>
      <w:numPr>
        <w:ilvl w:val="4"/>
        <w:numId w:val="3"/>
      </w:numPr>
      <w:ind w:right="0"/>
      <w:outlineLvl w:val="4"/>
    </w:pPr>
    <w:rPr>
      <w:b/>
    </w:rPr>
  </w:style>
  <w:style w:type="paragraph" w:styleId="Heading6">
    <w:name w:val="heading 6"/>
    <w:basedOn w:val="Normal"/>
    <w:next w:val="Normal"/>
    <w:link w:val="Heading6Char"/>
    <w:qFormat/>
    <w:rsid w:val="00662307"/>
    <w:pPr>
      <w:numPr>
        <w:ilvl w:val="5"/>
        <w:numId w:val="3"/>
      </w:numPr>
      <w:ind w:right="0"/>
      <w:outlineLvl w:val="5"/>
    </w:pPr>
    <w:rPr>
      <w:u w:val="single"/>
    </w:rPr>
  </w:style>
  <w:style w:type="paragraph" w:styleId="Heading7">
    <w:name w:val="heading 7"/>
    <w:basedOn w:val="Normal"/>
    <w:next w:val="Normal"/>
    <w:link w:val="Heading7Char"/>
    <w:qFormat/>
    <w:rsid w:val="00662307"/>
    <w:pPr>
      <w:numPr>
        <w:ilvl w:val="6"/>
        <w:numId w:val="3"/>
      </w:numPr>
      <w:ind w:right="0"/>
      <w:outlineLvl w:val="6"/>
    </w:pPr>
    <w:rPr>
      <w:i/>
    </w:rPr>
  </w:style>
  <w:style w:type="paragraph" w:styleId="Heading8">
    <w:name w:val="heading 8"/>
    <w:basedOn w:val="Normal"/>
    <w:next w:val="Normal"/>
    <w:link w:val="Heading8Char"/>
    <w:qFormat/>
    <w:rsid w:val="00662307"/>
    <w:pPr>
      <w:numPr>
        <w:ilvl w:val="7"/>
        <w:numId w:val="3"/>
      </w:numPr>
      <w:ind w:right="0"/>
      <w:outlineLvl w:val="7"/>
    </w:pPr>
    <w:rPr>
      <w:i/>
    </w:rPr>
  </w:style>
  <w:style w:type="paragraph" w:styleId="Heading9">
    <w:name w:val="heading 9"/>
    <w:basedOn w:val="Normal"/>
    <w:next w:val="Normal"/>
    <w:link w:val="Heading9Char"/>
    <w:qFormat/>
    <w:rsid w:val="00662307"/>
    <w:pPr>
      <w:numPr>
        <w:ilvl w:val="8"/>
        <w:numId w:val="3"/>
      </w:numPr>
      <w:ind w:right="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31F01"/>
    <w:rPr>
      <w:rFonts w:asciiTheme="majorHAnsi" w:eastAsiaTheme="majorEastAsia" w:hAnsiTheme="majorHAnsi" w:cstheme="majorBidi"/>
      <w:b/>
      <w:bCs/>
      <w:color w:val="365F91" w:themeColor="accent1" w:themeShade="BF"/>
      <w:sz w:val="28"/>
      <w:szCs w:val="26"/>
    </w:rPr>
  </w:style>
  <w:style w:type="character" w:customStyle="1" w:styleId="Heading2Char">
    <w:name w:val="Heading 2 Char"/>
    <w:basedOn w:val="DefaultParagraphFont"/>
    <w:link w:val="Heading2"/>
    <w:rsid w:val="005C1273"/>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nhideWhenUsed/>
    <w:rsid w:val="005C1273"/>
    <w:pPr>
      <w:tabs>
        <w:tab w:val="center" w:pos="4680"/>
        <w:tab w:val="right" w:pos="9360"/>
      </w:tabs>
    </w:pPr>
  </w:style>
  <w:style w:type="character" w:customStyle="1" w:styleId="HeaderChar">
    <w:name w:val="Header Char"/>
    <w:basedOn w:val="DefaultParagraphFont"/>
    <w:link w:val="Header"/>
    <w:uiPriority w:val="99"/>
    <w:semiHidden/>
    <w:rsid w:val="005C1273"/>
    <w:rPr>
      <w:rFonts w:ascii="Times" w:eastAsia="Times New Roman" w:hAnsi="Times" w:cs="Times"/>
      <w:sz w:val="20"/>
      <w:szCs w:val="20"/>
    </w:rPr>
  </w:style>
  <w:style w:type="character" w:styleId="IntenseEmphasis">
    <w:name w:val="Intense Emphasis"/>
    <w:basedOn w:val="DefaultParagraphFont"/>
    <w:uiPriority w:val="21"/>
    <w:qFormat/>
    <w:rsid w:val="005C1273"/>
    <w:rPr>
      <w:b/>
      <w:bCs/>
      <w:i/>
      <w:iCs/>
      <w:color w:val="4F81BD" w:themeColor="accent1"/>
    </w:rPr>
  </w:style>
  <w:style w:type="paragraph" w:styleId="Footer">
    <w:name w:val="footer"/>
    <w:basedOn w:val="Normal"/>
    <w:link w:val="FooterChar"/>
    <w:uiPriority w:val="99"/>
    <w:unhideWhenUsed/>
    <w:rsid w:val="00B33C6D"/>
    <w:pPr>
      <w:tabs>
        <w:tab w:val="center" w:pos="4680"/>
        <w:tab w:val="right" w:pos="9360"/>
      </w:tabs>
    </w:pPr>
  </w:style>
  <w:style w:type="character" w:customStyle="1" w:styleId="FooterChar">
    <w:name w:val="Footer Char"/>
    <w:basedOn w:val="DefaultParagraphFont"/>
    <w:link w:val="Footer"/>
    <w:uiPriority w:val="99"/>
    <w:semiHidden/>
    <w:rsid w:val="00B33C6D"/>
    <w:rPr>
      <w:rFonts w:ascii="Times" w:eastAsia="Times New Roman" w:hAnsi="Times" w:cs="Times"/>
      <w:sz w:val="20"/>
      <w:szCs w:val="20"/>
    </w:rPr>
  </w:style>
  <w:style w:type="paragraph" w:styleId="DocumentMap">
    <w:name w:val="Document Map"/>
    <w:basedOn w:val="Normal"/>
    <w:link w:val="DocumentMapChar"/>
    <w:uiPriority w:val="99"/>
    <w:semiHidden/>
    <w:unhideWhenUsed/>
    <w:rsid w:val="00B33C6D"/>
    <w:rPr>
      <w:rFonts w:ascii="Tahoma" w:hAnsi="Tahoma" w:cs="Tahoma"/>
      <w:sz w:val="16"/>
      <w:szCs w:val="16"/>
    </w:rPr>
  </w:style>
  <w:style w:type="character" w:customStyle="1" w:styleId="DocumentMapChar">
    <w:name w:val="Document Map Char"/>
    <w:basedOn w:val="DefaultParagraphFont"/>
    <w:link w:val="DocumentMap"/>
    <w:uiPriority w:val="99"/>
    <w:semiHidden/>
    <w:rsid w:val="00B33C6D"/>
    <w:rPr>
      <w:rFonts w:ascii="Tahoma" w:eastAsia="Times New Roman" w:hAnsi="Tahoma" w:cs="Tahoma"/>
      <w:sz w:val="16"/>
      <w:szCs w:val="16"/>
    </w:rPr>
  </w:style>
  <w:style w:type="paragraph" w:customStyle="1" w:styleId="subhead">
    <w:name w:val="subhead"/>
    <w:basedOn w:val="Header"/>
    <w:next w:val="Normal"/>
    <w:rsid w:val="00662307"/>
    <w:pPr>
      <w:keepNext/>
      <w:tabs>
        <w:tab w:val="clear" w:pos="4680"/>
        <w:tab w:val="clear" w:pos="9360"/>
      </w:tabs>
      <w:spacing w:line="360" w:lineRule="atLeast"/>
      <w:ind w:right="-360"/>
    </w:pPr>
    <w:rPr>
      <w:b/>
    </w:rPr>
  </w:style>
  <w:style w:type="character" w:customStyle="1" w:styleId="Heading3Char">
    <w:name w:val="Heading 3 Char"/>
    <w:basedOn w:val="DefaultParagraphFont"/>
    <w:link w:val="Heading3"/>
    <w:rsid w:val="00FE0C15"/>
    <w:rPr>
      <w:rFonts w:asciiTheme="majorHAnsi" w:eastAsia="Times New Roman" w:hAnsiTheme="majorHAnsi" w:cs="Times"/>
      <w:b/>
      <w:color w:val="4F81BD" w:themeColor="accent1"/>
      <w:sz w:val="24"/>
      <w:szCs w:val="24"/>
    </w:rPr>
  </w:style>
  <w:style w:type="character" w:customStyle="1" w:styleId="Heading4Char">
    <w:name w:val="Heading 4 Char"/>
    <w:basedOn w:val="DefaultParagraphFont"/>
    <w:link w:val="Heading4"/>
    <w:rsid w:val="00662307"/>
    <w:rPr>
      <w:rFonts w:ascii="Times" w:eastAsia="Times New Roman" w:hAnsi="Times" w:cs="Times"/>
      <w:sz w:val="24"/>
      <w:szCs w:val="24"/>
      <w:u w:val="single"/>
    </w:rPr>
  </w:style>
  <w:style w:type="character" w:customStyle="1" w:styleId="Heading5Char">
    <w:name w:val="Heading 5 Char"/>
    <w:basedOn w:val="DefaultParagraphFont"/>
    <w:link w:val="Heading5"/>
    <w:rsid w:val="00662307"/>
    <w:rPr>
      <w:rFonts w:ascii="Times" w:eastAsia="Times New Roman" w:hAnsi="Times" w:cs="Times"/>
      <w:b/>
      <w:sz w:val="20"/>
      <w:szCs w:val="20"/>
    </w:rPr>
  </w:style>
  <w:style w:type="character" w:customStyle="1" w:styleId="Heading6Char">
    <w:name w:val="Heading 6 Char"/>
    <w:basedOn w:val="DefaultParagraphFont"/>
    <w:link w:val="Heading6"/>
    <w:rsid w:val="00662307"/>
    <w:rPr>
      <w:rFonts w:ascii="Times" w:eastAsia="Times New Roman" w:hAnsi="Times" w:cs="Times"/>
      <w:sz w:val="20"/>
      <w:szCs w:val="20"/>
      <w:u w:val="single"/>
    </w:rPr>
  </w:style>
  <w:style w:type="character" w:customStyle="1" w:styleId="Heading7Char">
    <w:name w:val="Heading 7 Char"/>
    <w:basedOn w:val="DefaultParagraphFont"/>
    <w:link w:val="Heading7"/>
    <w:rsid w:val="00662307"/>
    <w:rPr>
      <w:rFonts w:ascii="Times" w:eastAsia="Times New Roman" w:hAnsi="Times" w:cs="Times"/>
      <w:i/>
      <w:sz w:val="20"/>
      <w:szCs w:val="20"/>
    </w:rPr>
  </w:style>
  <w:style w:type="character" w:customStyle="1" w:styleId="Heading8Char">
    <w:name w:val="Heading 8 Char"/>
    <w:basedOn w:val="DefaultParagraphFont"/>
    <w:link w:val="Heading8"/>
    <w:rsid w:val="00662307"/>
    <w:rPr>
      <w:rFonts w:ascii="Times" w:eastAsia="Times New Roman" w:hAnsi="Times" w:cs="Times"/>
      <w:i/>
      <w:sz w:val="20"/>
      <w:szCs w:val="20"/>
    </w:rPr>
  </w:style>
  <w:style w:type="character" w:customStyle="1" w:styleId="Heading9Char">
    <w:name w:val="Heading 9 Char"/>
    <w:basedOn w:val="DefaultParagraphFont"/>
    <w:link w:val="Heading9"/>
    <w:rsid w:val="00662307"/>
    <w:rPr>
      <w:rFonts w:ascii="Times" w:eastAsia="Times New Roman" w:hAnsi="Times" w:cs="Times"/>
      <w:sz w:val="20"/>
      <w:szCs w:val="20"/>
    </w:rPr>
  </w:style>
  <w:style w:type="character" w:customStyle="1" w:styleId="FootnoteTextChar">
    <w:name w:val="Footnote Text Char"/>
    <w:basedOn w:val="DefaultParagraphFont"/>
    <w:link w:val="FootnoteText"/>
    <w:rsid w:val="00662307"/>
    <w:rPr>
      <w:rFonts w:ascii="Times" w:eastAsia="Times New Roman" w:hAnsi="Times" w:cs="Times"/>
      <w:sz w:val="24"/>
      <w:szCs w:val="24"/>
    </w:rPr>
  </w:style>
  <w:style w:type="paragraph" w:styleId="FootnoteText">
    <w:name w:val="footnote text"/>
    <w:basedOn w:val="Normal"/>
    <w:next w:val="Normal"/>
    <w:link w:val="FootnoteTextChar"/>
    <w:rsid w:val="00662307"/>
    <w:pPr>
      <w:ind w:right="0"/>
    </w:pPr>
    <w:rPr>
      <w:szCs w:val="24"/>
    </w:rPr>
  </w:style>
  <w:style w:type="paragraph" w:styleId="BalloonText">
    <w:name w:val="Balloon Text"/>
    <w:basedOn w:val="Normal"/>
    <w:link w:val="BalloonTextChar"/>
    <w:uiPriority w:val="99"/>
    <w:semiHidden/>
    <w:unhideWhenUsed/>
    <w:rsid w:val="00D57B68"/>
    <w:rPr>
      <w:rFonts w:ascii="Tahoma" w:hAnsi="Tahoma" w:cs="Tahoma"/>
      <w:sz w:val="16"/>
      <w:szCs w:val="16"/>
    </w:rPr>
  </w:style>
  <w:style w:type="character" w:customStyle="1" w:styleId="BalloonTextChar">
    <w:name w:val="Balloon Text Char"/>
    <w:basedOn w:val="DefaultParagraphFont"/>
    <w:link w:val="BalloonText"/>
    <w:uiPriority w:val="99"/>
    <w:semiHidden/>
    <w:rsid w:val="00D57B68"/>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D81A51"/>
    <w:rPr>
      <w:sz w:val="16"/>
      <w:szCs w:val="16"/>
    </w:rPr>
  </w:style>
  <w:style w:type="paragraph" w:styleId="CommentText">
    <w:name w:val="annotation text"/>
    <w:basedOn w:val="Normal"/>
    <w:link w:val="CommentTextChar"/>
    <w:uiPriority w:val="99"/>
    <w:semiHidden/>
    <w:unhideWhenUsed/>
    <w:rsid w:val="00D81A51"/>
  </w:style>
  <w:style w:type="character" w:customStyle="1" w:styleId="CommentTextChar">
    <w:name w:val="Comment Text Char"/>
    <w:basedOn w:val="DefaultParagraphFont"/>
    <w:link w:val="CommentText"/>
    <w:uiPriority w:val="99"/>
    <w:semiHidden/>
    <w:rsid w:val="00D81A51"/>
    <w:rPr>
      <w:rFonts w:ascii="Times" w:eastAsia="Times New Roman" w:hAnsi="Times" w:cs="Times"/>
      <w:sz w:val="20"/>
      <w:szCs w:val="20"/>
    </w:rPr>
  </w:style>
  <w:style w:type="paragraph" w:styleId="CommentSubject">
    <w:name w:val="annotation subject"/>
    <w:basedOn w:val="CommentText"/>
    <w:next w:val="CommentText"/>
    <w:link w:val="CommentSubjectChar"/>
    <w:uiPriority w:val="99"/>
    <w:semiHidden/>
    <w:unhideWhenUsed/>
    <w:rsid w:val="00D81A51"/>
    <w:rPr>
      <w:b/>
      <w:bCs/>
    </w:rPr>
  </w:style>
  <w:style w:type="character" w:customStyle="1" w:styleId="CommentSubjectChar">
    <w:name w:val="Comment Subject Char"/>
    <w:basedOn w:val="CommentTextChar"/>
    <w:link w:val="CommentSubject"/>
    <w:uiPriority w:val="99"/>
    <w:semiHidden/>
    <w:rsid w:val="00D81A51"/>
    <w:rPr>
      <w:rFonts w:ascii="Times" w:eastAsia="Times New Roman" w:hAnsi="Times" w:cs="Times"/>
      <w:b/>
      <w:bCs/>
      <w:sz w:val="20"/>
      <w:szCs w:val="20"/>
    </w:rPr>
  </w:style>
  <w:style w:type="paragraph" w:styleId="ListParagraph">
    <w:name w:val="List Paragraph"/>
    <w:basedOn w:val="Normal"/>
    <w:uiPriority w:val="34"/>
    <w:qFormat/>
    <w:rsid w:val="00A70D1D"/>
    <w:pPr>
      <w:ind w:left="720"/>
      <w:contextualSpacing/>
    </w:pPr>
  </w:style>
  <w:style w:type="table" w:styleId="TableGrid">
    <w:name w:val="Table Grid"/>
    <w:basedOn w:val="TableNormal"/>
    <w:uiPriority w:val="59"/>
    <w:rsid w:val="007554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C0AD8"/>
    <w:pPr>
      <w:spacing w:after="200"/>
    </w:pPr>
    <w:rPr>
      <w:b/>
      <w:bCs/>
      <w:color w:val="4F81BD" w:themeColor="accent1"/>
      <w:sz w:val="18"/>
      <w:szCs w:val="18"/>
    </w:rPr>
  </w:style>
  <w:style w:type="paragraph" w:styleId="Title">
    <w:name w:val="Title"/>
    <w:basedOn w:val="Normal"/>
    <w:next w:val="Normal"/>
    <w:link w:val="TitleChar"/>
    <w:uiPriority w:val="10"/>
    <w:qFormat/>
    <w:rsid w:val="00DA174B"/>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A174B"/>
    <w:rPr>
      <w:rFonts w:asciiTheme="majorHAnsi" w:eastAsiaTheme="majorEastAsia" w:hAnsiTheme="majorHAnsi" w:cstheme="majorBidi"/>
      <w:color w:val="17365D" w:themeColor="text2" w:themeShade="BF"/>
      <w:spacing w:val="5"/>
      <w:kern w:val="28"/>
      <w:sz w:val="52"/>
      <w:szCs w:val="52"/>
    </w:rPr>
  </w:style>
  <w:style w:type="paragraph" w:customStyle="1" w:styleId="Exampleheader">
    <w:name w:val="Example header"/>
    <w:basedOn w:val="Normal"/>
    <w:qFormat/>
    <w:rsid w:val="0050555A"/>
    <w:pPr>
      <w:pBdr>
        <w:bottom w:val="single" w:sz="4" w:space="1" w:color="4F81BD" w:themeColor="accent1"/>
      </w:pBdr>
    </w:pPr>
    <w:rPr>
      <w:b/>
      <w:color w:val="4F81BD" w:themeColor="accent1"/>
    </w:rPr>
  </w:style>
  <w:style w:type="paragraph" w:customStyle="1" w:styleId="Examplebody">
    <w:name w:val="Example body"/>
    <w:basedOn w:val="Normal"/>
    <w:qFormat/>
    <w:rsid w:val="0050555A"/>
    <w:pPr>
      <w:pBdr>
        <w:left w:val="single" w:sz="4" w:space="4" w:color="4F81BD" w:themeColor="accent1"/>
      </w:pBdr>
      <w:ind w:left="288"/>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1273"/>
    <w:pPr>
      <w:spacing w:after="0" w:line="360" w:lineRule="atLeast"/>
      <w:ind w:right="-180"/>
    </w:pPr>
    <w:rPr>
      <w:rFonts w:ascii="Times" w:eastAsia="Times New Roman" w:hAnsi="Times" w:cs="Times"/>
      <w:sz w:val="20"/>
      <w:szCs w:val="20"/>
    </w:rPr>
  </w:style>
  <w:style w:type="paragraph" w:styleId="Heading1">
    <w:name w:val="heading 1"/>
    <w:basedOn w:val="Heading2"/>
    <w:next w:val="Normal"/>
    <w:link w:val="Heading1Char"/>
    <w:qFormat/>
    <w:rsid w:val="00531F01"/>
    <w:pPr>
      <w:outlineLvl w:val="0"/>
    </w:pPr>
    <w:rPr>
      <w:color w:val="365F91" w:themeColor="accent1" w:themeShade="BF"/>
      <w:sz w:val="28"/>
    </w:rPr>
  </w:style>
  <w:style w:type="paragraph" w:styleId="Heading2">
    <w:name w:val="heading 2"/>
    <w:basedOn w:val="Normal"/>
    <w:next w:val="Normal"/>
    <w:link w:val="Heading2Char"/>
    <w:unhideWhenUsed/>
    <w:qFormat/>
    <w:rsid w:val="005C1273"/>
    <w:pPr>
      <w:keepNext/>
      <w:keepLines/>
      <w:numPr>
        <w:ilvl w:val="1"/>
        <w:numId w:val="3"/>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qFormat/>
    <w:rsid w:val="00FE0C15"/>
    <w:pPr>
      <w:numPr>
        <w:ilvl w:val="2"/>
        <w:numId w:val="3"/>
      </w:numPr>
      <w:ind w:right="0"/>
      <w:outlineLvl w:val="2"/>
    </w:pPr>
    <w:rPr>
      <w:rFonts w:asciiTheme="majorHAnsi" w:hAnsiTheme="majorHAnsi"/>
      <w:b/>
      <w:color w:val="4F81BD" w:themeColor="accent1"/>
      <w:sz w:val="24"/>
      <w:szCs w:val="24"/>
    </w:rPr>
  </w:style>
  <w:style w:type="paragraph" w:styleId="Heading4">
    <w:name w:val="heading 4"/>
    <w:basedOn w:val="Normal"/>
    <w:next w:val="Normal"/>
    <w:link w:val="Heading4Char"/>
    <w:qFormat/>
    <w:rsid w:val="00662307"/>
    <w:pPr>
      <w:numPr>
        <w:ilvl w:val="3"/>
        <w:numId w:val="3"/>
      </w:numPr>
      <w:ind w:right="0"/>
      <w:outlineLvl w:val="3"/>
    </w:pPr>
    <w:rPr>
      <w:sz w:val="24"/>
      <w:szCs w:val="24"/>
      <w:u w:val="single"/>
    </w:rPr>
  </w:style>
  <w:style w:type="paragraph" w:styleId="Heading5">
    <w:name w:val="heading 5"/>
    <w:basedOn w:val="Normal"/>
    <w:next w:val="Normal"/>
    <w:link w:val="Heading5Char"/>
    <w:qFormat/>
    <w:rsid w:val="00662307"/>
    <w:pPr>
      <w:numPr>
        <w:ilvl w:val="4"/>
        <w:numId w:val="3"/>
      </w:numPr>
      <w:ind w:right="0"/>
      <w:outlineLvl w:val="4"/>
    </w:pPr>
    <w:rPr>
      <w:b/>
    </w:rPr>
  </w:style>
  <w:style w:type="paragraph" w:styleId="Heading6">
    <w:name w:val="heading 6"/>
    <w:basedOn w:val="Normal"/>
    <w:next w:val="Normal"/>
    <w:link w:val="Heading6Char"/>
    <w:qFormat/>
    <w:rsid w:val="00662307"/>
    <w:pPr>
      <w:numPr>
        <w:ilvl w:val="5"/>
        <w:numId w:val="3"/>
      </w:numPr>
      <w:ind w:right="0"/>
      <w:outlineLvl w:val="5"/>
    </w:pPr>
    <w:rPr>
      <w:u w:val="single"/>
    </w:rPr>
  </w:style>
  <w:style w:type="paragraph" w:styleId="Heading7">
    <w:name w:val="heading 7"/>
    <w:basedOn w:val="Normal"/>
    <w:next w:val="Normal"/>
    <w:link w:val="Heading7Char"/>
    <w:qFormat/>
    <w:rsid w:val="00662307"/>
    <w:pPr>
      <w:numPr>
        <w:ilvl w:val="6"/>
        <w:numId w:val="3"/>
      </w:numPr>
      <w:ind w:right="0"/>
      <w:outlineLvl w:val="6"/>
    </w:pPr>
    <w:rPr>
      <w:i/>
    </w:rPr>
  </w:style>
  <w:style w:type="paragraph" w:styleId="Heading8">
    <w:name w:val="heading 8"/>
    <w:basedOn w:val="Normal"/>
    <w:next w:val="Normal"/>
    <w:link w:val="Heading8Char"/>
    <w:qFormat/>
    <w:rsid w:val="00662307"/>
    <w:pPr>
      <w:numPr>
        <w:ilvl w:val="7"/>
        <w:numId w:val="3"/>
      </w:numPr>
      <w:ind w:right="0"/>
      <w:outlineLvl w:val="7"/>
    </w:pPr>
    <w:rPr>
      <w:i/>
    </w:rPr>
  </w:style>
  <w:style w:type="paragraph" w:styleId="Heading9">
    <w:name w:val="heading 9"/>
    <w:basedOn w:val="Normal"/>
    <w:next w:val="Normal"/>
    <w:link w:val="Heading9Char"/>
    <w:qFormat/>
    <w:rsid w:val="00662307"/>
    <w:pPr>
      <w:numPr>
        <w:ilvl w:val="8"/>
        <w:numId w:val="3"/>
      </w:numPr>
      <w:ind w:right="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31F01"/>
    <w:rPr>
      <w:rFonts w:asciiTheme="majorHAnsi" w:eastAsiaTheme="majorEastAsia" w:hAnsiTheme="majorHAnsi" w:cstheme="majorBidi"/>
      <w:b/>
      <w:bCs/>
      <w:color w:val="365F91" w:themeColor="accent1" w:themeShade="BF"/>
      <w:sz w:val="28"/>
      <w:szCs w:val="26"/>
    </w:rPr>
  </w:style>
  <w:style w:type="character" w:customStyle="1" w:styleId="Heading2Char">
    <w:name w:val="Heading 2 Char"/>
    <w:basedOn w:val="DefaultParagraphFont"/>
    <w:link w:val="Heading2"/>
    <w:rsid w:val="005C1273"/>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nhideWhenUsed/>
    <w:rsid w:val="005C1273"/>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5C1273"/>
    <w:rPr>
      <w:rFonts w:ascii="Times" w:eastAsia="Times New Roman" w:hAnsi="Times" w:cs="Times"/>
      <w:sz w:val="20"/>
      <w:szCs w:val="20"/>
    </w:rPr>
  </w:style>
  <w:style w:type="character" w:styleId="IntenseEmphasis">
    <w:name w:val="Intense Emphasis"/>
    <w:basedOn w:val="DefaultParagraphFont"/>
    <w:uiPriority w:val="21"/>
    <w:qFormat/>
    <w:rsid w:val="005C1273"/>
    <w:rPr>
      <w:b/>
      <w:bCs/>
      <w:i/>
      <w:iCs/>
      <w:color w:val="4F81BD" w:themeColor="accent1"/>
    </w:rPr>
  </w:style>
  <w:style w:type="paragraph" w:styleId="Footer">
    <w:name w:val="footer"/>
    <w:basedOn w:val="Normal"/>
    <w:link w:val="FooterChar"/>
    <w:unhideWhenUsed/>
    <w:rsid w:val="00B33C6D"/>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B33C6D"/>
    <w:rPr>
      <w:rFonts w:ascii="Times" w:eastAsia="Times New Roman" w:hAnsi="Times" w:cs="Times"/>
      <w:sz w:val="20"/>
      <w:szCs w:val="20"/>
    </w:rPr>
  </w:style>
  <w:style w:type="paragraph" w:styleId="DocumentMap">
    <w:name w:val="Document Map"/>
    <w:basedOn w:val="Normal"/>
    <w:link w:val="DocumentMapChar"/>
    <w:uiPriority w:val="99"/>
    <w:semiHidden/>
    <w:unhideWhenUsed/>
    <w:rsid w:val="00B33C6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B33C6D"/>
    <w:rPr>
      <w:rFonts w:ascii="Tahoma" w:eastAsia="Times New Roman" w:hAnsi="Tahoma" w:cs="Tahoma"/>
      <w:sz w:val="16"/>
      <w:szCs w:val="16"/>
    </w:rPr>
  </w:style>
  <w:style w:type="paragraph" w:customStyle="1" w:styleId="subhead">
    <w:name w:val="subhead"/>
    <w:basedOn w:val="Header"/>
    <w:next w:val="Normal"/>
    <w:rsid w:val="00662307"/>
    <w:pPr>
      <w:keepNext/>
      <w:tabs>
        <w:tab w:val="clear" w:pos="4680"/>
        <w:tab w:val="clear" w:pos="9360"/>
      </w:tabs>
      <w:spacing w:line="360" w:lineRule="atLeast"/>
      <w:ind w:right="-360"/>
    </w:pPr>
    <w:rPr>
      <w:b/>
      <w:sz w:val="24"/>
    </w:rPr>
  </w:style>
  <w:style w:type="character" w:customStyle="1" w:styleId="Heading3Char">
    <w:name w:val="Heading 3 Char"/>
    <w:basedOn w:val="DefaultParagraphFont"/>
    <w:link w:val="Heading3"/>
    <w:rsid w:val="00FE0C15"/>
    <w:rPr>
      <w:rFonts w:asciiTheme="majorHAnsi" w:eastAsia="Times New Roman" w:hAnsiTheme="majorHAnsi" w:cs="Times"/>
      <w:b/>
      <w:color w:val="4F81BD" w:themeColor="accent1"/>
      <w:sz w:val="24"/>
      <w:szCs w:val="24"/>
    </w:rPr>
  </w:style>
  <w:style w:type="character" w:customStyle="1" w:styleId="Heading4Char">
    <w:name w:val="Heading 4 Char"/>
    <w:basedOn w:val="DefaultParagraphFont"/>
    <w:link w:val="Heading4"/>
    <w:rsid w:val="00662307"/>
    <w:rPr>
      <w:rFonts w:ascii="Times" w:eastAsia="Times New Roman" w:hAnsi="Times" w:cs="Times"/>
      <w:sz w:val="24"/>
      <w:szCs w:val="24"/>
      <w:u w:val="single"/>
    </w:rPr>
  </w:style>
  <w:style w:type="character" w:customStyle="1" w:styleId="Heading5Char">
    <w:name w:val="Heading 5 Char"/>
    <w:basedOn w:val="DefaultParagraphFont"/>
    <w:link w:val="Heading5"/>
    <w:rsid w:val="00662307"/>
    <w:rPr>
      <w:rFonts w:ascii="Times" w:eastAsia="Times New Roman" w:hAnsi="Times" w:cs="Times"/>
      <w:b/>
      <w:sz w:val="20"/>
      <w:szCs w:val="20"/>
    </w:rPr>
  </w:style>
  <w:style w:type="character" w:customStyle="1" w:styleId="Heading6Char">
    <w:name w:val="Heading 6 Char"/>
    <w:basedOn w:val="DefaultParagraphFont"/>
    <w:link w:val="Heading6"/>
    <w:rsid w:val="00662307"/>
    <w:rPr>
      <w:rFonts w:ascii="Times" w:eastAsia="Times New Roman" w:hAnsi="Times" w:cs="Times"/>
      <w:sz w:val="20"/>
      <w:szCs w:val="20"/>
      <w:u w:val="single"/>
    </w:rPr>
  </w:style>
  <w:style w:type="character" w:customStyle="1" w:styleId="Heading7Char">
    <w:name w:val="Heading 7 Char"/>
    <w:basedOn w:val="DefaultParagraphFont"/>
    <w:link w:val="Heading7"/>
    <w:rsid w:val="00662307"/>
    <w:rPr>
      <w:rFonts w:ascii="Times" w:eastAsia="Times New Roman" w:hAnsi="Times" w:cs="Times"/>
      <w:i/>
      <w:sz w:val="20"/>
      <w:szCs w:val="20"/>
    </w:rPr>
  </w:style>
  <w:style w:type="character" w:customStyle="1" w:styleId="Heading8Char">
    <w:name w:val="Heading 8 Char"/>
    <w:basedOn w:val="DefaultParagraphFont"/>
    <w:link w:val="Heading8"/>
    <w:rsid w:val="00662307"/>
    <w:rPr>
      <w:rFonts w:ascii="Times" w:eastAsia="Times New Roman" w:hAnsi="Times" w:cs="Times"/>
      <w:i/>
      <w:sz w:val="20"/>
      <w:szCs w:val="20"/>
    </w:rPr>
  </w:style>
  <w:style w:type="character" w:customStyle="1" w:styleId="Heading9Char">
    <w:name w:val="Heading 9 Char"/>
    <w:basedOn w:val="DefaultParagraphFont"/>
    <w:link w:val="Heading9"/>
    <w:rsid w:val="00662307"/>
    <w:rPr>
      <w:rFonts w:ascii="Times" w:eastAsia="Times New Roman" w:hAnsi="Times" w:cs="Times"/>
      <w:sz w:val="20"/>
      <w:szCs w:val="20"/>
    </w:rPr>
  </w:style>
  <w:style w:type="character" w:customStyle="1" w:styleId="FootnoteTextChar">
    <w:name w:val="Footnote Text Char"/>
    <w:basedOn w:val="DefaultParagraphFont"/>
    <w:link w:val="FootnoteText"/>
    <w:rsid w:val="00662307"/>
    <w:rPr>
      <w:rFonts w:ascii="Times" w:eastAsia="Times New Roman" w:hAnsi="Times" w:cs="Times"/>
      <w:sz w:val="24"/>
      <w:szCs w:val="24"/>
    </w:rPr>
  </w:style>
  <w:style w:type="paragraph" w:styleId="FootnoteText">
    <w:name w:val="footnote text"/>
    <w:basedOn w:val="Normal"/>
    <w:next w:val="Normal"/>
    <w:link w:val="FootnoteTextChar"/>
    <w:rsid w:val="00662307"/>
    <w:pPr>
      <w:ind w:right="0"/>
    </w:pPr>
    <w:rPr>
      <w:sz w:val="24"/>
      <w:szCs w:val="24"/>
    </w:rPr>
  </w:style>
  <w:style w:type="paragraph" w:styleId="BalloonText">
    <w:name w:val="Balloon Text"/>
    <w:basedOn w:val="Normal"/>
    <w:link w:val="BalloonTextChar"/>
    <w:uiPriority w:val="99"/>
    <w:semiHidden/>
    <w:unhideWhenUsed/>
    <w:rsid w:val="00D57B68"/>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7B68"/>
    <w:rPr>
      <w:rFonts w:ascii="Tahoma" w:eastAsia="Times New Roman" w:hAnsi="Tahoma" w:cs="Tahoma"/>
      <w:sz w:val="16"/>
      <w:szCs w:val="16"/>
    </w:rPr>
  </w:style>
  <w:style w:type="character" w:styleId="CommentReference">
    <w:name w:val="annotation reference"/>
    <w:basedOn w:val="DefaultParagraphFont"/>
    <w:uiPriority w:val="99"/>
    <w:semiHidden/>
    <w:unhideWhenUsed/>
    <w:rsid w:val="00D81A51"/>
    <w:rPr>
      <w:sz w:val="16"/>
      <w:szCs w:val="16"/>
    </w:rPr>
  </w:style>
  <w:style w:type="paragraph" w:styleId="CommentText">
    <w:name w:val="annotation text"/>
    <w:basedOn w:val="Normal"/>
    <w:link w:val="CommentTextChar"/>
    <w:uiPriority w:val="99"/>
    <w:semiHidden/>
    <w:unhideWhenUsed/>
    <w:rsid w:val="00D81A51"/>
    <w:pPr>
      <w:spacing w:line="240" w:lineRule="auto"/>
    </w:pPr>
  </w:style>
  <w:style w:type="character" w:customStyle="1" w:styleId="CommentTextChar">
    <w:name w:val="Comment Text Char"/>
    <w:basedOn w:val="DefaultParagraphFont"/>
    <w:link w:val="CommentText"/>
    <w:uiPriority w:val="99"/>
    <w:semiHidden/>
    <w:rsid w:val="00D81A51"/>
    <w:rPr>
      <w:rFonts w:ascii="Times" w:eastAsia="Times New Roman" w:hAnsi="Times" w:cs="Times"/>
      <w:sz w:val="20"/>
      <w:szCs w:val="20"/>
    </w:rPr>
  </w:style>
  <w:style w:type="paragraph" w:styleId="CommentSubject">
    <w:name w:val="annotation subject"/>
    <w:basedOn w:val="CommentText"/>
    <w:next w:val="CommentText"/>
    <w:link w:val="CommentSubjectChar"/>
    <w:uiPriority w:val="99"/>
    <w:semiHidden/>
    <w:unhideWhenUsed/>
    <w:rsid w:val="00D81A51"/>
    <w:rPr>
      <w:b/>
      <w:bCs/>
    </w:rPr>
  </w:style>
  <w:style w:type="character" w:customStyle="1" w:styleId="CommentSubjectChar">
    <w:name w:val="Comment Subject Char"/>
    <w:basedOn w:val="CommentTextChar"/>
    <w:link w:val="CommentSubject"/>
    <w:uiPriority w:val="99"/>
    <w:semiHidden/>
    <w:rsid w:val="00D81A51"/>
    <w:rPr>
      <w:rFonts w:ascii="Times" w:eastAsia="Times New Roman" w:hAnsi="Times" w:cs="Times"/>
      <w:b/>
      <w:bCs/>
      <w:sz w:val="20"/>
      <w:szCs w:val="20"/>
    </w:rPr>
  </w:style>
  <w:style w:type="paragraph" w:styleId="ListParagraph">
    <w:name w:val="List Paragraph"/>
    <w:basedOn w:val="Normal"/>
    <w:uiPriority w:val="34"/>
    <w:qFormat/>
    <w:rsid w:val="00A70D1D"/>
    <w:pPr>
      <w:ind w:left="720"/>
      <w:contextualSpacing/>
    </w:pPr>
  </w:style>
  <w:style w:type="table" w:styleId="TableGrid">
    <w:name w:val="Table Grid"/>
    <w:basedOn w:val="TableNormal"/>
    <w:uiPriority w:val="59"/>
    <w:rsid w:val="007554A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uiPriority w:val="35"/>
    <w:unhideWhenUsed/>
    <w:qFormat/>
    <w:rsid w:val="006C0AD8"/>
    <w:pPr>
      <w:spacing w:after="200" w:line="240" w:lineRule="auto"/>
    </w:pPr>
    <w:rPr>
      <w:b/>
      <w:bCs/>
      <w:color w:val="4F81BD" w:themeColor="accent1"/>
      <w:sz w:val="18"/>
      <w:szCs w:val="18"/>
    </w:rPr>
  </w:style>
  <w:style w:type="paragraph" w:styleId="Title">
    <w:name w:val="Title"/>
    <w:basedOn w:val="Normal"/>
    <w:next w:val="Normal"/>
    <w:link w:val="TitleChar"/>
    <w:uiPriority w:val="10"/>
    <w:qFormat/>
    <w:rsid w:val="00DA174B"/>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DA174B"/>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299" Type="http://schemas.openxmlformats.org/officeDocument/2006/relationships/oleObject" Target="embeddings/oleObject133.bin"/><Relationship Id="rId671" Type="http://schemas.openxmlformats.org/officeDocument/2006/relationships/image" Target="media/image370.wmf"/><Relationship Id="rId21" Type="http://schemas.openxmlformats.org/officeDocument/2006/relationships/image" Target="media/image8.emf"/><Relationship Id="rId63" Type="http://schemas.openxmlformats.org/officeDocument/2006/relationships/image" Target="media/image30.jpeg"/><Relationship Id="rId159" Type="http://schemas.openxmlformats.org/officeDocument/2006/relationships/image" Target="media/image82.png"/><Relationship Id="rId324" Type="http://schemas.openxmlformats.org/officeDocument/2006/relationships/image" Target="media/image168.wmf"/><Relationship Id="rId366" Type="http://schemas.openxmlformats.org/officeDocument/2006/relationships/oleObject" Target="embeddings/oleObject167.bin"/><Relationship Id="rId531" Type="http://schemas.openxmlformats.org/officeDocument/2006/relationships/image" Target="media/image290.png"/><Relationship Id="rId573" Type="http://schemas.openxmlformats.org/officeDocument/2006/relationships/oleObject" Target="embeddings/oleObject246.bin"/><Relationship Id="rId629" Type="http://schemas.openxmlformats.org/officeDocument/2006/relationships/oleObject" Target="embeddings/oleObject270.bin"/><Relationship Id="rId170" Type="http://schemas.openxmlformats.org/officeDocument/2006/relationships/image" Target="media/image91.jpeg"/><Relationship Id="rId226" Type="http://schemas.openxmlformats.org/officeDocument/2006/relationships/image" Target="media/image119.wmf"/><Relationship Id="rId433" Type="http://schemas.openxmlformats.org/officeDocument/2006/relationships/image" Target="media/image227.wmf"/><Relationship Id="rId268" Type="http://schemas.openxmlformats.org/officeDocument/2006/relationships/oleObject" Target="embeddings/oleObject117.bin"/><Relationship Id="rId475" Type="http://schemas.openxmlformats.org/officeDocument/2006/relationships/oleObject" Target="embeddings/oleObject210.bin"/><Relationship Id="rId640" Type="http://schemas.openxmlformats.org/officeDocument/2006/relationships/image" Target="media/image354.wmf"/><Relationship Id="rId682" Type="http://schemas.openxmlformats.org/officeDocument/2006/relationships/image" Target="media/image376.wmf"/><Relationship Id="rId32" Type="http://schemas.openxmlformats.org/officeDocument/2006/relationships/oleObject" Target="embeddings/oleObject5.bin"/><Relationship Id="rId74" Type="http://schemas.openxmlformats.org/officeDocument/2006/relationships/image" Target="media/image36.jpeg"/><Relationship Id="rId128" Type="http://schemas.openxmlformats.org/officeDocument/2006/relationships/oleObject" Target="embeddings/oleObject52.bin"/><Relationship Id="rId335" Type="http://schemas.openxmlformats.org/officeDocument/2006/relationships/image" Target="media/image173.wmf"/><Relationship Id="rId377" Type="http://schemas.openxmlformats.org/officeDocument/2006/relationships/image" Target="media/image194.wmf"/><Relationship Id="rId500" Type="http://schemas.openxmlformats.org/officeDocument/2006/relationships/oleObject" Target="embeddings/oleObject216.bin"/><Relationship Id="rId542" Type="http://schemas.openxmlformats.org/officeDocument/2006/relationships/image" Target="media/image301.wmf"/><Relationship Id="rId584" Type="http://schemas.openxmlformats.org/officeDocument/2006/relationships/image" Target="media/image322.wmf"/><Relationship Id="rId5" Type="http://schemas.openxmlformats.org/officeDocument/2006/relationships/settings" Target="settings.xml"/><Relationship Id="rId181" Type="http://schemas.openxmlformats.org/officeDocument/2006/relationships/oleObject" Target="embeddings/oleObject73.bin"/><Relationship Id="rId237" Type="http://schemas.openxmlformats.org/officeDocument/2006/relationships/oleObject" Target="embeddings/oleObject102.bin"/><Relationship Id="rId402" Type="http://schemas.openxmlformats.org/officeDocument/2006/relationships/oleObject" Target="embeddings/oleObject183.bin"/><Relationship Id="rId279" Type="http://schemas.openxmlformats.org/officeDocument/2006/relationships/image" Target="media/image146.wmf"/><Relationship Id="rId444" Type="http://schemas.openxmlformats.org/officeDocument/2006/relationships/oleObject" Target="embeddings/oleObject203.bin"/><Relationship Id="rId486" Type="http://schemas.openxmlformats.org/officeDocument/2006/relationships/image" Target="media/image263.jpeg"/><Relationship Id="rId651" Type="http://schemas.openxmlformats.org/officeDocument/2006/relationships/oleObject" Target="embeddings/oleObject281.bin"/><Relationship Id="rId693" Type="http://schemas.openxmlformats.org/officeDocument/2006/relationships/image" Target="media/image382.wmf"/><Relationship Id="rId707" Type="http://schemas.openxmlformats.org/officeDocument/2006/relationships/image" Target="media/image389.wmf"/><Relationship Id="rId43" Type="http://schemas.openxmlformats.org/officeDocument/2006/relationships/oleObject" Target="embeddings/oleObject11.bin"/><Relationship Id="rId139" Type="http://schemas.openxmlformats.org/officeDocument/2006/relationships/oleObject" Target="embeddings/oleObject58.bin"/><Relationship Id="rId290" Type="http://schemas.openxmlformats.org/officeDocument/2006/relationships/image" Target="media/image151.wmf"/><Relationship Id="rId304" Type="http://schemas.openxmlformats.org/officeDocument/2006/relationships/image" Target="media/image158.wmf"/><Relationship Id="rId346" Type="http://schemas.openxmlformats.org/officeDocument/2006/relationships/oleObject" Target="embeddings/oleObject157.bin"/><Relationship Id="rId388" Type="http://schemas.openxmlformats.org/officeDocument/2006/relationships/oleObject" Target="embeddings/oleObject176.bin"/><Relationship Id="rId511" Type="http://schemas.openxmlformats.org/officeDocument/2006/relationships/image" Target="media/image279.wmf"/><Relationship Id="rId553" Type="http://schemas.openxmlformats.org/officeDocument/2006/relationships/oleObject" Target="embeddings/oleObject236.bin"/><Relationship Id="rId609" Type="http://schemas.openxmlformats.org/officeDocument/2006/relationships/oleObject" Target="embeddings/oleObject260.bin"/><Relationship Id="rId85" Type="http://schemas.openxmlformats.org/officeDocument/2006/relationships/oleObject" Target="embeddings/oleObject32.bin"/><Relationship Id="rId150" Type="http://schemas.openxmlformats.org/officeDocument/2006/relationships/oleObject" Target="embeddings/oleObject63.bin"/><Relationship Id="rId192" Type="http://schemas.openxmlformats.org/officeDocument/2006/relationships/oleObject" Target="embeddings/oleObject78.bin"/><Relationship Id="rId206" Type="http://schemas.openxmlformats.org/officeDocument/2006/relationships/oleObject" Target="embeddings/oleObject86.bin"/><Relationship Id="rId413" Type="http://schemas.openxmlformats.org/officeDocument/2006/relationships/image" Target="media/image215.wmf"/><Relationship Id="rId595" Type="http://schemas.openxmlformats.org/officeDocument/2006/relationships/image" Target="media/image329.jpeg"/><Relationship Id="rId248" Type="http://schemas.openxmlformats.org/officeDocument/2006/relationships/image" Target="media/image130.wmf"/><Relationship Id="rId455" Type="http://schemas.openxmlformats.org/officeDocument/2006/relationships/image" Target="media/image238.jpeg"/><Relationship Id="rId497" Type="http://schemas.openxmlformats.org/officeDocument/2006/relationships/image" Target="media/image272.wmf"/><Relationship Id="rId620" Type="http://schemas.openxmlformats.org/officeDocument/2006/relationships/image" Target="media/image344.wmf"/><Relationship Id="rId662" Type="http://schemas.openxmlformats.org/officeDocument/2006/relationships/oleObject" Target="embeddings/oleObject286.bin"/><Relationship Id="rId718" Type="http://schemas.openxmlformats.org/officeDocument/2006/relationships/image" Target="media/image397.jpeg"/><Relationship Id="rId12" Type="http://schemas.openxmlformats.org/officeDocument/2006/relationships/image" Target="media/image3.png"/><Relationship Id="rId108" Type="http://schemas.openxmlformats.org/officeDocument/2006/relationships/oleObject" Target="embeddings/oleObject44.bin"/><Relationship Id="rId315" Type="http://schemas.openxmlformats.org/officeDocument/2006/relationships/oleObject" Target="embeddings/oleObject141.bin"/><Relationship Id="rId357" Type="http://schemas.openxmlformats.org/officeDocument/2006/relationships/image" Target="media/image184.wmf"/><Relationship Id="rId522" Type="http://schemas.openxmlformats.org/officeDocument/2006/relationships/oleObject" Target="embeddings/oleObject227.bin"/><Relationship Id="rId54" Type="http://schemas.openxmlformats.org/officeDocument/2006/relationships/oleObject" Target="embeddings/oleObject18.bin"/><Relationship Id="rId96" Type="http://schemas.openxmlformats.org/officeDocument/2006/relationships/image" Target="media/image48.jpeg"/><Relationship Id="rId161" Type="http://schemas.openxmlformats.org/officeDocument/2006/relationships/image" Target="media/image84.jpeg"/><Relationship Id="rId217" Type="http://schemas.openxmlformats.org/officeDocument/2006/relationships/oleObject" Target="embeddings/oleObject92.bin"/><Relationship Id="rId399" Type="http://schemas.openxmlformats.org/officeDocument/2006/relationships/image" Target="media/image207.wmf"/><Relationship Id="rId564" Type="http://schemas.openxmlformats.org/officeDocument/2006/relationships/image" Target="media/image312.wmf"/><Relationship Id="rId259" Type="http://schemas.openxmlformats.org/officeDocument/2006/relationships/oleObject" Target="embeddings/oleObject113.bin"/><Relationship Id="rId424" Type="http://schemas.openxmlformats.org/officeDocument/2006/relationships/image" Target="media/image221.jpeg"/><Relationship Id="rId466" Type="http://schemas.openxmlformats.org/officeDocument/2006/relationships/image" Target="media/image248.jpeg"/><Relationship Id="rId631" Type="http://schemas.openxmlformats.org/officeDocument/2006/relationships/oleObject" Target="embeddings/oleObject271.bin"/><Relationship Id="rId673" Type="http://schemas.openxmlformats.org/officeDocument/2006/relationships/image" Target="media/image371.wmf"/><Relationship Id="rId23" Type="http://schemas.openxmlformats.org/officeDocument/2006/relationships/image" Target="media/image10.jpeg"/><Relationship Id="rId119" Type="http://schemas.openxmlformats.org/officeDocument/2006/relationships/oleObject" Target="embeddings/oleObject50.bin"/><Relationship Id="rId270" Type="http://schemas.openxmlformats.org/officeDocument/2006/relationships/oleObject" Target="embeddings/oleObject118.bin"/><Relationship Id="rId326" Type="http://schemas.openxmlformats.org/officeDocument/2006/relationships/image" Target="media/image169.wmf"/><Relationship Id="rId533" Type="http://schemas.openxmlformats.org/officeDocument/2006/relationships/image" Target="media/image292.jpeg"/><Relationship Id="rId65" Type="http://schemas.openxmlformats.org/officeDocument/2006/relationships/oleObject" Target="embeddings/oleObject23.bin"/><Relationship Id="rId130" Type="http://schemas.openxmlformats.org/officeDocument/2006/relationships/oleObject" Target="embeddings/oleObject53.bin"/><Relationship Id="rId368" Type="http://schemas.openxmlformats.org/officeDocument/2006/relationships/oleObject" Target="embeddings/oleObject168.bin"/><Relationship Id="rId575" Type="http://schemas.openxmlformats.org/officeDocument/2006/relationships/oleObject" Target="embeddings/oleObject247.bin"/><Relationship Id="rId172" Type="http://schemas.openxmlformats.org/officeDocument/2006/relationships/image" Target="media/image93.wmf"/><Relationship Id="rId228" Type="http://schemas.openxmlformats.org/officeDocument/2006/relationships/image" Target="media/image120.wmf"/><Relationship Id="rId435" Type="http://schemas.openxmlformats.org/officeDocument/2006/relationships/image" Target="media/image228.wmf"/><Relationship Id="rId477" Type="http://schemas.openxmlformats.org/officeDocument/2006/relationships/image" Target="media/image256.jpeg"/><Relationship Id="rId600" Type="http://schemas.openxmlformats.org/officeDocument/2006/relationships/image" Target="media/image334.wmf"/><Relationship Id="rId642" Type="http://schemas.openxmlformats.org/officeDocument/2006/relationships/image" Target="media/image355.wmf"/><Relationship Id="rId684" Type="http://schemas.openxmlformats.org/officeDocument/2006/relationships/image" Target="media/image377.wmf"/><Relationship Id="rId281" Type="http://schemas.openxmlformats.org/officeDocument/2006/relationships/oleObject" Target="embeddings/oleObject124.bin"/><Relationship Id="rId337" Type="http://schemas.openxmlformats.org/officeDocument/2006/relationships/image" Target="media/image174.wmf"/><Relationship Id="rId502" Type="http://schemas.openxmlformats.org/officeDocument/2006/relationships/oleObject" Target="embeddings/oleObject217.bin"/><Relationship Id="rId34" Type="http://schemas.openxmlformats.org/officeDocument/2006/relationships/image" Target="media/image18.wmf"/><Relationship Id="rId76" Type="http://schemas.openxmlformats.org/officeDocument/2006/relationships/oleObject" Target="embeddings/oleObject28.bin"/><Relationship Id="rId141" Type="http://schemas.openxmlformats.org/officeDocument/2006/relationships/oleObject" Target="embeddings/oleObject59.bin"/><Relationship Id="rId379" Type="http://schemas.openxmlformats.org/officeDocument/2006/relationships/image" Target="media/image195.png"/><Relationship Id="rId544" Type="http://schemas.openxmlformats.org/officeDocument/2006/relationships/image" Target="media/image302.wmf"/><Relationship Id="rId586" Type="http://schemas.openxmlformats.org/officeDocument/2006/relationships/image" Target="media/image323.wmf"/><Relationship Id="rId7" Type="http://schemas.openxmlformats.org/officeDocument/2006/relationships/footnotes" Target="footnotes.xml"/><Relationship Id="rId183" Type="http://schemas.openxmlformats.org/officeDocument/2006/relationships/image" Target="media/image99.wmf"/><Relationship Id="rId239" Type="http://schemas.openxmlformats.org/officeDocument/2006/relationships/oleObject" Target="embeddings/oleObject103.bin"/><Relationship Id="rId390" Type="http://schemas.openxmlformats.org/officeDocument/2006/relationships/oleObject" Target="embeddings/oleObject177.bin"/><Relationship Id="rId404" Type="http://schemas.openxmlformats.org/officeDocument/2006/relationships/image" Target="media/image210.jpeg"/><Relationship Id="rId446" Type="http://schemas.openxmlformats.org/officeDocument/2006/relationships/oleObject" Target="embeddings/oleObject204.bin"/><Relationship Id="rId611" Type="http://schemas.openxmlformats.org/officeDocument/2006/relationships/image" Target="media/image340.wmf"/><Relationship Id="rId653" Type="http://schemas.openxmlformats.org/officeDocument/2006/relationships/image" Target="media/image361.wmf"/><Relationship Id="rId250" Type="http://schemas.openxmlformats.org/officeDocument/2006/relationships/image" Target="media/image131.wmf"/><Relationship Id="rId292" Type="http://schemas.openxmlformats.org/officeDocument/2006/relationships/image" Target="media/image152.wmf"/><Relationship Id="rId306" Type="http://schemas.openxmlformats.org/officeDocument/2006/relationships/image" Target="media/image159.wmf"/><Relationship Id="rId488" Type="http://schemas.openxmlformats.org/officeDocument/2006/relationships/image" Target="media/image265.jpeg"/><Relationship Id="rId695" Type="http://schemas.openxmlformats.org/officeDocument/2006/relationships/image" Target="media/image383.wmf"/><Relationship Id="rId709" Type="http://schemas.openxmlformats.org/officeDocument/2006/relationships/image" Target="media/image390.wmf"/><Relationship Id="rId45" Type="http://schemas.openxmlformats.org/officeDocument/2006/relationships/oleObject" Target="embeddings/oleObject13.bin"/><Relationship Id="rId87" Type="http://schemas.openxmlformats.org/officeDocument/2006/relationships/oleObject" Target="embeddings/oleObject33.bin"/><Relationship Id="rId110" Type="http://schemas.openxmlformats.org/officeDocument/2006/relationships/image" Target="media/image54.wmf"/><Relationship Id="rId348" Type="http://schemas.openxmlformats.org/officeDocument/2006/relationships/oleObject" Target="embeddings/oleObject158.bin"/><Relationship Id="rId513" Type="http://schemas.openxmlformats.org/officeDocument/2006/relationships/image" Target="media/image280.wmf"/><Relationship Id="rId555" Type="http://schemas.openxmlformats.org/officeDocument/2006/relationships/oleObject" Target="embeddings/oleObject237.bin"/><Relationship Id="rId597" Type="http://schemas.openxmlformats.org/officeDocument/2006/relationships/image" Target="media/image331.jpeg"/><Relationship Id="rId720" Type="http://schemas.openxmlformats.org/officeDocument/2006/relationships/theme" Target="theme/theme1.xml"/><Relationship Id="rId152" Type="http://schemas.openxmlformats.org/officeDocument/2006/relationships/oleObject" Target="embeddings/oleObject64.bin"/><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image" Target="media/image216.wmf"/><Relationship Id="rId457" Type="http://schemas.openxmlformats.org/officeDocument/2006/relationships/image" Target="media/image240.jpeg"/><Relationship Id="rId622" Type="http://schemas.openxmlformats.org/officeDocument/2006/relationships/image" Target="media/image345.wmf"/><Relationship Id="rId261" Type="http://schemas.openxmlformats.org/officeDocument/2006/relationships/oleObject" Target="embeddings/oleObject114.bin"/><Relationship Id="rId499" Type="http://schemas.openxmlformats.org/officeDocument/2006/relationships/image" Target="media/image273.wmf"/><Relationship Id="rId664" Type="http://schemas.openxmlformats.org/officeDocument/2006/relationships/oleObject" Target="embeddings/oleObject287.bin"/><Relationship Id="rId14" Type="http://schemas.openxmlformats.org/officeDocument/2006/relationships/header" Target="header2.xml"/><Relationship Id="rId56" Type="http://schemas.openxmlformats.org/officeDocument/2006/relationships/oleObject" Target="embeddings/oleObject19.bin"/><Relationship Id="rId317" Type="http://schemas.openxmlformats.org/officeDocument/2006/relationships/oleObject" Target="embeddings/oleObject142.bin"/><Relationship Id="rId359" Type="http://schemas.openxmlformats.org/officeDocument/2006/relationships/image" Target="media/image185.wmf"/><Relationship Id="rId524" Type="http://schemas.openxmlformats.org/officeDocument/2006/relationships/oleObject" Target="embeddings/oleObject228.bin"/><Relationship Id="rId566" Type="http://schemas.openxmlformats.org/officeDocument/2006/relationships/image" Target="media/image313.wmf"/><Relationship Id="rId98" Type="http://schemas.openxmlformats.org/officeDocument/2006/relationships/oleObject" Target="embeddings/oleObject38.bin"/><Relationship Id="rId121" Type="http://schemas.openxmlformats.org/officeDocument/2006/relationships/oleObject" Target="embeddings/oleObject51.bin"/><Relationship Id="rId163" Type="http://schemas.openxmlformats.org/officeDocument/2006/relationships/image" Target="media/image86.jpeg"/><Relationship Id="rId219" Type="http://schemas.openxmlformats.org/officeDocument/2006/relationships/oleObject" Target="embeddings/oleObject93.bin"/><Relationship Id="rId370" Type="http://schemas.openxmlformats.org/officeDocument/2006/relationships/oleObject" Target="embeddings/oleObject169.bin"/><Relationship Id="rId426" Type="http://schemas.openxmlformats.org/officeDocument/2006/relationships/image" Target="media/image223.jpeg"/><Relationship Id="rId633" Type="http://schemas.openxmlformats.org/officeDocument/2006/relationships/oleObject" Target="embeddings/oleObject272.bin"/><Relationship Id="rId230" Type="http://schemas.openxmlformats.org/officeDocument/2006/relationships/image" Target="media/image121.wmf"/><Relationship Id="rId468" Type="http://schemas.openxmlformats.org/officeDocument/2006/relationships/image" Target="media/image250.jpeg"/><Relationship Id="rId675" Type="http://schemas.openxmlformats.org/officeDocument/2006/relationships/image" Target="media/image372.wmf"/><Relationship Id="rId25" Type="http://schemas.openxmlformats.org/officeDocument/2006/relationships/image" Target="media/image12.jpeg"/><Relationship Id="rId67" Type="http://schemas.openxmlformats.org/officeDocument/2006/relationships/oleObject" Target="embeddings/oleObject24.bin"/><Relationship Id="rId272" Type="http://schemas.openxmlformats.org/officeDocument/2006/relationships/oleObject" Target="embeddings/oleObject119.bin"/><Relationship Id="rId328" Type="http://schemas.openxmlformats.org/officeDocument/2006/relationships/image" Target="media/image170.wmf"/><Relationship Id="rId535" Type="http://schemas.openxmlformats.org/officeDocument/2006/relationships/image" Target="media/image294.jpeg"/><Relationship Id="rId577" Type="http://schemas.openxmlformats.org/officeDocument/2006/relationships/oleObject" Target="embeddings/oleObject248.bin"/><Relationship Id="rId700" Type="http://schemas.openxmlformats.org/officeDocument/2006/relationships/oleObject" Target="embeddings/oleObject304.bin"/><Relationship Id="rId132" Type="http://schemas.openxmlformats.org/officeDocument/2006/relationships/oleObject" Target="embeddings/oleObject54.bin"/><Relationship Id="rId174" Type="http://schemas.openxmlformats.org/officeDocument/2006/relationships/image" Target="media/image94.wmf"/><Relationship Id="rId381" Type="http://schemas.openxmlformats.org/officeDocument/2006/relationships/image" Target="media/image197.wmf"/><Relationship Id="rId602" Type="http://schemas.openxmlformats.org/officeDocument/2006/relationships/image" Target="media/image335.wmf"/><Relationship Id="rId241" Type="http://schemas.openxmlformats.org/officeDocument/2006/relationships/oleObject" Target="embeddings/oleObject104.bin"/><Relationship Id="rId437" Type="http://schemas.openxmlformats.org/officeDocument/2006/relationships/image" Target="media/image229.wmf"/><Relationship Id="rId479" Type="http://schemas.openxmlformats.org/officeDocument/2006/relationships/image" Target="media/image258.jpeg"/><Relationship Id="rId644" Type="http://schemas.openxmlformats.org/officeDocument/2006/relationships/image" Target="media/image356.wmf"/><Relationship Id="rId686" Type="http://schemas.openxmlformats.org/officeDocument/2006/relationships/image" Target="media/image378.jpeg"/><Relationship Id="rId36" Type="http://schemas.openxmlformats.org/officeDocument/2006/relationships/image" Target="media/image19.wmf"/><Relationship Id="rId283" Type="http://schemas.openxmlformats.org/officeDocument/2006/relationships/oleObject" Target="embeddings/oleObject125.bin"/><Relationship Id="rId339" Type="http://schemas.openxmlformats.org/officeDocument/2006/relationships/image" Target="media/image175.wmf"/><Relationship Id="rId490" Type="http://schemas.openxmlformats.org/officeDocument/2006/relationships/image" Target="media/image267.png"/><Relationship Id="rId504" Type="http://schemas.openxmlformats.org/officeDocument/2006/relationships/oleObject" Target="embeddings/oleObject218.bin"/><Relationship Id="rId546" Type="http://schemas.openxmlformats.org/officeDocument/2006/relationships/image" Target="media/image303.wmf"/><Relationship Id="rId711" Type="http://schemas.openxmlformats.org/officeDocument/2006/relationships/image" Target="media/image391.wmf"/><Relationship Id="rId78" Type="http://schemas.openxmlformats.org/officeDocument/2006/relationships/image" Target="media/image39.wmf"/><Relationship Id="rId101" Type="http://schemas.openxmlformats.org/officeDocument/2006/relationships/image" Target="media/image51.wmf"/><Relationship Id="rId143" Type="http://schemas.openxmlformats.org/officeDocument/2006/relationships/oleObject" Target="embeddings/oleObject60.bin"/><Relationship Id="rId185" Type="http://schemas.openxmlformats.org/officeDocument/2006/relationships/image" Target="media/image100.wmf"/><Relationship Id="rId350" Type="http://schemas.openxmlformats.org/officeDocument/2006/relationships/oleObject" Target="embeddings/oleObject159.bin"/><Relationship Id="rId406" Type="http://schemas.openxmlformats.org/officeDocument/2006/relationships/oleObject" Target="embeddings/oleObject184.bin"/><Relationship Id="rId588" Type="http://schemas.openxmlformats.org/officeDocument/2006/relationships/image" Target="media/image324.wmf"/><Relationship Id="rId9" Type="http://schemas.openxmlformats.org/officeDocument/2006/relationships/image" Target="media/image1.jpeg"/><Relationship Id="rId210" Type="http://schemas.openxmlformats.org/officeDocument/2006/relationships/oleObject" Target="embeddings/oleObject88.bin"/><Relationship Id="rId392" Type="http://schemas.openxmlformats.org/officeDocument/2006/relationships/oleObject" Target="embeddings/oleObject178.bin"/><Relationship Id="rId448" Type="http://schemas.openxmlformats.org/officeDocument/2006/relationships/oleObject" Target="embeddings/oleObject205.bin"/><Relationship Id="rId613" Type="http://schemas.openxmlformats.org/officeDocument/2006/relationships/oleObject" Target="embeddings/oleObject262.bin"/><Relationship Id="rId655" Type="http://schemas.openxmlformats.org/officeDocument/2006/relationships/image" Target="media/image362.wmf"/><Relationship Id="rId697" Type="http://schemas.openxmlformats.org/officeDocument/2006/relationships/image" Target="media/image384.wmf"/><Relationship Id="rId252" Type="http://schemas.openxmlformats.org/officeDocument/2006/relationships/image" Target="media/image132.wmf"/><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image" Target="media/image281.wmf"/><Relationship Id="rId47" Type="http://schemas.openxmlformats.org/officeDocument/2006/relationships/oleObject" Target="embeddings/oleObject14.bin"/><Relationship Id="rId89" Type="http://schemas.openxmlformats.org/officeDocument/2006/relationships/oleObject" Target="embeddings/oleObject34.bin"/><Relationship Id="rId112" Type="http://schemas.openxmlformats.org/officeDocument/2006/relationships/image" Target="media/image55.wmf"/><Relationship Id="rId154" Type="http://schemas.openxmlformats.org/officeDocument/2006/relationships/oleObject" Target="embeddings/oleObject65.bin"/><Relationship Id="rId361" Type="http://schemas.openxmlformats.org/officeDocument/2006/relationships/image" Target="media/image186.wmf"/><Relationship Id="rId557" Type="http://schemas.openxmlformats.org/officeDocument/2006/relationships/oleObject" Target="embeddings/oleObject238.bin"/><Relationship Id="rId599" Type="http://schemas.openxmlformats.org/officeDocument/2006/relationships/image" Target="media/image333.jpeg"/><Relationship Id="rId196" Type="http://schemas.openxmlformats.org/officeDocument/2006/relationships/oleObject" Target="embeddings/oleObject81.bin"/><Relationship Id="rId417" Type="http://schemas.openxmlformats.org/officeDocument/2006/relationships/image" Target="media/image217.wmf"/><Relationship Id="rId459" Type="http://schemas.openxmlformats.org/officeDocument/2006/relationships/image" Target="media/image242.jpeg"/><Relationship Id="rId624" Type="http://schemas.openxmlformats.org/officeDocument/2006/relationships/image" Target="media/image346.wmf"/><Relationship Id="rId666" Type="http://schemas.openxmlformats.org/officeDocument/2006/relationships/oleObject" Target="embeddings/oleObject288.bin"/><Relationship Id="rId16" Type="http://schemas.openxmlformats.org/officeDocument/2006/relationships/image" Target="media/image4.emf"/><Relationship Id="rId221" Type="http://schemas.openxmlformats.org/officeDocument/2006/relationships/oleObject" Target="embeddings/oleObject94.bin"/><Relationship Id="rId263" Type="http://schemas.openxmlformats.org/officeDocument/2006/relationships/oleObject" Target="embeddings/oleObject115.bin"/><Relationship Id="rId319" Type="http://schemas.openxmlformats.org/officeDocument/2006/relationships/oleObject" Target="embeddings/oleObject143.bin"/><Relationship Id="rId470" Type="http://schemas.openxmlformats.org/officeDocument/2006/relationships/image" Target="media/image252.wmf"/><Relationship Id="rId526" Type="http://schemas.openxmlformats.org/officeDocument/2006/relationships/image" Target="media/image286.wmf"/><Relationship Id="rId58" Type="http://schemas.openxmlformats.org/officeDocument/2006/relationships/oleObject" Target="embeddings/oleObject20.bin"/><Relationship Id="rId123" Type="http://schemas.openxmlformats.org/officeDocument/2006/relationships/image" Target="media/image61.jpeg"/><Relationship Id="rId330" Type="http://schemas.openxmlformats.org/officeDocument/2006/relationships/image" Target="media/image171.wmf"/><Relationship Id="rId568" Type="http://schemas.openxmlformats.org/officeDocument/2006/relationships/image" Target="media/image314.wmf"/><Relationship Id="rId165" Type="http://schemas.openxmlformats.org/officeDocument/2006/relationships/image" Target="media/image88.wmf"/><Relationship Id="rId372" Type="http://schemas.openxmlformats.org/officeDocument/2006/relationships/oleObject" Target="embeddings/oleObject170.bin"/><Relationship Id="rId428" Type="http://schemas.openxmlformats.org/officeDocument/2006/relationships/oleObject" Target="embeddings/oleObject193.bin"/><Relationship Id="rId635" Type="http://schemas.openxmlformats.org/officeDocument/2006/relationships/oleObject" Target="embeddings/oleObject273.bin"/><Relationship Id="rId677" Type="http://schemas.openxmlformats.org/officeDocument/2006/relationships/image" Target="media/image373.wmf"/><Relationship Id="rId232" Type="http://schemas.openxmlformats.org/officeDocument/2006/relationships/image" Target="media/image122.wmf"/><Relationship Id="rId274" Type="http://schemas.openxmlformats.org/officeDocument/2006/relationships/oleObject" Target="embeddings/oleObject120.bin"/><Relationship Id="rId481" Type="http://schemas.openxmlformats.org/officeDocument/2006/relationships/oleObject" Target="embeddings/oleObject211.bin"/><Relationship Id="rId702" Type="http://schemas.openxmlformats.org/officeDocument/2006/relationships/oleObject" Target="embeddings/oleObject305.bin"/><Relationship Id="rId27" Type="http://schemas.openxmlformats.org/officeDocument/2006/relationships/image" Target="media/image14.wmf"/><Relationship Id="rId69" Type="http://schemas.openxmlformats.org/officeDocument/2006/relationships/oleObject" Target="embeddings/oleObject25.bin"/><Relationship Id="rId134" Type="http://schemas.openxmlformats.org/officeDocument/2006/relationships/oleObject" Target="embeddings/oleObject55.bin"/><Relationship Id="rId537" Type="http://schemas.openxmlformats.org/officeDocument/2006/relationships/image" Target="media/image296.jpeg"/><Relationship Id="rId579" Type="http://schemas.openxmlformats.org/officeDocument/2006/relationships/oleObject" Target="embeddings/oleObject249.bin"/><Relationship Id="rId80" Type="http://schemas.openxmlformats.org/officeDocument/2006/relationships/image" Target="media/image40.wmf"/><Relationship Id="rId176" Type="http://schemas.openxmlformats.org/officeDocument/2006/relationships/image" Target="media/image95.wmf"/><Relationship Id="rId341" Type="http://schemas.openxmlformats.org/officeDocument/2006/relationships/image" Target="media/image176.wmf"/><Relationship Id="rId383" Type="http://schemas.openxmlformats.org/officeDocument/2006/relationships/image" Target="media/image198.jpeg"/><Relationship Id="rId439" Type="http://schemas.openxmlformats.org/officeDocument/2006/relationships/oleObject" Target="embeddings/oleObject199.bin"/><Relationship Id="rId590" Type="http://schemas.openxmlformats.org/officeDocument/2006/relationships/image" Target="media/image325.wmf"/><Relationship Id="rId604" Type="http://schemas.openxmlformats.org/officeDocument/2006/relationships/image" Target="media/image336.wmf"/><Relationship Id="rId646" Type="http://schemas.openxmlformats.org/officeDocument/2006/relationships/image" Target="media/image357.wmf"/><Relationship Id="rId201" Type="http://schemas.openxmlformats.org/officeDocument/2006/relationships/image" Target="media/image107.wmf"/><Relationship Id="rId243" Type="http://schemas.openxmlformats.org/officeDocument/2006/relationships/oleObject" Target="embeddings/oleObject105.bin"/><Relationship Id="rId285" Type="http://schemas.openxmlformats.org/officeDocument/2006/relationships/oleObject" Target="embeddings/oleObject126.bin"/><Relationship Id="rId450" Type="http://schemas.openxmlformats.org/officeDocument/2006/relationships/oleObject" Target="embeddings/oleObject206.bin"/><Relationship Id="rId506" Type="http://schemas.openxmlformats.org/officeDocument/2006/relationships/oleObject" Target="embeddings/oleObject219.bin"/><Relationship Id="rId688" Type="http://schemas.openxmlformats.org/officeDocument/2006/relationships/oleObject" Target="embeddings/oleObject298.bin"/><Relationship Id="rId38" Type="http://schemas.openxmlformats.org/officeDocument/2006/relationships/image" Target="media/image20.wmf"/><Relationship Id="rId103" Type="http://schemas.openxmlformats.org/officeDocument/2006/relationships/image" Target="media/image52.wmf"/><Relationship Id="rId310" Type="http://schemas.openxmlformats.org/officeDocument/2006/relationships/image" Target="media/image161.wmf"/><Relationship Id="rId492" Type="http://schemas.openxmlformats.org/officeDocument/2006/relationships/image" Target="media/image269.jpeg"/><Relationship Id="rId548" Type="http://schemas.openxmlformats.org/officeDocument/2006/relationships/image" Target="media/image304.wmf"/><Relationship Id="rId713" Type="http://schemas.openxmlformats.org/officeDocument/2006/relationships/image" Target="media/image392.jpeg"/><Relationship Id="rId91" Type="http://schemas.openxmlformats.org/officeDocument/2006/relationships/oleObject" Target="embeddings/oleObject35.bin"/><Relationship Id="rId145" Type="http://schemas.openxmlformats.org/officeDocument/2006/relationships/oleObject" Target="embeddings/oleObject61.bin"/><Relationship Id="rId187" Type="http://schemas.openxmlformats.org/officeDocument/2006/relationships/image" Target="media/image101.wmf"/><Relationship Id="rId352" Type="http://schemas.openxmlformats.org/officeDocument/2006/relationships/oleObject" Target="embeddings/oleObject160.bin"/><Relationship Id="rId394" Type="http://schemas.openxmlformats.org/officeDocument/2006/relationships/oleObject" Target="embeddings/oleObject179.bin"/><Relationship Id="rId408" Type="http://schemas.openxmlformats.org/officeDocument/2006/relationships/oleObject" Target="embeddings/oleObject185.bin"/><Relationship Id="rId615" Type="http://schemas.openxmlformats.org/officeDocument/2006/relationships/oleObject" Target="embeddings/oleObject263.bin"/><Relationship Id="rId212" Type="http://schemas.openxmlformats.org/officeDocument/2006/relationships/oleObject" Target="embeddings/oleObject89.bin"/><Relationship Id="rId254" Type="http://schemas.openxmlformats.org/officeDocument/2006/relationships/image" Target="media/image133.wmf"/><Relationship Id="rId657" Type="http://schemas.openxmlformats.org/officeDocument/2006/relationships/image" Target="media/image363.wmf"/><Relationship Id="rId699" Type="http://schemas.openxmlformats.org/officeDocument/2006/relationships/image" Target="media/image385.wmf"/><Relationship Id="rId49" Type="http://schemas.openxmlformats.org/officeDocument/2006/relationships/oleObject" Target="embeddings/oleObject15.bin"/><Relationship Id="rId114" Type="http://schemas.openxmlformats.org/officeDocument/2006/relationships/image" Target="media/image56.wmf"/><Relationship Id="rId296" Type="http://schemas.openxmlformats.org/officeDocument/2006/relationships/image" Target="media/image154.wmf"/><Relationship Id="rId461" Type="http://schemas.openxmlformats.org/officeDocument/2006/relationships/oleObject" Target="embeddings/oleObject207.bin"/><Relationship Id="rId517" Type="http://schemas.openxmlformats.org/officeDocument/2006/relationships/image" Target="media/image282.wmf"/><Relationship Id="rId559" Type="http://schemas.openxmlformats.org/officeDocument/2006/relationships/oleObject" Target="embeddings/oleObject239.bin"/><Relationship Id="rId60" Type="http://schemas.openxmlformats.org/officeDocument/2006/relationships/oleObject" Target="embeddings/oleObject21.bin"/><Relationship Id="rId156" Type="http://schemas.openxmlformats.org/officeDocument/2006/relationships/oleObject" Target="embeddings/oleObject66.bin"/><Relationship Id="rId198" Type="http://schemas.openxmlformats.org/officeDocument/2006/relationships/oleObject" Target="embeddings/oleObject82.bin"/><Relationship Id="rId321" Type="http://schemas.openxmlformats.org/officeDocument/2006/relationships/oleObject" Target="embeddings/oleObject144.bin"/><Relationship Id="rId363" Type="http://schemas.openxmlformats.org/officeDocument/2006/relationships/image" Target="media/image187.wmf"/><Relationship Id="rId419" Type="http://schemas.openxmlformats.org/officeDocument/2006/relationships/image" Target="media/image218.wmf"/><Relationship Id="rId570" Type="http://schemas.openxmlformats.org/officeDocument/2006/relationships/image" Target="media/image315.wmf"/><Relationship Id="rId626" Type="http://schemas.openxmlformats.org/officeDocument/2006/relationships/image" Target="media/image347.wmf"/><Relationship Id="rId223" Type="http://schemas.openxmlformats.org/officeDocument/2006/relationships/oleObject" Target="embeddings/oleObject95.bin"/><Relationship Id="rId430" Type="http://schemas.openxmlformats.org/officeDocument/2006/relationships/oleObject" Target="embeddings/oleObject194.bin"/><Relationship Id="rId668" Type="http://schemas.openxmlformats.org/officeDocument/2006/relationships/oleObject" Target="embeddings/oleObject289.bin"/><Relationship Id="rId18" Type="http://schemas.openxmlformats.org/officeDocument/2006/relationships/image" Target="media/image6.wmf"/><Relationship Id="rId265" Type="http://schemas.openxmlformats.org/officeDocument/2006/relationships/image" Target="media/image139.wmf"/><Relationship Id="rId472" Type="http://schemas.openxmlformats.org/officeDocument/2006/relationships/image" Target="media/image253.wmf"/><Relationship Id="rId528" Type="http://schemas.openxmlformats.org/officeDocument/2006/relationships/image" Target="media/image287.png"/><Relationship Id="rId125" Type="http://schemas.openxmlformats.org/officeDocument/2006/relationships/image" Target="media/image63.jpeg"/><Relationship Id="rId167" Type="http://schemas.openxmlformats.org/officeDocument/2006/relationships/image" Target="media/image89.wmf"/><Relationship Id="rId332" Type="http://schemas.openxmlformats.org/officeDocument/2006/relationships/image" Target="media/image172.wmf"/><Relationship Id="rId374" Type="http://schemas.openxmlformats.org/officeDocument/2006/relationships/oleObject" Target="embeddings/oleObject171.bin"/><Relationship Id="rId581" Type="http://schemas.openxmlformats.org/officeDocument/2006/relationships/oleObject" Target="embeddings/oleObject250.bin"/><Relationship Id="rId71" Type="http://schemas.openxmlformats.org/officeDocument/2006/relationships/oleObject" Target="embeddings/oleObject26.bin"/><Relationship Id="rId234" Type="http://schemas.openxmlformats.org/officeDocument/2006/relationships/image" Target="media/image123.wmf"/><Relationship Id="rId637" Type="http://schemas.openxmlformats.org/officeDocument/2006/relationships/oleObject" Target="embeddings/oleObject274.bin"/><Relationship Id="rId679" Type="http://schemas.openxmlformats.org/officeDocument/2006/relationships/image" Target="media/image374.jpeg"/><Relationship Id="rId2" Type="http://schemas.openxmlformats.org/officeDocument/2006/relationships/numbering" Target="numbering.xml"/><Relationship Id="rId29" Type="http://schemas.openxmlformats.org/officeDocument/2006/relationships/image" Target="media/image15.wmf"/><Relationship Id="rId276" Type="http://schemas.openxmlformats.org/officeDocument/2006/relationships/oleObject" Target="embeddings/oleObject121.bin"/><Relationship Id="rId441" Type="http://schemas.openxmlformats.org/officeDocument/2006/relationships/oleObject" Target="embeddings/oleObject201.bin"/><Relationship Id="rId483" Type="http://schemas.openxmlformats.org/officeDocument/2006/relationships/oleObject" Target="embeddings/oleObject212.bin"/><Relationship Id="rId539" Type="http://schemas.openxmlformats.org/officeDocument/2006/relationships/image" Target="media/image298.jpeg"/><Relationship Id="rId690" Type="http://schemas.openxmlformats.org/officeDocument/2006/relationships/oleObject" Target="embeddings/oleObject299.bin"/><Relationship Id="rId704" Type="http://schemas.openxmlformats.org/officeDocument/2006/relationships/oleObject" Target="embeddings/oleObject306.bin"/><Relationship Id="rId40" Type="http://schemas.openxmlformats.org/officeDocument/2006/relationships/image" Target="media/image21.wmf"/><Relationship Id="rId136" Type="http://schemas.openxmlformats.org/officeDocument/2006/relationships/oleObject" Target="embeddings/oleObject56.bin"/><Relationship Id="rId178" Type="http://schemas.openxmlformats.org/officeDocument/2006/relationships/image" Target="media/image96.wmf"/><Relationship Id="rId301" Type="http://schemas.openxmlformats.org/officeDocument/2006/relationships/oleObject" Target="embeddings/oleObject134.bin"/><Relationship Id="rId343" Type="http://schemas.openxmlformats.org/officeDocument/2006/relationships/image" Target="media/image177.wmf"/><Relationship Id="rId550" Type="http://schemas.openxmlformats.org/officeDocument/2006/relationships/image" Target="media/image305.wmf"/><Relationship Id="rId82" Type="http://schemas.openxmlformats.org/officeDocument/2006/relationships/image" Target="media/image41.wmf"/><Relationship Id="rId203" Type="http://schemas.openxmlformats.org/officeDocument/2006/relationships/image" Target="media/image108.wmf"/><Relationship Id="rId385" Type="http://schemas.openxmlformats.org/officeDocument/2006/relationships/image" Target="media/image200.wmf"/><Relationship Id="rId592" Type="http://schemas.openxmlformats.org/officeDocument/2006/relationships/image" Target="media/image326.png"/><Relationship Id="rId606" Type="http://schemas.openxmlformats.org/officeDocument/2006/relationships/image" Target="media/image337.wmf"/><Relationship Id="rId648" Type="http://schemas.openxmlformats.org/officeDocument/2006/relationships/image" Target="media/image358.wmf"/><Relationship Id="rId245" Type="http://schemas.openxmlformats.org/officeDocument/2006/relationships/oleObject" Target="embeddings/oleObject106.bin"/><Relationship Id="rId287" Type="http://schemas.openxmlformats.org/officeDocument/2006/relationships/oleObject" Target="embeddings/oleObject127.bin"/><Relationship Id="rId410" Type="http://schemas.openxmlformats.org/officeDocument/2006/relationships/oleObject" Target="embeddings/oleObject186.bin"/><Relationship Id="rId452" Type="http://schemas.openxmlformats.org/officeDocument/2006/relationships/image" Target="media/image235.jpeg"/><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94.jpeg"/><Relationship Id="rId105" Type="http://schemas.openxmlformats.org/officeDocument/2006/relationships/image" Target="media/image53.jpeg"/><Relationship Id="rId147" Type="http://schemas.openxmlformats.org/officeDocument/2006/relationships/oleObject" Target="embeddings/oleObject62.bin"/><Relationship Id="rId312" Type="http://schemas.openxmlformats.org/officeDocument/2006/relationships/image" Target="media/image162.wmf"/><Relationship Id="rId354" Type="http://schemas.openxmlformats.org/officeDocument/2006/relationships/oleObject" Target="embeddings/oleObject161.bin"/><Relationship Id="rId51" Type="http://schemas.openxmlformats.org/officeDocument/2006/relationships/oleObject" Target="embeddings/oleObject16.bin"/><Relationship Id="rId72" Type="http://schemas.openxmlformats.org/officeDocument/2006/relationships/image" Target="media/image35.wmf"/><Relationship Id="rId93" Type="http://schemas.openxmlformats.org/officeDocument/2006/relationships/oleObject" Target="embeddings/oleObject36.bin"/><Relationship Id="rId189" Type="http://schemas.openxmlformats.org/officeDocument/2006/relationships/image" Target="media/image102.wmf"/><Relationship Id="rId375" Type="http://schemas.openxmlformats.org/officeDocument/2006/relationships/image" Target="media/image193.wmf"/><Relationship Id="rId396" Type="http://schemas.openxmlformats.org/officeDocument/2006/relationships/oleObject" Target="embeddings/oleObject180.bin"/><Relationship Id="rId561" Type="http://schemas.openxmlformats.org/officeDocument/2006/relationships/oleObject" Target="embeddings/oleObject240.bin"/><Relationship Id="rId582" Type="http://schemas.openxmlformats.org/officeDocument/2006/relationships/image" Target="media/image321.wmf"/><Relationship Id="rId617" Type="http://schemas.openxmlformats.org/officeDocument/2006/relationships/oleObject" Target="embeddings/oleObject264.bin"/><Relationship Id="rId638" Type="http://schemas.openxmlformats.org/officeDocument/2006/relationships/image" Target="media/image353.wmf"/><Relationship Id="rId659" Type="http://schemas.openxmlformats.org/officeDocument/2006/relationships/image" Target="media/image364.wmf"/><Relationship Id="rId3" Type="http://schemas.openxmlformats.org/officeDocument/2006/relationships/styles" Target="styles.xml"/><Relationship Id="rId214" Type="http://schemas.openxmlformats.org/officeDocument/2006/relationships/oleObject" Target="embeddings/oleObject90.bin"/><Relationship Id="rId235" Type="http://schemas.openxmlformats.org/officeDocument/2006/relationships/oleObject" Target="embeddings/oleObject101.bin"/><Relationship Id="rId256" Type="http://schemas.openxmlformats.org/officeDocument/2006/relationships/image" Target="media/image134.wmf"/><Relationship Id="rId277" Type="http://schemas.openxmlformats.org/officeDocument/2006/relationships/image" Target="media/image145.wmf"/><Relationship Id="rId298" Type="http://schemas.openxmlformats.org/officeDocument/2006/relationships/image" Target="media/image155.wmf"/><Relationship Id="rId400" Type="http://schemas.openxmlformats.org/officeDocument/2006/relationships/oleObject" Target="embeddings/oleObject182.bin"/><Relationship Id="rId421" Type="http://schemas.openxmlformats.org/officeDocument/2006/relationships/image" Target="media/image219.wmf"/><Relationship Id="rId442" Type="http://schemas.openxmlformats.org/officeDocument/2006/relationships/oleObject" Target="embeddings/oleObject202.bin"/><Relationship Id="rId463" Type="http://schemas.openxmlformats.org/officeDocument/2006/relationships/image" Target="media/image245.jpeg"/><Relationship Id="rId484" Type="http://schemas.openxmlformats.org/officeDocument/2006/relationships/image" Target="media/image261.jpeg"/><Relationship Id="rId519" Type="http://schemas.openxmlformats.org/officeDocument/2006/relationships/image" Target="media/image283.wmf"/><Relationship Id="rId670" Type="http://schemas.openxmlformats.org/officeDocument/2006/relationships/oleObject" Target="embeddings/oleObject290.bin"/><Relationship Id="rId705" Type="http://schemas.openxmlformats.org/officeDocument/2006/relationships/image" Target="media/image388.wmf"/><Relationship Id="rId116" Type="http://schemas.openxmlformats.org/officeDocument/2006/relationships/image" Target="media/image57.wmf"/><Relationship Id="rId137" Type="http://schemas.openxmlformats.org/officeDocument/2006/relationships/image" Target="media/image70.wmf"/><Relationship Id="rId158" Type="http://schemas.openxmlformats.org/officeDocument/2006/relationships/image" Target="media/image81.jpeg"/><Relationship Id="rId302" Type="http://schemas.openxmlformats.org/officeDocument/2006/relationships/image" Target="media/image157.wmf"/><Relationship Id="rId323" Type="http://schemas.openxmlformats.org/officeDocument/2006/relationships/oleObject" Target="embeddings/oleObject145.bin"/><Relationship Id="rId344" Type="http://schemas.openxmlformats.org/officeDocument/2006/relationships/oleObject" Target="embeddings/oleObject156.bin"/><Relationship Id="rId530" Type="http://schemas.openxmlformats.org/officeDocument/2006/relationships/image" Target="media/image289.png"/><Relationship Id="rId691" Type="http://schemas.openxmlformats.org/officeDocument/2006/relationships/image" Target="media/image381.wmf"/><Relationship Id="rId20" Type="http://schemas.openxmlformats.org/officeDocument/2006/relationships/image" Target="media/image7.png"/><Relationship Id="rId41" Type="http://schemas.openxmlformats.org/officeDocument/2006/relationships/oleObject" Target="embeddings/oleObject9.bin"/><Relationship Id="rId62" Type="http://schemas.openxmlformats.org/officeDocument/2006/relationships/oleObject" Target="embeddings/oleObject22.bin"/><Relationship Id="rId83" Type="http://schemas.openxmlformats.org/officeDocument/2006/relationships/oleObject" Target="embeddings/oleObject31.bin"/><Relationship Id="rId179" Type="http://schemas.openxmlformats.org/officeDocument/2006/relationships/oleObject" Target="embeddings/oleObject72.bin"/><Relationship Id="rId365" Type="http://schemas.openxmlformats.org/officeDocument/2006/relationships/image" Target="media/image188.wmf"/><Relationship Id="rId386" Type="http://schemas.openxmlformats.org/officeDocument/2006/relationships/oleObject" Target="embeddings/oleObject175.bin"/><Relationship Id="rId551" Type="http://schemas.openxmlformats.org/officeDocument/2006/relationships/oleObject" Target="embeddings/oleObject235.bin"/><Relationship Id="rId572" Type="http://schemas.openxmlformats.org/officeDocument/2006/relationships/image" Target="media/image316.wmf"/><Relationship Id="rId593" Type="http://schemas.openxmlformats.org/officeDocument/2006/relationships/image" Target="media/image327.png"/><Relationship Id="rId607" Type="http://schemas.openxmlformats.org/officeDocument/2006/relationships/oleObject" Target="embeddings/oleObject259.bin"/><Relationship Id="rId628" Type="http://schemas.openxmlformats.org/officeDocument/2006/relationships/image" Target="media/image348.wmf"/><Relationship Id="rId649" Type="http://schemas.openxmlformats.org/officeDocument/2006/relationships/oleObject" Target="embeddings/oleObject280.bin"/><Relationship Id="rId190" Type="http://schemas.openxmlformats.org/officeDocument/2006/relationships/oleObject" Target="embeddings/oleObject77.bin"/><Relationship Id="rId204" Type="http://schemas.openxmlformats.org/officeDocument/2006/relationships/oleObject" Target="embeddings/oleObject85.bin"/><Relationship Id="rId225" Type="http://schemas.openxmlformats.org/officeDocument/2006/relationships/oleObject" Target="embeddings/oleObject96.bin"/><Relationship Id="rId246" Type="http://schemas.openxmlformats.org/officeDocument/2006/relationships/image" Target="media/image129.wmf"/><Relationship Id="rId267" Type="http://schemas.openxmlformats.org/officeDocument/2006/relationships/image" Target="media/image140.wmf"/><Relationship Id="rId288" Type="http://schemas.openxmlformats.org/officeDocument/2006/relationships/image" Target="media/image150.wmf"/><Relationship Id="rId411" Type="http://schemas.openxmlformats.org/officeDocument/2006/relationships/image" Target="media/image214.wmf"/><Relationship Id="rId432" Type="http://schemas.openxmlformats.org/officeDocument/2006/relationships/oleObject" Target="embeddings/oleObject195.bin"/><Relationship Id="rId453" Type="http://schemas.openxmlformats.org/officeDocument/2006/relationships/image" Target="media/image236.jpeg"/><Relationship Id="rId474" Type="http://schemas.openxmlformats.org/officeDocument/2006/relationships/image" Target="media/image254.wmf"/><Relationship Id="rId509" Type="http://schemas.openxmlformats.org/officeDocument/2006/relationships/image" Target="media/image278.wmf"/><Relationship Id="rId660" Type="http://schemas.openxmlformats.org/officeDocument/2006/relationships/oleObject" Target="embeddings/oleObject285.bin"/><Relationship Id="rId106" Type="http://schemas.openxmlformats.org/officeDocument/2006/relationships/oleObject" Target="embeddings/oleObject42.bin"/><Relationship Id="rId127" Type="http://schemas.openxmlformats.org/officeDocument/2006/relationships/image" Target="media/image65.wmf"/><Relationship Id="rId313" Type="http://schemas.openxmlformats.org/officeDocument/2006/relationships/oleObject" Target="embeddings/oleObject140.bin"/><Relationship Id="rId495" Type="http://schemas.openxmlformats.org/officeDocument/2006/relationships/image" Target="media/image271.wmf"/><Relationship Id="rId681" Type="http://schemas.openxmlformats.org/officeDocument/2006/relationships/oleObject" Target="embeddings/oleObject295.bin"/><Relationship Id="rId716" Type="http://schemas.openxmlformats.org/officeDocument/2006/relationships/image" Target="media/image395.jpeg"/><Relationship Id="rId10" Type="http://schemas.openxmlformats.org/officeDocument/2006/relationships/image" Target="media/image2.wmf"/><Relationship Id="rId31" Type="http://schemas.openxmlformats.org/officeDocument/2006/relationships/image" Target="media/image16.wmf"/><Relationship Id="rId52" Type="http://schemas.openxmlformats.org/officeDocument/2006/relationships/image" Target="media/image25.wmf"/><Relationship Id="rId73" Type="http://schemas.openxmlformats.org/officeDocument/2006/relationships/oleObject" Target="embeddings/oleObject27.bin"/><Relationship Id="rId94" Type="http://schemas.openxmlformats.org/officeDocument/2006/relationships/image" Target="media/image47.wmf"/><Relationship Id="rId148" Type="http://schemas.openxmlformats.org/officeDocument/2006/relationships/image" Target="media/image75.jpeg"/><Relationship Id="rId169" Type="http://schemas.openxmlformats.org/officeDocument/2006/relationships/image" Target="media/image90.jpeg"/><Relationship Id="rId334" Type="http://schemas.openxmlformats.org/officeDocument/2006/relationships/oleObject" Target="embeddings/oleObject151.bin"/><Relationship Id="rId355" Type="http://schemas.openxmlformats.org/officeDocument/2006/relationships/image" Target="media/image183.wmf"/><Relationship Id="rId376" Type="http://schemas.openxmlformats.org/officeDocument/2006/relationships/oleObject" Target="embeddings/oleObject172.bin"/><Relationship Id="rId397" Type="http://schemas.openxmlformats.org/officeDocument/2006/relationships/image" Target="media/image206.wmf"/><Relationship Id="rId520" Type="http://schemas.openxmlformats.org/officeDocument/2006/relationships/oleObject" Target="embeddings/oleObject226.bin"/><Relationship Id="rId541" Type="http://schemas.openxmlformats.org/officeDocument/2006/relationships/image" Target="media/image300.png"/><Relationship Id="rId562" Type="http://schemas.openxmlformats.org/officeDocument/2006/relationships/image" Target="media/image311.wmf"/><Relationship Id="rId583" Type="http://schemas.openxmlformats.org/officeDocument/2006/relationships/oleObject" Target="embeddings/oleObject251.bin"/><Relationship Id="rId618" Type="http://schemas.openxmlformats.org/officeDocument/2006/relationships/image" Target="media/image343.wmf"/><Relationship Id="rId639" Type="http://schemas.openxmlformats.org/officeDocument/2006/relationships/oleObject" Target="embeddings/oleObject275.bin"/><Relationship Id="rId4" Type="http://schemas.microsoft.com/office/2007/relationships/stylesWithEffects" Target="stylesWithEffects.xml"/><Relationship Id="rId180" Type="http://schemas.openxmlformats.org/officeDocument/2006/relationships/image" Target="media/image97.wmf"/><Relationship Id="rId215" Type="http://schemas.openxmlformats.org/officeDocument/2006/relationships/image" Target="media/image114.wmf"/><Relationship Id="rId236" Type="http://schemas.openxmlformats.org/officeDocument/2006/relationships/image" Target="media/image124.wmf"/><Relationship Id="rId257" Type="http://schemas.openxmlformats.org/officeDocument/2006/relationships/oleObject" Target="embeddings/oleObject112.bin"/><Relationship Id="rId278" Type="http://schemas.openxmlformats.org/officeDocument/2006/relationships/oleObject" Target="embeddings/oleObject122.bin"/><Relationship Id="rId401" Type="http://schemas.openxmlformats.org/officeDocument/2006/relationships/image" Target="media/image208.wmf"/><Relationship Id="rId422" Type="http://schemas.openxmlformats.org/officeDocument/2006/relationships/oleObject" Target="embeddings/oleObject192.bin"/><Relationship Id="rId443" Type="http://schemas.openxmlformats.org/officeDocument/2006/relationships/image" Target="media/image230.wmf"/><Relationship Id="rId464" Type="http://schemas.openxmlformats.org/officeDocument/2006/relationships/image" Target="media/image246.png"/><Relationship Id="rId650" Type="http://schemas.openxmlformats.org/officeDocument/2006/relationships/image" Target="media/image359.wmf"/><Relationship Id="rId303" Type="http://schemas.openxmlformats.org/officeDocument/2006/relationships/oleObject" Target="embeddings/oleObject135.bin"/><Relationship Id="rId485" Type="http://schemas.openxmlformats.org/officeDocument/2006/relationships/image" Target="media/image262.jpeg"/><Relationship Id="rId692" Type="http://schemas.openxmlformats.org/officeDocument/2006/relationships/oleObject" Target="embeddings/oleObject300.bin"/><Relationship Id="rId706" Type="http://schemas.openxmlformats.org/officeDocument/2006/relationships/oleObject" Target="embeddings/oleObject307.bin"/><Relationship Id="rId42" Type="http://schemas.openxmlformats.org/officeDocument/2006/relationships/oleObject" Target="embeddings/oleObject10.bin"/><Relationship Id="rId84" Type="http://schemas.openxmlformats.org/officeDocument/2006/relationships/image" Target="media/image42.wmf"/><Relationship Id="rId138" Type="http://schemas.openxmlformats.org/officeDocument/2006/relationships/oleObject" Target="embeddings/oleObject57.bin"/><Relationship Id="rId345" Type="http://schemas.openxmlformats.org/officeDocument/2006/relationships/image" Target="media/image178.wmf"/><Relationship Id="rId387" Type="http://schemas.openxmlformats.org/officeDocument/2006/relationships/image" Target="media/image201.wmf"/><Relationship Id="rId510" Type="http://schemas.openxmlformats.org/officeDocument/2006/relationships/oleObject" Target="embeddings/oleObject221.bin"/><Relationship Id="rId552" Type="http://schemas.openxmlformats.org/officeDocument/2006/relationships/image" Target="media/image306.wmf"/><Relationship Id="rId594" Type="http://schemas.openxmlformats.org/officeDocument/2006/relationships/image" Target="media/image328.jpeg"/><Relationship Id="rId608" Type="http://schemas.openxmlformats.org/officeDocument/2006/relationships/image" Target="media/image338.wmf"/><Relationship Id="rId191" Type="http://schemas.openxmlformats.org/officeDocument/2006/relationships/image" Target="media/image103.wmf"/><Relationship Id="rId205" Type="http://schemas.openxmlformats.org/officeDocument/2006/relationships/image" Target="media/image109.wmf"/><Relationship Id="rId247" Type="http://schemas.openxmlformats.org/officeDocument/2006/relationships/oleObject" Target="embeddings/oleObject107.bin"/><Relationship Id="rId412" Type="http://schemas.openxmlformats.org/officeDocument/2006/relationships/oleObject" Target="embeddings/oleObject187.bin"/><Relationship Id="rId107" Type="http://schemas.openxmlformats.org/officeDocument/2006/relationships/oleObject" Target="embeddings/oleObject43.bin"/><Relationship Id="rId289" Type="http://schemas.openxmlformats.org/officeDocument/2006/relationships/oleObject" Target="embeddings/oleObject128.bin"/><Relationship Id="rId454" Type="http://schemas.openxmlformats.org/officeDocument/2006/relationships/image" Target="media/image237.jpeg"/><Relationship Id="rId496" Type="http://schemas.openxmlformats.org/officeDocument/2006/relationships/oleObject" Target="embeddings/oleObject214.bin"/><Relationship Id="rId661" Type="http://schemas.openxmlformats.org/officeDocument/2006/relationships/image" Target="media/image365.wmf"/><Relationship Id="rId717" Type="http://schemas.openxmlformats.org/officeDocument/2006/relationships/image" Target="media/image396.jpeg"/><Relationship Id="rId11" Type="http://schemas.openxmlformats.org/officeDocument/2006/relationships/oleObject" Target="embeddings/oleObject1.bin"/><Relationship Id="rId53" Type="http://schemas.openxmlformats.org/officeDocument/2006/relationships/oleObject" Target="embeddings/oleObject17.bin"/><Relationship Id="rId149" Type="http://schemas.openxmlformats.org/officeDocument/2006/relationships/image" Target="media/image76.wmf"/><Relationship Id="rId314" Type="http://schemas.openxmlformats.org/officeDocument/2006/relationships/image" Target="media/image163.wmf"/><Relationship Id="rId356" Type="http://schemas.openxmlformats.org/officeDocument/2006/relationships/oleObject" Target="embeddings/oleObject162.bin"/><Relationship Id="rId398" Type="http://schemas.openxmlformats.org/officeDocument/2006/relationships/oleObject" Target="embeddings/oleObject181.bin"/><Relationship Id="rId521" Type="http://schemas.openxmlformats.org/officeDocument/2006/relationships/image" Target="media/image284.wmf"/><Relationship Id="rId563" Type="http://schemas.openxmlformats.org/officeDocument/2006/relationships/oleObject" Target="embeddings/oleObject241.bin"/><Relationship Id="rId619" Type="http://schemas.openxmlformats.org/officeDocument/2006/relationships/oleObject" Target="embeddings/oleObject265.bin"/><Relationship Id="rId95" Type="http://schemas.openxmlformats.org/officeDocument/2006/relationships/oleObject" Target="embeddings/oleObject37.bin"/><Relationship Id="rId160" Type="http://schemas.openxmlformats.org/officeDocument/2006/relationships/image" Target="media/image83.jpeg"/><Relationship Id="rId216" Type="http://schemas.openxmlformats.org/officeDocument/2006/relationships/oleObject" Target="embeddings/oleObject91.bin"/><Relationship Id="rId423" Type="http://schemas.openxmlformats.org/officeDocument/2006/relationships/image" Target="media/image220.jpeg"/><Relationship Id="rId258" Type="http://schemas.openxmlformats.org/officeDocument/2006/relationships/image" Target="media/image135.wmf"/><Relationship Id="rId465" Type="http://schemas.openxmlformats.org/officeDocument/2006/relationships/image" Target="media/image247.jpeg"/><Relationship Id="rId630" Type="http://schemas.openxmlformats.org/officeDocument/2006/relationships/image" Target="media/image349.wmf"/><Relationship Id="rId672" Type="http://schemas.openxmlformats.org/officeDocument/2006/relationships/oleObject" Target="embeddings/oleObject291.bin"/><Relationship Id="rId22" Type="http://schemas.openxmlformats.org/officeDocument/2006/relationships/image" Target="media/image9.jpeg"/><Relationship Id="rId64" Type="http://schemas.openxmlformats.org/officeDocument/2006/relationships/image" Target="media/image31.wmf"/><Relationship Id="rId118" Type="http://schemas.openxmlformats.org/officeDocument/2006/relationships/image" Target="media/image58.wmf"/><Relationship Id="rId325" Type="http://schemas.openxmlformats.org/officeDocument/2006/relationships/oleObject" Target="embeddings/oleObject146.bin"/><Relationship Id="rId367" Type="http://schemas.openxmlformats.org/officeDocument/2006/relationships/image" Target="media/image189.wmf"/><Relationship Id="rId532" Type="http://schemas.openxmlformats.org/officeDocument/2006/relationships/image" Target="media/image291.png"/><Relationship Id="rId574" Type="http://schemas.openxmlformats.org/officeDocument/2006/relationships/image" Target="media/image317.wmf"/><Relationship Id="rId171" Type="http://schemas.openxmlformats.org/officeDocument/2006/relationships/image" Target="media/image92.jpeg"/><Relationship Id="rId227" Type="http://schemas.openxmlformats.org/officeDocument/2006/relationships/oleObject" Target="embeddings/oleObject97.bin"/><Relationship Id="rId269" Type="http://schemas.openxmlformats.org/officeDocument/2006/relationships/image" Target="media/image141.wmf"/><Relationship Id="rId434" Type="http://schemas.openxmlformats.org/officeDocument/2006/relationships/oleObject" Target="embeddings/oleObject196.bin"/><Relationship Id="rId476" Type="http://schemas.openxmlformats.org/officeDocument/2006/relationships/image" Target="media/image255.jpeg"/><Relationship Id="rId641" Type="http://schemas.openxmlformats.org/officeDocument/2006/relationships/oleObject" Target="embeddings/oleObject276.bin"/><Relationship Id="rId683" Type="http://schemas.openxmlformats.org/officeDocument/2006/relationships/oleObject" Target="embeddings/oleObject296.bin"/><Relationship Id="rId33" Type="http://schemas.openxmlformats.org/officeDocument/2006/relationships/image" Target="media/image17.jpeg"/><Relationship Id="rId129" Type="http://schemas.openxmlformats.org/officeDocument/2006/relationships/image" Target="media/image66.wmf"/><Relationship Id="rId280" Type="http://schemas.openxmlformats.org/officeDocument/2006/relationships/oleObject" Target="embeddings/oleObject123.bin"/><Relationship Id="rId336" Type="http://schemas.openxmlformats.org/officeDocument/2006/relationships/oleObject" Target="embeddings/oleObject152.bin"/><Relationship Id="rId501" Type="http://schemas.openxmlformats.org/officeDocument/2006/relationships/image" Target="media/image274.wmf"/><Relationship Id="rId543" Type="http://schemas.openxmlformats.org/officeDocument/2006/relationships/oleObject" Target="embeddings/oleObject231.bin"/><Relationship Id="rId75" Type="http://schemas.openxmlformats.org/officeDocument/2006/relationships/image" Target="media/image37.wmf"/><Relationship Id="rId140" Type="http://schemas.openxmlformats.org/officeDocument/2006/relationships/image" Target="media/image71.wmf"/><Relationship Id="rId182" Type="http://schemas.openxmlformats.org/officeDocument/2006/relationships/image" Target="media/image98.png"/><Relationship Id="rId378" Type="http://schemas.openxmlformats.org/officeDocument/2006/relationships/oleObject" Target="embeddings/oleObject173.bin"/><Relationship Id="rId403" Type="http://schemas.openxmlformats.org/officeDocument/2006/relationships/image" Target="media/image209.jpeg"/><Relationship Id="rId585" Type="http://schemas.openxmlformats.org/officeDocument/2006/relationships/oleObject" Target="embeddings/oleObject252.bin"/><Relationship Id="rId6" Type="http://schemas.openxmlformats.org/officeDocument/2006/relationships/webSettings" Target="webSettings.xml"/><Relationship Id="rId238" Type="http://schemas.openxmlformats.org/officeDocument/2006/relationships/image" Target="media/image125.wmf"/><Relationship Id="rId445" Type="http://schemas.openxmlformats.org/officeDocument/2006/relationships/image" Target="media/image231.wmf"/><Relationship Id="rId487" Type="http://schemas.openxmlformats.org/officeDocument/2006/relationships/image" Target="media/image264.jpeg"/><Relationship Id="rId610" Type="http://schemas.openxmlformats.org/officeDocument/2006/relationships/image" Target="media/image339.png"/><Relationship Id="rId652" Type="http://schemas.openxmlformats.org/officeDocument/2006/relationships/image" Target="media/image360.jpeg"/><Relationship Id="rId694" Type="http://schemas.openxmlformats.org/officeDocument/2006/relationships/oleObject" Target="embeddings/oleObject301.bin"/><Relationship Id="rId708" Type="http://schemas.openxmlformats.org/officeDocument/2006/relationships/oleObject" Target="embeddings/oleObject308.bin"/><Relationship Id="rId291" Type="http://schemas.openxmlformats.org/officeDocument/2006/relationships/oleObject" Target="embeddings/oleObject129.bin"/><Relationship Id="rId305" Type="http://schemas.openxmlformats.org/officeDocument/2006/relationships/oleObject" Target="embeddings/oleObject136.bin"/><Relationship Id="rId347" Type="http://schemas.openxmlformats.org/officeDocument/2006/relationships/image" Target="media/image179.wmf"/><Relationship Id="rId512" Type="http://schemas.openxmlformats.org/officeDocument/2006/relationships/oleObject" Target="embeddings/oleObject222.bin"/><Relationship Id="rId44" Type="http://schemas.openxmlformats.org/officeDocument/2006/relationships/oleObject" Target="embeddings/oleObject12.bin"/><Relationship Id="rId86" Type="http://schemas.openxmlformats.org/officeDocument/2006/relationships/image" Target="media/image43.wmf"/><Relationship Id="rId151" Type="http://schemas.openxmlformats.org/officeDocument/2006/relationships/image" Target="media/image77.wmf"/><Relationship Id="rId389" Type="http://schemas.openxmlformats.org/officeDocument/2006/relationships/image" Target="media/image202.wmf"/><Relationship Id="rId554" Type="http://schemas.openxmlformats.org/officeDocument/2006/relationships/image" Target="media/image307.wmf"/><Relationship Id="rId596" Type="http://schemas.openxmlformats.org/officeDocument/2006/relationships/image" Target="media/image330.jpeg"/><Relationship Id="rId193" Type="http://schemas.openxmlformats.org/officeDocument/2006/relationships/oleObject" Target="embeddings/oleObject79.bin"/><Relationship Id="rId207" Type="http://schemas.openxmlformats.org/officeDocument/2006/relationships/image" Target="media/image110.wmf"/><Relationship Id="rId249" Type="http://schemas.openxmlformats.org/officeDocument/2006/relationships/oleObject" Target="embeddings/oleObject108.bin"/><Relationship Id="rId414" Type="http://schemas.openxmlformats.org/officeDocument/2006/relationships/oleObject" Target="embeddings/oleObject188.bin"/><Relationship Id="rId456" Type="http://schemas.openxmlformats.org/officeDocument/2006/relationships/image" Target="media/image239.jpeg"/><Relationship Id="rId498" Type="http://schemas.openxmlformats.org/officeDocument/2006/relationships/oleObject" Target="embeddings/oleObject215.bin"/><Relationship Id="rId621" Type="http://schemas.openxmlformats.org/officeDocument/2006/relationships/oleObject" Target="embeddings/oleObject266.bin"/><Relationship Id="rId663" Type="http://schemas.openxmlformats.org/officeDocument/2006/relationships/image" Target="media/image366.wmf"/><Relationship Id="rId13" Type="http://schemas.openxmlformats.org/officeDocument/2006/relationships/header" Target="header1.xml"/><Relationship Id="rId109" Type="http://schemas.openxmlformats.org/officeDocument/2006/relationships/oleObject" Target="embeddings/oleObject45.bin"/><Relationship Id="rId260" Type="http://schemas.openxmlformats.org/officeDocument/2006/relationships/image" Target="media/image136.wmf"/><Relationship Id="rId316" Type="http://schemas.openxmlformats.org/officeDocument/2006/relationships/image" Target="media/image164.wmf"/><Relationship Id="rId523" Type="http://schemas.openxmlformats.org/officeDocument/2006/relationships/image" Target="media/image285.wmf"/><Relationship Id="rId719" Type="http://schemas.openxmlformats.org/officeDocument/2006/relationships/fontTable" Target="fontTable.xml"/><Relationship Id="rId55" Type="http://schemas.openxmlformats.org/officeDocument/2006/relationships/image" Target="media/image26.wmf"/><Relationship Id="rId97" Type="http://schemas.openxmlformats.org/officeDocument/2006/relationships/image" Target="media/image49.wmf"/><Relationship Id="rId120" Type="http://schemas.openxmlformats.org/officeDocument/2006/relationships/image" Target="media/image59.wmf"/><Relationship Id="rId358" Type="http://schemas.openxmlformats.org/officeDocument/2006/relationships/oleObject" Target="embeddings/oleObject163.bin"/><Relationship Id="rId565" Type="http://schemas.openxmlformats.org/officeDocument/2006/relationships/oleObject" Target="embeddings/oleObject242.bin"/><Relationship Id="rId162" Type="http://schemas.openxmlformats.org/officeDocument/2006/relationships/image" Target="media/image85.jpeg"/><Relationship Id="rId218" Type="http://schemas.openxmlformats.org/officeDocument/2006/relationships/image" Target="media/image115.wmf"/><Relationship Id="rId425" Type="http://schemas.openxmlformats.org/officeDocument/2006/relationships/image" Target="media/image222.jpeg"/><Relationship Id="rId467" Type="http://schemas.openxmlformats.org/officeDocument/2006/relationships/image" Target="media/image249.jpeg"/><Relationship Id="rId632" Type="http://schemas.openxmlformats.org/officeDocument/2006/relationships/image" Target="media/image350.wmf"/><Relationship Id="rId271" Type="http://schemas.openxmlformats.org/officeDocument/2006/relationships/image" Target="media/image142.wmf"/><Relationship Id="rId674" Type="http://schemas.openxmlformats.org/officeDocument/2006/relationships/oleObject" Target="embeddings/oleObject292.bin"/><Relationship Id="rId24" Type="http://schemas.openxmlformats.org/officeDocument/2006/relationships/image" Target="media/image11.jpeg"/><Relationship Id="rId66" Type="http://schemas.openxmlformats.org/officeDocument/2006/relationships/image" Target="media/image32.wmf"/><Relationship Id="rId131" Type="http://schemas.openxmlformats.org/officeDocument/2006/relationships/image" Target="media/image67.wmf"/><Relationship Id="rId327" Type="http://schemas.openxmlformats.org/officeDocument/2006/relationships/oleObject" Target="embeddings/oleObject147.bin"/><Relationship Id="rId369" Type="http://schemas.openxmlformats.org/officeDocument/2006/relationships/image" Target="media/image190.wmf"/><Relationship Id="rId534" Type="http://schemas.openxmlformats.org/officeDocument/2006/relationships/image" Target="media/image293.jpeg"/><Relationship Id="rId576" Type="http://schemas.openxmlformats.org/officeDocument/2006/relationships/image" Target="media/image318.wmf"/><Relationship Id="rId173" Type="http://schemas.openxmlformats.org/officeDocument/2006/relationships/oleObject" Target="embeddings/oleObject69.bin"/><Relationship Id="rId229" Type="http://schemas.openxmlformats.org/officeDocument/2006/relationships/oleObject" Target="embeddings/oleObject98.bin"/><Relationship Id="rId380" Type="http://schemas.openxmlformats.org/officeDocument/2006/relationships/image" Target="media/image196.jpeg"/><Relationship Id="rId436" Type="http://schemas.openxmlformats.org/officeDocument/2006/relationships/oleObject" Target="embeddings/oleObject197.bin"/><Relationship Id="rId601" Type="http://schemas.openxmlformats.org/officeDocument/2006/relationships/oleObject" Target="embeddings/oleObject256.bin"/><Relationship Id="rId643" Type="http://schemas.openxmlformats.org/officeDocument/2006/relationships/oleObject" Target="embeddings/oleObject277.bin"/><Relationship Id="rId240" Type="http://schemas.openxmlformats.org/officeDocument/2006/relationships/image" Target="media/image126.wmf"/><Relationship Id="rId478" Type="http://schemas.openxmlformats.org/officeDocument/2006/relationships/image" Target="media/image257.jpeg"/><Relationship Id="rId685" Type="http://schemas.openxmlformats.org/officeDocument/2006/relationships/oleObject" Target="embeddings/oleObject297.bin"/><Relationship Id="rId35" Type="http://schemas.openxmlformats.org/officeDocument/2006/relationships/oleObject" Target="embeddings/oleObject6.bin"/><Relationship Id="rId77" Type="http://schemas.openxmlformats.org/officeDocument/2006/relationships/image" Target="media/image38.wmf"/><Relationship Id="rId100" Type="http://schemas.openxmlformats.org/officeDocument/2006/relationships/oleObject" Target="embeddings/oleObject39.bin"/><Relationship Id="rId282" Type="http://schemas.openxmlformats.org/officeDocument/2006/relationships/image" Target="media/image147.wmf"/><Relationship Id="rId338" Type="http://schemas.openxmlformats.org/officeDocument/2006/relationships/oleObject" Target="embeddings/oleObject153.bin"/><Relationship Id="rId503" Type="http://schemas.openxmlformats.org/officeDocument/2006/relationships/image" Target="media/image275.wmf"/><Relationship Id="rId545" Type="http://schemas.openxmlformats.org/officeDocument/2006/relationships/oleObject" Target="embeddings/oleObject232.bin"/><Relationship Id="rId587" Type="http://schemas.openxmlformats.org/officeDocument/2006/relationships/oleObject" Target="embeddings/oleObject253.bin"/><Relationship Id="rId710" Type="http://schemas.openxmlformats.org/officeDocument/2006/relationships/oleObject" Target="embeddings/oleObject309.bin"/><Relationship Id="rId8" Type="http://schemas.openxmlformats.org/officeDocument/2006/relationships/endnotes" Target="endnotes.xml"/><Relationship Id="rId142" Type="http://schemas.openxmlformats.org/officeDocument/2006/relationships/image" Target="media/image72.wmf"/><Relationship Id="rId184" Type="http://schemas.openxmlformats.org/officeDocument/2006/relationships/oleObject" Target="embeddings/oleObject74.bin"/><Relationship Id="rId391" Type="http://schemas.openxmlformats.org/officeDocument/2006/relationships/image" Target="media/image203.wmf"/><Relationship Id="rId405" Type="http://schemas.openxmlformats.org/officeDocument/2006/relationships/image" Target="media/image211.wmf"/><Relationship Id="rId447" Type="http://schemas.openxmlformats.org/officeDocument/2006/relationships/image" Target="media/image232.wmf"/><Relationship Id="rId612" Type="http://schemas.openxmlformats.org/officeDocument/2006/relationships/oleObject" Target="embeddings/oleObject261.bin"/><Relationship Id="rId251" Type="http://schemas.openxmlformats.org/officeDocument/2006/relationships/oleObject" Target="embeddings/oleObject109.bin"/><Relationship Id="rId489" Type="http://schemas.openxmlformats.org/officeDocument/2006/relationships/image" Target="media/image266.jpeg"/><Relationship Id="rId654" Type="http://schemas.openxmlformats.org/officeDocument/2006/relationships/oleObject" Target="embeddings/oleObject282.bin"/><Relationship Id="rId696" Type="http://schemas.openxmlformats.org/officeDocument/2006/relationships/oleObject" Target="embeddings/oleObject302.bin"/><Relationship Id="rId46" Type="http://schemas.openxmlformats.org/officeDocument/2006/relationships/image" Target="media/image22.wmf"/><Relationship Id="rId293" Type="http://schemas.openxmlformats.org/officeDocument/2006/relationships/oleObject" Target="embeddings/oleObject130.bin"/><Relationship Id="rId307" Type="http://schemas.openxmlformats.org/officeDocument/2006/relationships/oleObject" Target="embeddings/oleObject137.bin"/><Relationship Id="rId349" Type="http://schemas.openxmlformats.org/officeDocument/2006/relationships/image" Target="media/image180.wmf"/><Relationship Id="rId514" Type="http://schemas.openxmlformats.org/officeDocument/2006/relationships/oleObject" Target="embeddings/oleObject223.bin"/><Relationship Id="rId556" Type="http://schemas.openxmlformats.org/officeDocument/2006/relationships/image" Target="media/image308.wmf"/><Relationship Id="rId88" Type="http://schemas.openxmlformats.org/officeDocument/2006/relationships/image" Target="media/image44.wmf"/><Relationship Id="rId111" Type="http://schemas.openxmlformats.org/officeDocument/2006/relationships/oleObject" Target="embeddings/oleObject46.bin"/><Relationship Id="rId153" Type="http://schemas.openxmlformats.org/officeDocument/2006/relationships/image" Target="media/image78.wmf"/><Relationship Id="rId195" Type="http://schemas.openxmlformats.org/officeDocument/2006/relationships/image" Target="media/image104.wmf"/><Relationship Id="rId209" Type="http://schemas.openxmlformats.org/officeDocument/2006/relationships/image" Target="media/image111.wmf"/><Relationship Id="rId360" Type="http://schemas.openxmlformats.org/officeDocument/2006/relationships/oleObject" Target="embeddings/oleObject164.bin"/><Relationship Id="rId416" Type="http://schemas.openxmlformats.org/officeDocument/2006/relationships/oleObject" Target="embeddings/oleObject189.bin"/><Relationship Id="rId598" Type="http://schemas.openxmlformats.org/officeDocument/2006/relationships/image" Target="media/image332.jpeg"/><Relationship Id="rId220" Type="http://schemas.openxmlformats.org/officeDocument/2006/relationships/image" Target="media/image116.wmf"/><Relationship Id="rId458" Type="http://schemas.openxmlformats.org/officeDocument/2006/relationships/image" Target="media/image241.jpeg"/><Relationship Id="rId623" Type="http://schemas.openxmlformats.org/officeDocument/2006/relationships/oleObject" Target="embeddings/oleObject267.bin"/><Relationship Id="rId665" Type="http://schemas.openxmlformats.org/officeDocument/2006/relationships/image" Target="media/image367.wmf"/><Relationship Id="rId15" Type="http://schemas.openxmlformats.org/officeDocument/2006/relationships/footer" Target="footer1.xml"/><Relationship Id="rId57" Type="http://schemas.openxmlformats.org/officeDocument/2006/relationships/image" Target="media/image27.jpeg"/><Relationship Id="rId262" Type="http://schemas.openxmlformats.org/officeDocument/2006/relationships/image" Target="media/image137.wmf"/><Relationship Id="rId318" Type="http://schemas.openxmlformats.org/officeDocument/2006/relationships/image" Target="media/image165.wmf"/><Relationship Id="rId525" Type="http://schemas.openxmlformats.org/officeDocument/2006/relationships/oleObject" Target="embeddings/oleObject229.bin"/><Relationship Id="rId567" Type="http://schemas.openxmlformats.org/officeDocument/2006/relationships/oleObject" Target="embeddings/oleObject243.bin"/><Relationship Id="rId99" Type="http://schemas.openxmlformats.org/officeDocument/2006/relationships/image" Target="media/image50.wmf"/><Relationship Id="rId122" Type="http://schemas.openxmlformats.org/officeDocument/2006/relationships/image" Target="media/image60.jpeg"/><Relationship Id="rId164" Type="http://schemas.openxmlformats.org/officeDocument/2006/relationships/image" Target="media/image87.jpeg"/><Relationship Id="rId371" Type="http://schemas.openxmlformats.org/officeDocument/2006/relationships/image" Target="media/image191.wmf"/><Relationship Id="rId427" Type="http://schemas.openxmlformats.org/officeDocument/2006/relationships/image" Target="media/image224.wmf"/><Relationship Id="rId469" Type="http://schemas.openxmlformats.org/officeDocument/2006/relationships/image" Target="media/image251.png"/><Relationship Id="rId634" Type="http://schemas.openxmlformats.org/officeDocument/2006/relationships/image" Target="media/image351.wmf"/><Relationship Id="rId676" Type="http://schemas.openxmlformats.org/officeDocument/2006/relationships/oleObject" Target="embeddings/oleObject293.bin"/><Relationship Id="rId26" Type="http://schemas.openxmlformats.org/officeDocument/2006/relationships/image" Target="media/image13.jpeg"/><Relationship Id="rId231" Type="http://schemas.openxmlformats.org/officeDocument/2006/relationships/oleObject" Target="embeddings/oleObject99.bin"/><Relationship Id="rId273" Type="http://schemas.openxmlformats.org/officeDocument/2006/relationships/image" Target="media/image143.wmf"/><Relationship Id="rId329" Type="http://schemas.openxmlformats.org/officeDocument/2006/relationships/oleObject" Target="embeddings/oleObject148.bin"/><Relationship Id="rId480" Type="http://schemas.openxmlformats.org/officeDocument/2006/relationships/image" Target="media/image259.wmf"/><Relationship Id="rId536" Type="http://schemas.openxmlformats.org/officeDocument/2006/relationships/image" Target="media/image295.jpeg"/><Relationship Id="rId701" Type="http://schemas.openxmlformats.org/officeDocument/2006/relationships/image" Target="media/image386.wmf"/><Relationship Id="rId68" Type="http://schemas.openxmlformats.org/officeDocument/2006/relationships/image" Target="media/image33.wmf"/><Relationship Id="rId133" Type="http://schemas.openxmlformats.org/officeDocument/2006/relationships/image" Target="media/image68.wmf"/><Relationship Id="rId175" Type="http://schemas.openxmlformats.org/officeDocument/2006/relationships/oleObject" Target="embeddings/oleObject70.bin"/><Relationship Id="rId340" Type="http://schemas.openxmlformats.org/officeDocument/2006/relationships/oleObject" Target="embeddings/oleObject154.bin"/><Relationship Id="rId578" Type="http://schemas.openxmlformats.org/officeDocument/2006/relationships/image" Target="media/image319.wmf"/><Relationship Id="rId200" Type="http://schemas.openxmlformats.org/officeDocument/2006/relationships/oleObject" Target="embeddings/oleObject83.bin"/><Relationship Id="rId382" Type="http://schemas.openxmlformats.org/officeDocument/2006/relationships/oleObject" Target="embeddings/oleObject174.bin"/><Relationship Id="rId438" Type="http://schemas.openxmlformats.org/officeDocument/2006/relationships/oleObject" Target="embeddings/oleObject198.bin"/><Relationship Id="rId603" Type="http://schemas.openxmlformats.org/officeDocument/2006/relationships/oleObject" Target="embeddings/oleObject257.bin"/><Relationship Id="rId645" Type="http://schemas.openxmlformats.org/officeDocument/2006/relationships/oleObject" Target="embeddings/oleObject278.bin"/><Relationship Id="rId687" Type="http://schemas.openxmlformats.org/officeDocument/2006/relationships/image" Target="media/image379.wmf"/><Relationship Id="rId242" Type="http://schemas.openxmlformats.org/officeDocument/2006/relationships/image" Target="media/image127.wmf"/><Relationship Id="rId284" Type="http://schemas.openxmlformats.org/officeDocument/2006/relationships/image" Target="media/image148.wmf"/><Relationship Id="rId491" Type="http://schemas.openxmlformats.org/officeDocument/2006/relationships/image" Target="media/image268.jpeg"/><Relationship Id="rId505" Type="http://schemas.openxmlformats.org/officeDocument/2006/relationships/image" Target="media/image276.wmf"/><Relationship Id="rId712" Type="http://schemas.openxmlformats.org/officeDocument/2006/relationships/oleObject" Target="embeddings/oleObject310.bin"/><Relationship Id="rId37" Type="http://schemas.openxmlformats.org/officeDocument/2006/relationships/oleObject" Target="embeddings/oleObject7.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image" Target="media/image73.wmf"/><Relationship Id="rId547" Type="http://schemas.openxmlformats.org/officeDocument/2006/relationships/oleObject" Target="embeddings/oleObject233.bin"/><Relationship Id="rId589" Type="http://schemas.openxmlformats.org/officeDocument/2006/relationships/oleObject" Target="embeddings/oleObject254.bin"/><Relationship Id="rId90" Type="http://schemas.openxmlformats.org/officeDocument/2006/relationships/image" Target="media/image45.wmf"/><Relationship Id="rId186" Type="http://schemas.openxmlformats.org/officeDocument/2006/relationships/oleObject" Target="embeddings/oleObject75.bin"/><Relationship Id="rId351" Type="http://schemas.openxmlformats.org/officeDocument/2006/relationships/image" Target="media/image181.wmf"/><Relationship Id="rId393" Type="http://schemas.openxmlformats.org/officeDocument/2006/relationships/image" Target="media/image204.wmf"/><Relationship Id="rId407" Type="http://schemas.openxmlformats.org/officeDocument/2006/relationships/image" Target="media/image212.wmf"/><Relationship Id="rId449" Type="http://schemas.openxmlformats.org/officeDocument/2006/relationships/image" Target="media/image233.wmf"/><Relationship Id="rId614" Type="http://schemas.openxmlformats.org/officeDocument/2006/relationships/image" Target="media/image341.wmf"/><Relationship Id="rId656" Type="http://schemas.openxmlformats.org/officeDocument/2006/relationships/oleObject" Target="embeddings/oleObject283.bin"/><Relationship Id="rId211" Type="http://schemas.openxmlformats.org/officeDocument/2006/relationships/image" Target="media/image112.wmf"/><Relationship Id="rId253" Type="http://schemas.openxmlformats.org/officeDocument/2006/relationships/oleObject" Target="embeddings/oleObject110.bin"/><Relationship Id="rId295" Type="http://schemas.openxmlformats.org/officeDocument/2006/relationships/oleObject" Target="embeddings/oleObject131.bin"/><Relationship Id="rId309" Type="http://schemas.openxmlformats.org/officeDocument/2006/relationships/oleObject" Target="embeddings/oleObject138.bin"/><Relationship Id="rId460" Type="http://schemas.openxmlformats.org/officeDocument/2006/relationships/image" Target="media/image243.wmf"/><Relationship Id="rId516" Type="http://schemas.openxmlformats.org/officeDocument/2006/relationships/oleObject" Target="embeddings/oleObject224.bin"/><Relationship Id="rId698" Type="http://schemas.openxmlformats.org/officeDocument/2006/relationships/oleObject" Target="embeddings/oleObject303.bin"/><Relationship Id="rId48" Type="http://schemas.openxmlformats.org/officeDocument/2006/relationships/image" Target="media/image23.wmf"/><Relationship Id="rId113" Type="http://schemas.openxmlformats.org/officeDocument/2006/relationships/oleObject" Target="embeddings/oleObject47.bin"/><Relationship Id="rId320" Type="http://schemas.openxmlformats.org/officeDocument/2006/relationships/image" Target="media/image166.wmf"/><Relationship Id="rId558" Type="http://schemas.openxmlformats.org/officeDocument/2006/relationships/image" Target="media/image309.wmf"/><Relationship Id="rId155" Type="http://schemas.openxmlformats.org/officeDocument/2006/relationships/image" Target="media/image79.wmf"/><Relationship Id="rId197" Type="http://schemas.openxmlformats.org/officeDocument/2006/relationships/image" Target="media/image105.wmf"/><Relationship Id="rId362" Type="http://schemas.openxmlformats.org/officeDocument/2006/relationships/oleObject" Target="embeddings/oleObject165.bin"/><Relationship Id="rId418" Type="http://schemas.openxmlformats.org/officeDocument/2006/relationships/oleObject" Target="embeddings/oleObject190.bin"/><Relationship Id="rId625" Type="http://schemas.openxmlformats.org/officeDocument/2006/relationships/oleObject" Target="embeddings/oleObject268.bin"/><Relationship Id="rId222" Type="http://schemas.openxmlformats.org/officeDocument/2006/relationships/image" Target="media/image117.wmf"/><Relationship Id="rId264" Type="http://schemas.openxmlformats.org/officeDocument/2006/relationships/image" Target="media/image138.png"/><Relationship Id="rId471" Type="http://schemas.openxmlformats.org/officeDocument/2006/relationships/oleObject" Target="embeddings/oleObject208.bin"/><Relationship Id="rId667" Type="http://schemas.openxmlformats.org/officeDocument/2006/relationships/image" Target="media/image368.wmf"/><Relationship Id="rId17" Type="http://schemas.openxmlformats.org/officeDocument/2006/relationships/image" Target="media/image5.jpeg"/><Relationship Id="rId59" Type="http://schemas.openxmlformats.org/officeDocument/2006/relationships/image" Target="media/image28.wmf"/><Relationship Id="rId124" Type="http://schemas.openxmlformats.org/officeDocument/2006/relationships/image" Target="media/image62.jpeg"/><Relationship Id="rId527" Type="http://schemas.openxmlformats.org/officeDocument/2006/relationships/oleObject" Target="embeddings/oleObject230.bin"/><Relationship Id="rId569" Type="http://schemas.openxmlformats.org/officeDocument/2006/relationships/oleObject" Target="embeddings/oleObject244.bin"/><Relationship Id="rId70" Type="http://schemas.openxmlformats.org/officeDocument/2006/relationships/image" Target="media/image34.wmf"/><Relationship Id="rId166" Type="http://schemas.openxmlformats.org/officeDocument/2006/relationships/oleObject" Target="embeddings/oleObject67.bin"/><Relationship Id="rId331" Type="http://schemas.openxmlformats.org/officeDocument/2006/relationships/oleObject" Target="embeddings/oleObject149.bin"/><Relationship Id="rId373" Type="http://schemas.openxmlformats.org/officeDocument/2006/relationships/image" Target="media/image192.wmf"/><Relationship Id="rId429" Type="http://schemas.openxmlformats.org/officeDocument/2006/relationships/image" Target="media/image225.wmf"/><Relationship Id="rId580" Type="http://schemas.openxmlformats.org/officeDocument/2006/relationships/image" Target="media/image320.wmf"/><Relationship Id="rId636" Type="http://schemas.openxmlformats.org/officeDocument/2006/relationships/image" Target="media/image352.wmf"/><Relationship Id="rId1" Type="http://schemas.openxmlformats.org/officeDocument/2006/relationships/customXml" Target="../customXml/item1.xml"/><Relationship Id="rId233" Type="http://schemas.openxmlformats.org/officeDocument/2006/relationships/oleObject" Target="embeddings/oleObject100.bin"/><Relationship Id="rId440" Type="http://schemas.openxmlformats.org/officeDocument/2006/relationships/oleObject" Target="embeddings/oleObject200.bin"/><Relationship Id="rId678" Type="http://schemas.openxmlformats.org/officeDocument/2006/relationships/oleObject" Target="embeddings/oleObject294.bin"/><Relationship Id="rId28" Type="http://schemas.openxmlformats.org/officeDocument/2006/relationships/oleObject" Target="embeddings/oleObject3.bin"/><Relationship Id="rId275" Type="http://schemas.openxmlformats.org/officeDocument/2006/relationships/image" Target="media/image144.wmf"/><Relationship Id="rId300" Type="http://schemas.openxmlformats.org/officeDocument/2006/relationships/image" Target="media/image156.wmf"/><Relationship Id="rId482" Type="http://schemas.openxmlformats.org/officeDocument/2006/relationships/image" Target="media/image260.wmf"/><Relationship Id="rId538" Type="http://schemas.openxmlformats.org/officeDocument/2006/relationships/image" Target="media/image297.jpeg"/><Relationship Id="rId703" Type="http://schemas.openxmlformats.org/officeDocument/2006/relationships/image" Target="media/image387.wmf"/><Relationship Id="rId81" Type="http://schemas.openxmlformats.org/officeDocument/2006/relationships/oleObject" Target="embeddings/oleObject30.bin"/><Relationship Id="rId135" Type="http://schemas.openxmlformats.org/officeDocument/2006/relationships/image" Target="media/image69.wmf"/><Relationship Id="rId177" Type="http://schemas.openxmlformats.org/officeDocument/2006/relationships/oleObject" Target="embeddings/oleObject71.bin"/><Relationship Id="rId342" Type="http://schemas.openxmlformats.org/officeDocument/2006/relationships/oleObject" Target="embeddings/oleObject155.bin"/><Relationship Id="rId384" Type="http://schemas.openxmlformats.org/officeDocument/2006/relationships/image" Target="media/image199.jpeg"/><Relationship Id="rId591" Type="http://schemas.openxmlformats.org/officeDocument/2006/relationships/oleObject" Target="embeddings/oleObject255.bin"/><Relationship Id="rId605" Type="http://schemas.openxmlformats.org/officeDocument/2006/relationships/oleObject" Target="embeddings/oleObject258.bin"/><Relationship Id="rId202" Type="http://schemas.openxmlformats.org/officeDocument/2006/relationships/oleObject" Target="embeddings/oleObject84.bin"/><Relationship Id="rId244" Type="http://schemas.openxmlformats.org/officeDocument/2006/relationships/image" Target="media/image128.wmf"/><Relationship Id="rId647" Type="http://schemas.openxmlformats.org/officeDocument/2006/relationships/oleObject" Target="embeddings/oleObject279.bin"/><Relationship Id="rId689" Type="http://schemas.openxmlformats.org/officeDocument/2006/relationships/image" Target="media/image380.wmf"/><Relationship Id="rId39" Type="http://schemas.openxmlformats.org/officeDocument/2006/relationships/oleObject" Target="embeddings/oleObject8.bin"/><Relationship Id="rId286" Type="http://schemas.openxmlformats.org/officeDocument/2006/relationships/image" Target="media/image149.wmf"/><Relationship Id="rId451" Type="http://schemas.openxmlformats.org/officeDocument/2006/relationships/image" Target="media/image234.jpeg"/><Relationship Id="rId493" Type="http://schemas.openxmlformats.org/officeDocument/2006/relationships/image" Target="media/image270.wmf"/><Relationship Id="rId507" Type="http://schemas.openxmlformats.org/officeDocument/2006/relationships/image" Target="media/image277.wmf"/><Relationship Id="rId549" Type="http://schemas.openxmlformats.org/officeDocument/2006/relationships/oleObject" Target="embeddings/oleObject234.bin"/><Relationship Id="rId714" Type="http://schemas.openxmlformats.org/officeDocument/2006/relationships/image" Target="media/image393.jpeg"/><Relationship Id="rId50" Type="http://schemas.openxmlformats.org/officeDocument/2006/relationships/image" Target="media/image24.wmf"/><Relationship Id="rId104" Type="http://schemas.openxmlformats.org/officeDocument/2006/relationships/oleObject" Target="embeddings/oleObject41.bin"/><Relationship Id="rId146" Type="http://schemas.openxmlformats.org/officeDocument/2006/relationships/image" Target="media/image74.wmf"/><Relationship Id="rId188" Type="http://schemas.openxmlformats.org/officeDocument/2006/relationships/oleObject" Target="embeddings/oleObject76.bin"/><Relationship Id="rId311" Type="http://schemas.openxmlformats.org/officeDocument/2006/relationships/oleObject" Target="embeddings/oleObject139.bin"/><Relationship Id="rId353" Type="http://schemas.openxmlformats.org/officeDocument/2006/relationships/image" Target="media/image182.wmf"/><Relationship Id="rId395" Type="http://schemas.openxmlformats.org/officeDocument/2006/relationships/image" Target="media/image205.wmf"/><Relationship Id="rId409" Type="http://schemas.openxmlformats.org/officeDocument/2006/relationships/image" Target="media/image213.wmf"/><Relationship Id="rId560" Type="http://schemas.openxmlformats.org/officeDocument/2006/relationships/image" Target="media/image310.wmf"/><Relationship Id="rId92" Type="http://schemas.openxmlformats.org/officeDocument/2006/relationships/image" Target="media/image46.wmf"/><Relationship Id="rId213" Type="http://schemas.openxmlformats.org/officeDocument/2006/relationships/image" Target="media/image113.wmf"/><Relationship Id="rId420" Type="http://schemas.openxmlformats.org/officeDocument/2006/relationships/oleObject" Target="embeddings/oleObject191.bin"/><Relationship Id="rId616" Type="http://schemas.openxmlformats.org/officeDocument/2006/relationships/image" Target="media/image342.wmf"/><Relationship Id="rId658" Type="http://schemas.openxmlformats.org/officeDocument/2006/relationships/oleObject" Target="embeddings/oleObject284.bin"/><Relationship Id="rId255" Type="http://schemas.openxmlformats.org/officeDocument/2006/relationships/oleObject" Target="embeddings/oleObject111.bin"/><Relationship Id="rId297" Type="http://schemas.openxmlformats.org/officeDocument/2006/relationships/oleObject" Target="embeddings/oleObject132.bin"/><Relationship Id="rId462" Type="http://schemas.openxmlformats.org/officeDocument/2006/relationships/image" Target="media/image244.jpeg"/><Relationship Id="rId518" Type="http://schemas.openxmlformats.org/officeDocument/2006/relationships/oleObject" Target="embeddings/oleObject225.bin"/><Relationship Id="rId115" Type="http://schemas.openxmlformats.org/officeDocument/2006/relationships/oleObject" Target="embeddings/oleObject48.bin"/><Relationship Id="rId157" Type="http://schemas.openxmlformats.org/officeDocument/2006/relationships/image" Target="media/image80.jpeg"/><Relationship Id="rId322" Type="http://schemas.openxmlformats.org/officeDocument/2006/relationships/image" Target="media/image167.wmf"/><Relationship Id="rId364" Type="http://schemas.openxmlformats.org/officeDocument/2006/relationships/oleObject" Target="embeddings/oleObject166.bin"/><Relationship Id="rId61" Type="http://schemas.openxmlformats.org/officeDocument/2006/relationships/image" Target="media/image29.wmf"/><Relationship Id="rId199" Type="http://schemas.openxmlformats.org/officeDocument/2006/relationships/image" Target="media/image106.wmf"/><Relationship Id="rId571" Type="http://schemas.openxmlformats.org/officeDocument/2006/relationships/oleObject" Target="embeddings/oleObject245.bin"/><Relationship Id="rId627" Type="http://schemas.openxmlformats.org/officeDocument/2006/relationships/oleObject" Target="embeddings/oleObject269.bin"/><Relationship Id="rId669" Type="http://schemas.openxmlformats.org/officeDocument/2006/relationships/image" Target="media/image369.wmf"/><Relationship Id="rId19" Type="http://schemas.openxmlformats.org/officeDocument/2006/relationships/oleObject" Target="embeddings/oleObject2.bin"/><Relationship Id="rId224" Type="http://schemas.openxmlformats.org/officeDocument/2006/relationships/image" Target="media/image118.wmf"/><Relationship Id="rId266" Type="http://schemas.openxmlformats.org/officeDocument/2006/relationships/oleObject" Target="embeddings/oleObject116.bin"/><Relationship Id="rId431" Type="http://schemas.openxmlformats.org/officeDocument/2006/relationships/image" Target="media/image226.wmf"/><Relationship Id="rId473" Type="http://schemas.openxmlformats.org/officeDocument/2006/relationships/oleObject" Target="embeddings/oleObject209.bin"/><Relationship Id="rId529" Type="http://schemas.openxmlformats.org/officeDocument/2006/relationships/image" Target="media/image288.png"/><Relationship Id="rId680" Type="http://schemas.openxmlformats.org/officeDocument/2006/relationships/image" Target="media/image375.wmf"/><Relationship Id="rId30" Type="http://schemas.openxmlformats.org/officeDocument/2006/relationships/oleObject" Target="embeddings/oleObject4.bin"/><Relationship Id="rId126" Type="http://schemas.openxmlformats.org/officeDocument/2006/relationships/image" Target="media/image64.jpeg"/><Relationship Id="rId168" Type="http://schemas.openxmlformats.org/officeDocument/2006/relationships/oleObject" Target="embeddings/oleObject68.bin"/><Relationship Id="rId333" Type="http://schemas.openxmlformats.org/officeDocument/2006/relationships/oleObject" Target="embeddings/oleObject150.bin"/><Relationship Id="rId540" Type="http://schemas.openxmlformats.org/officeDocument/2006/relationships/image" Target="media/image29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72E3D06-24AA-4F8D-9A5D-8413166234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88</Pages>
  <Words>25432</Words>
  <Characters>103510</Characters>
  <Application>Microsoft Office Word</Application>
  <DocSecurity>0</DocSecurity>
  <Lines>3339</Lines>
  <Paragraphs>1553</Paragraphs>
  <ScaleCrop>false</ScaleCrop>
  <HeadingPairs>
    <vt:vector size="2" baseType="variant">
      <vt:variant>
        <vt:lpstr>Title</vt:lpstr>
      </vt:variant>
      <vt:variant>
        <vt:i4>1</vt:i4>
      </vt:variant>
    </vt:vector>
  </HeadingPairs>
  <TitlesOfParts>
    <vt:vector size="1" baseType="lpstr">
      <vt:lpstr/>
    </vt:vector>
  </TitlesOfParts>
  <Company>Shoreline Community College</Company>
  <LinksUpToDate>false</LinksUpToDate>
  <CharactersWithSpaces>1273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alaway</dc:creator>
  <cp:lastModifiedBy>Windows User</cp:lastModifiedBy>
  <cp:revision>12</cp:revision>
  <cp:lastPrinted>2013-01-04T20:25:00Z</cp:lastPrinted>
  <dcterms:created xsi:type="dcterms:W3CDTF">2013-08-20T18:40:00Z</dcterms:created>
  <dcterms:modified xsi:type="dcterms:W3CDTF">2013-09-24T23:21:00Z</dcterms:modified>
</cp:coreProperties>
</file>